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3158" w:type="dxa"/>
        <w:tblLayout w:type="fixed"/>
        <w:tblLook w:val="04A0" w:firstRow="1" w:lastRow="0" w:firstColumn="1" w:lastColumn="0" w:noHBand="0" w:noVBand="1"/>
      </w:tblPr>
      <w:tblGrid>
        <w:gridCol w:w="4518"/>
        <w:gridCol w:w="576"/>
        <w:gridCol w:w="576"/>
        <w:gridCol w:w="576"/>
        <w:gridCol w:w="576"/>
        <w:gridCol w:w="576"/>
        <w:gridCol w:w="576"/>
        <w:gridCol w:w="576"/>
        <w:gridCol w:w="576"/>
        <w:gridCol w:w="576"/>
        <w:gridCol w:w="576"/>
        <w:gridCol w:w="576"/>
        <w:gridCol w:w="576"/>
        <w:gridCol w:w="576"/>
        <w:gridCol w:w="576"/>
        <w:gridCol w:w="576"/>
      </w:tblGrid>
      <w:tr w:rsidR="00217FE2" w14:paraId="5CF4A140" w14:textId="77777777" w:rsidTr="00217FE2">
        <w:trPr>
          <w:trHeight w:val="144"/>
          <w:tblHeader/>
        </w:trPr>
        <w:tc>
          <w:tcPr>
            <w:tcW w:w="4518" w:type="dxa"/>
            <w:shd w:val="clear" w:color="auto" w:fill="D9D9D9" w:themeFill="background1" w:themeFillShade="D9"/>
          </w:tcPr>
          <w:p w14:paraId="5CF4A139" w14:textId="77777777" w:rsidR="00217FE2" w:rsidRPr="00781533" w:rsidRDefault="00217FE2" w:rsidP="00217FE2">
            <w:pPr>
              <w:spacing w:after="0"/>
              <w:rPr>
                <w:rFonts w:cs="Calibri"/>
                <w:b/>
                <w:bCs/>
              </w:rPr>
            </w:pPr>
            <w:r w:rsidRPr="00781533">
              <w:rPr>
                <w:rFonts w:cs="Calibri"/>
                <w:b/>
                <w:sz w:val="28"/>
              </w:rPr>
              <w:t>Test Content Categories</w:t>
            </w:r>
          </w:p>
          <w:p w14:paraId="5CF4A13A" w14:textId="77777777" w:rsidR="00217FE2" w:rsidRPr="00781533" w:rsidRDefault="00217FE2" w:rsidP="00217FE2">
            <w:pPr>
              <w:tabs>
                <w:tab w:val="left" w:pos="3000"/>
              </w:tabs>
              <w:spacing w:after="0"/>
              <w:rPr>
                <w:rFonts w:cs="Calibri"/>
              </w:rPr>
            </w:pPr>
            <w:r w:rsidRPr="00781533">
              <w:rPr>
                <w:rFonts w:cs="Calibri"/>
              </w:rPr>
              <w:tab/>
            </w:r>
          </w:p>
        </w:tc>
        <w:tc>
          <w:tcPr>
            <w:tcW w:w="8640" w:type="dxa"/>
            <w:gridSpan w:val="15"/>
            <w:shd w:val="clear" w:color="auto" w:fill="D9D9D9" w:themeFill="background1" w:themeFillShade="D9"/>
          </w:tcPr>
          <w:p w14:paraId="5CF4A13F" w14:textId="04A014FE" w:rsidR="00217FE2" w:rsidRPr="00781533" w:rsidRDefault="00217FE2" w:rsidP="00217FE2">
            <w:pPr>
              <w:spacing w:after="0"/>
              <w:jc w:val="center"/>
              <w:rPr>
                <w:rFonts w:cs="Calibri"/>
                <w:b/>
                <w:bCs/>
                <w:sz w:val="20"/>
                <w:szCs w:val="20"/>
              </w:rPr>
            </w:pPr>
            <w:r w:rsidRPr="00217FE2">
              <w:rPr>
                <w:rFonts w:cs="Calibri"/>
                <w:b/>
                <w:bCs/>
                <w:sz w:val="28"/>
                <w:szCs w:val="20"/>
              </w:rPr>
              <w:t>Required Course Numbers</w:t>
            </w:r>
          </w:p>
        </w:tc>
      </w:tr>
      <w:tr w:rsidR="00217FE2" w14:paraId="5CF4A147" w14:textId="77777777" w:rsidTr="00217FE2">
        <w:trPr>
          <w:trHeight w:val="467"/>
        </w:trPr>
        <w:tc>
          <w:tcPr>
            <w:tcW w:w="4518" w:type="dxa"/>
          </w:tcPr>
          <w:p w14:paraId="5CF4A141" w14:textId="0A17E2C0" w:rsidR="00217FE2" w:rsidRPr="001268DA" w:rsidRDefault="00217FE2" w:rsidP="00217FE2">
            <w:pPr>
              <w:pStyle w:val="Roman"/>
              <w:rPr>
                <w:b/>
                <w:bCs/>
                <w:szCs w:val="24"/>
              </w:rPr>
            </w:pPr>
            <w:r w:rsidRPr="001268DA">
              <w:t>I . Nature and Impact of Science and Engineering</w:t>
            </w:r>
          </w:p>
        </w:tc>
        <w:tc>
          <w:tcPr>
            <w:tcW w:w="576" w:type="dxa"/>
          </w:tcPr>
          <w:p w14:paraId="0E196587" w14:textId="77777777" w:rsidR="00217FE2" w:rsidRDefault="00217FE2" w:rsidP="00217FE2"/>
        </w:tc>
        <w:tc>
          <w:tcPr>
            <w:tcW w:w="576" w:type="dxa"/>
          </w:tcPr>
          <w:p w14:paraId="7F589C25" w14:textId="77777777" w:rsidR="00217FE2" w:rsidRDefault="00217FE2" w:rsidP="00217FE2"/>
        </w:tc>
        <w:tc>
          <w:tcPr>
            <w:tcW w:w="576" w:type="dxa"/>
          </w:tcPr>
          <w:p w14:paraId="056B28D0" w14:textId="77777777" w:rsidR="00217FE2" w:rsidRDefault="00217FE2" w:rsidP="00217FE2"/>
        </w:tc>
        <w:tc>
          <w:tcPr>
            <w:tcW w:w="576" w:type="dxa"/>
          </w:tcPr>
          <w:p w14:paraId="7B09604B" w14:textId="77777777" w:rsidR="00217FE2" w:rsidRDefault="00217FE2" w:rsidP="00217FE2"/>
        </w:tc>
        <w:tc>
          <w:tcPr>
            <w:tcW w:w="576" w:type="dxa"/>
          </w:tcPr>
          <w:p w14:paraId="31C007F2" w14:textId="77777777" w:rsidR="00217FE2" w:rsidRDefault="00217FE2" w:rsidP="00217FE2"/>
        </w:tc>
        <w:tc>
          <w:tcPr>
            <w:tcW w:w="576" w:type="dxa"/>
          </w:tcPr>
          <w:p w14:paraId="70A747BE" w14:textId="3BE2FD3A" w:rsidR="00217FE2" w:rsidRDefault="00217FE2" w:rsidP="00217FE2"/>
        </w:tc>
        <w:tc>
          <w:tcPr>
            <w:tcW w:w="576" w:type="dxa"/>
          </w:tcPr>
          <w:p w14:paraId="5C784726" w14:textId="77777777" w:rsidR="00217FE2" w:rsidRDefault="00217FE2" w:rsidP="00217FE2"/>
        </w:tc>
        <w:tc>
          <w:tcPr>
            <w:tcW w:w="576" w:type="dxa"/>
          </w:tcPr>
          <w:p w14:paraId="0D4E51DA" w14:textId="77777777" w:rsidR="00217FE2" w:rsidRDefault="00217FE2" w:rsidP="00217FE2"/>
        </w:tc>
        <w:tc>
          <w:tcPr>
            <w:tcW w:w="576" w:type="dxa"/>
          </w:tcPr>
          <w:p w14:paraId="10A6D1E5" w14:textId="77777777" w:rsidR="00217FE2" w:rsidRDefault="00217FE2" w:rsidP="00217FE2"/>
        </w:tc>
        <w:tc>
          <w:tcPr>
            <w:tcW w:w="576" w:type="dxa"/>
          </w:tcPr>
          <w:p w14:paraId="6ACEEC6B" w14:textId="77777777" w:rsidR="00217FE2" w:rsidRDefault="00217FE2" w:rsidP="00217FE2"/>
        </w:tc>
        <w:tc>
          <w:tcPr>
            <w:tcW w:w="576" w:type="dxa"/>
          </w:tcPr>
          <w:p w14:paraId="5CF4A142" w14:textId="62D3C130" w:rsidR="00217FE2" w:rsidRDefault="00217FE2" w:rsidP="00217FE2"/>
        </w:tc>
        <w:tc>
          <w:tcPr>
            <w:tcW w:w="576" w:type="dxa"/>
          </w:tcPr>
          <w:p w14:paraId="5CF4A143" w14:textId="77777777" w:rsidR="00217FE2" w:rsidRDefault="00217FE2" w:rsidP="00217FE2"/>
        </w:tc>
        <w:tc>
          <w:tcPr>
            <w:tcW w:w="576" w:type="dxa"/>
          </w:tcPr>
          <w:p w14:paraId="5CF4A144" w14:textId="77777777" w:rsidR="00217FE2" w:rsidRDefault="00217FE2" w:rsidP="00217FE2"/>
        </w:tc>
        <w:tc>
          <w:tcPr>
            <w:tcW w:w="576" w:type="dxa"/>
          </w:tcPr>
          <w:p w14:paraId="5CF4A145" w14:textId="77777777" w:rsidR="00217FE2" w:rsidRDefault="00217FE2" w:rsidP="00217FE2"/>
        </w:tc>
        <w:tc>
          <w:tcPr>
            <w:tcW w:w="576" w:type="dxa"/>
          </w:tcPr>
          <w:p w14:paraId="5CF4A146" w14:textId="77777777" w:rsidR="00217FE2" w:rsidRDefault="00217FE2" w:rsidP="00217FE2"/>
        </w:tc>
      </w:tr>
      <w:tr w:rsidR="00217FE2" w14:paraId="5CF4A14E" w14:textId="77777777" w:rsidTr="00217FE2">
        <w:trPr>
          <w:trHeight w:val="467"/>
        </w:trPr>
        <w:tc>
          <w:tcPr>
            <w:tcW w:w="4518" w:type="dxa"/>
          </w:tcPr>
          <w:p w14:paraId="5CF4A148" w14:textId="259A08D7" w:rsidR="00217FE2" w:rsidRPr="00743124" w:rsidRDefault="00217FE2" w:rsidP="00217FE2">
            <w:pPr>
              <w:pStyle w:val="ListAlpha"/>
            </w:pPr>
            <w:r>
              <w:t>Nature of Science</w:t>
            </w:r>
          </w:p>
        </w:tc>
        <w:tc>
          <w:tcPr>
            <w:tcW w:w="576" w:type="dxa"/>
          </w:tcPr>
          <w:p w14:paraId="4B942BAF" w14:textId="77777777" w:rsidR="00217FE2" w:rsidRDefault="00217FE2" w:rsidP="00217FE2"/>
        </w:tc>
        <w:tc>
          <w:tcPr>
            <w:tcW w:w="576" w:type="dxa"/>
          </w:tcPr>
          <w:p w14:paraId="0E5CAA53" w14:textId="77777777" w:rsidR="00217FE2" w:rsidRDefault="00217FE2" w:rsidP="00217FE2"/>
        </w:tc>
        <w:tc>
          <w:tcPr>
            <w:tcW w:w="576" w:type="dxa"/>
          </w:tcPr>
          <w:p w14:paraId="13FEEC26" w14:textId="77777777" w:rsidR="00217FE2" w:rsidRDefault="00217FE2" w:rsidP="00217FE2"/>
        </w:tc>
        <w:tc>
          <w:tcPr>
            <w:tcW w:w="576" w:type="dxa"/>
          </w:tcPr>
          <w:p w14:paraId="35B637E9" w14:textId="77777777" w:rsidR="00217FE2" w:rsidRDefault="00217FE2" w:rsidP="00217FE2"/>
        </w:tc>
        <w:tc>
          <w:tcPr>
            <w:tcW w:w="576" w:type="dxa"/>
          </w:tcPr>
          <w:p w14:paraId="2A8BB1C6" w14:textId="77777777" w:rsidR="00217FE2" w:rsidRDefault="00217FE2" w:rsidP="00217FE2"/>
        </w:tc>
        <w:tc>
          <w:tcPr>
            <w:tcW w:w="576" w:type="dxa"/>
          </w:tcPr>
          <w:p w14:paraId="5968849F" w14:textId="5D2ABCA7" w:rsidR="00217FE2" w:rsidRDefault="00217FE2" w:rsidP="00217FE2"/>
        </w:tc>
        <w:tc>
          <w:tcPr>
            <w:tcW w:w="576" w:type="dxa"/>
          </w:tcPr>
          <w:p w14:paraId="19B4B89B" w14:textId="77777777" w:rsidR="00217FE2" w:rsidRDefault="00217FE2" w:rsidP="00217FE2"/>
        </w:tc>
        <w:tc>
          <w:tcPr>
            <w:tcW w:w="576" w:type="dxa"/>
          </w:tcPr>
          <w:p w14:paraId="451ADAEA" w14:textId="77777777" w:rsidR="00217FE2" w:rsidRDefault="00217FE2" w:rsidP="00217FE2"/>
        </w:tc>
        <w:tc>
          <w:tcPr>
            <w:tcW w:w="576" w:type="dxa"/>
          </w:tcPr>
          <w:p w14:paraId="324D1D39" w14:textId="77777777" w:rsidR="00217FE2" w:rsidRDefault="00217FE2" w:rsidP="00217FE2"/>
        </w:tc>
        <w:tc>
          <w:tcPr>
            <w:tcW w:w="576" w:type="dxa"/>
          </w:tcPr>
          <w:p w14:paraId="5366E1DB" w14:textId="77777777" w:rsidR="00217FE2" w:rsidRDefault="00217FE2" w:rsidP="00217FE2"/>
        </w:tc>
        <w:tc>
          <w:tcPr>
            <w:tcW w:w="576" w:type="dxa"/>
          </w:tcPr>
          <w:p w14:paraId="5CF4A149" w14:textId="66189DBF" w:rsidR="00217FE2" w:rsidRDefault="00217FE2" w:rsidP="00217FE2"/>
        </w:tc>
        <w:tc>
          <w:tcPr>
            <w:tcW w:w="576" w:type="dxa"/>
          </w:tcPr>
          <w:p w14:paraId="5CF4A14A" w14:textId="77777777" w:rsidR="00217FE2" w:rsidRDefault="00217FE2" w:rsidP="00217FE2"/>
        </w:tc>
        <w:tc>
          <w:tcPr>
            <w:tcW w:w="576" w:type="dxa"/>
          </w:tcPr>
          <w:p w14:paraId="5CF4A14B" w14:textId="77777777" w:rsidR="00217FE2" w:rsidRDefault="00217FE2" w:rsidP="00217FE2"/>
        </w:tc>
        <w:tc>
          <w:tcPr>
            <w:tcW w:w="576" w:type="dxa"/>
          </w:tcPr>
          <w:p w14:paraId="5CF4A14C" w14:textId="77777777" w:rsidR="00217FE2" w:rsidRDefault="00217FE2" w:rsidP="00217FE2"/>
        </w:tc>
        <w:tc>
          <w:tcPr>
            <w:tcW w:w="576" w:type="dxa"/>
          </w:tcPr>
          <w:p w14:paraId="5CF4A14D" w14:textId="77777777" w:rsidR="00217FE2" w:rsidRDefault="00217FE2" w:rsidP="00217FE2"/>
        </w:tc>
      </w:tr>
      <w:tr w:rsidR="00217FE2" w14:paraId="5CF4A155" w14:textId="77777777" w:rsidTr="00217FE2">
        <w:trPr>
          <w:trHeight w:val="467"/>
        </w:trPr>
        <w:tc>
          <w:tcPr>
            <w:tcW w:w="4518" w:type="dxa"/>
          </w:tcPr>
          <w:p w14:paraId="5CF4A14F" w14:textId="6157084A" w:rsidR="00217FE2" w:rsidRPr="007912A8" w:rsidRDefault="00217FE2" w:rsidP="00217FE2">
            <w:pPr>
              <w:pStyle w:val="ListNumber1"/>
              <w:ind w:left="335"/>
            </w:pPr>
            <w:r w:rsidRPr="005C61B6">
              <w:t>Nature of scientific knowledge</w:t>
            </w:r>
          </w:p>
        </w:tc>
        <w:tc>
          <w:tcPr>
            <w:tcW w:w="576" w:type="dxa"/>
          </w:tcPr>
          <w:p w14:paraId="26FC9268" w14:textId="77777777" w:rsidR="00217FE2" w:rsidRDefault="00217FE2" w:rsidP="00217FE2"/>
        </w:tc>
        <w:tc>
          <w:tcPr>
            <w:tcW w:w="576" w:type="dxa"/>
          </w:tcPr>
          <w:p w14:paraId="428976EC" w14:textId="77777777" w:rsidR="00217FE2" w:rsidRDefault="00217FE2" w:rsidP="00217FE2"/>
        </w:tc>
        <w:tc>
          <w:tcPr>
            <w:tcW w:w="576" w:type="dxa"/>
          </w:tcPr>
          <w:p w14:paraId="2EA41F17" w14:textId="77777777" w:rsidR="00217FE2" w:rsidRDefault="00217FE2" w:rsidP="00217FE2"/>
        </w:tc>
        <w:tc>
          <w:tcPr>
            <w:tcW w:w="576" w:type="dxa"/>
          </w:tcPr>
          <w:p w14:paraId="694989A6" w14:textId="77777777" w:rsidR="00217FE2" w:rsidRDefault="00217FE2" w:rsidP="00217FE2"/>
        </w:tc>
        <w:tc>
          <w:tcPr>
            <w:tcW w:w="576" w:type="dxa"/>
          </w:tcPr>
          <w:p w14:paraId="45328C68" w14:textId="77777777" w:rsidR="00217FE2" w:rsidRDefault="00217FE2" w:rsidP="00217FE2"/>
        </w:tc>
        <w:tc>
          <w:tcPr>
            <w:tcW w:w="576" w:type="dxa"/>
          </w:tcPr>
          <w:p w14:paraId="2E6C546F" w14:textId="202783EB" w:rsidR="00217FE2" w:rsidRDefault="00217FE2" w:rsidP="00217FE2"/>
        </w:tc>
        <w:tc>
          <w:tcPr>
            <w:tcW w:w="576" w:type="dxa"/>
          </w:tcPr>
          <w:p w14:paraId="0CEFEA36" w14:textId="77777777" w:rsidR="00217FE2" w:rsidRDefault="00217FE2" w:rsidP="00217FE2"/>
        </w:tc>
        <w:tc>
          <w:tcPr>
            <w:tcW w:w="576" w:type="dxa"/>
          </w:tcPr>
          <w:p w14:paraId="6AF8E2D2" w14:textId="77777777" w:rsidR="00217FE2" w:rsidRDefault="00217FE2" w:rsidP="00217FE2"/>
        </w:tc>
        <w:tc>
          <w:tcPr>
            <w:tcW w:w="576" w:type="dxa"/>
          </w:tcPr>
          <w:p w14:paraId="69227DE2" w14:textId="77777777" w:rsidR="00217FE2" w:rsidRDefault="00217FE2" w:rsidP="00217FE2"/>
        </w:tc>
        <w:tc>
          <w:tcPr>
            <w:tcW w:w="576" w:type="dxa"/>
          </w:tcPr>
          <w:p w14:paraId="6B444102" w14:textId="77777777" w:rsidR="00217FE2" w:rsidRDefault="00217FE2" w:rsidP="00217FE2"/>
        </w:tc>
        <w:tc>
          <w:tcPr>
            <w:tcW w:w="576" w:type="dxa"/>
          </w:tcPr>
          <w:p w14:paraId="5CF4A150" w14:textId="38A85FB4" w:rsidR="00217FE2" w:rsidRDefault="00217FE2" w:rsidP="00217FE2"/>
        </w:tc>
        <w:tc>
          <w:tcPr>
            <w:tcW w:w="576" w:type="dxa"/>
          </w:tcPr>
          <w:p w14:paraId="5CF4A151" w14:textId="77777777" w:rsidR="00217FE2" w:rsidRDefault="00217FE2" w:rsidP="00217FE2"/>
        </w:tc>
        <w:tc>
          <w:tcPr>
            <w:tcW w:w="576" w:type="dxa"/>
          </w:tcPr>
          <w:p w14:paraId="5CF4A152" w14:textId="77777777" w:rsidR="00217FE2" w:rsidRDefault="00217FE2" w:rsidP="00217FE2"/>
        </w:tc>
        <w:tc>
          <w:tcPr>
            <w:tcW w:w="576" w:type="dxa"/>
          </w:tcPr>
          <w:p w14:paraId="5CF4A153" w14:textId="77777777" w:rsidR="00217FE2" w:rsidRDefault="00217FE2" w:rsidP="00217FE2"/>
        </w:tc>
        <w:tc>
          <w:tcPr>
            <w:tcW w:w="576" w:type="dxa"/>
          </w:tcPr>
          <w:p w14:paraId="5CF4A154" w14:textId="77777777" w:rsidR="00217FE2" w:rsidRDefault="00217FE2" w:rsidP="00217FE2"/>
        </w:tc>
      </w:tr>
      <w:tr w:rsidR="00217FE2" w14:paraId="5CF4A15C" w14:textId="77777777" w:rsidTr="00217FE2">
        <w:trPr>
          <w:trHeight w:val="467"/>
        </w:trPr>
        <w:tc>
          <w:tcPr>
            <w:tcW w:w="4518" w:type="dxa"/>
          </w:tcPr>
          <w:p w14:paraId="5CF4A156" w14:textId="5533A7CE" w:rsidR="00217FE2" w:rsidRPr="0012643D" w:rsidRDefault="00217FE2" w:rsidP="00217FE2">
            <w:pPr>
              <w:pStyle w:val="alpha"/>
              <w:rPr>
                <w:rFonts w:eastAsia="Times New Roman"/>
                <w:color w:val="000000"/>
              </w:rPr>
            </w:pPr>
            <w:r w:rsidRPr="0012643D">
              <w:t>Observations and experiments provide evidence</w:t>
            </w:r>
          </w:p>
        </w:tc>
        <w:tc>
          <w:tcPr>
            <w:tcW w:w="576" w:type="dxa"/>
          </w:tcPr>
          <w:p w14:paraId="740AE737" w14:textId="77777777" w:rsidR="00217FE2" w:rsidRDefault="00217FE2" w:rsidP="00217FE2"/>
        </w:tc>
        <w:tc>
          <w:tcPr>
            <w:tcW w:w="576" w:type="dxa"/>
          </w:tcPr>
          <w:p w14:paraId="615518B2" w14:textId="77777777" w:rsidR="00217FE2" w:rsidRDefault="00217FE2" w:rsidP="00217FE2"/>
        </w:tc>
        <w:tc>
          <w:tcPr>
            <w:tcW w:w="576" w:type="dxa"/>
          </w:tcPr>
          <w:p w14:paraId="18A15E47" w14:textId="77777777" w:rsidR="00217FE2" w:rsidRDefault="00217FE2" w:rsidP="00217FE2"/>
        </w:tc>
        <w:tc>
          <w:tcPr>
            <w:tcW w:w="576" w:type="dxa"/>
          </w:tcPr>
          <w:p w14:paraId="01AA75B5" w14:textId="77777777" w:rsidR="00217FE2" w:rsidRDefault="00217FE2" w:rsidP="00217FE2"/>
        </w:tc>
        <w:tc>
          <w:tcPr>
            <w:tcW w:w="576" w:type="dxa"/>
          </w:tcPr>
          <w:p w14:paraId="03723ECE" w14:textId="77777777" w:rsidR="00217FE2" w:rsidRDefault="00217FE2" w:rsidP="00217FE2"/>
        </w:tc>
        <w:tc>
          <w:tcPr>
            <w:tcW w:w="576" w:type="dxa"/>
          </w:tcPr>
          <w:p w14:paraId="3C49102A" w14:textId="72C11336" w:rsidR="00217FE2" w:rsidRDefault="00217FE2" w:rsidP="00217FE2"/>
        </w:tc>
        <w:tc>
          <w:tcPr>
            <w:tcW w:w="576" w:type="dxa"/>
          </w:tcPr>
          <w:p w14:paraId="59FDF7FB" w14:textId="77777777" w:rsidR="00217FE2" w:rsidRDefault="00217FE2" w:rsidP="00217FE2"/>
        </w:tc>
        <w:tc>
          <w:tcPr>
            <w:tcW w:w="576" w:type="dxa"/>
          </w:tcPr>
          <w:p w14:paraId="7F1F3CBC" w14:textId="77777777" w:rsidR="00217FE2" w:rsidRDefault="00217FE2" w:rsidP="00217FE2"/>
        </w:tc>
        <w:tc>
          <w:tcPr>
            <w:tcW w:w="576" w:type="dxa"/>
          </w:tcPr>
          <w:p w14:paraId="6C69EF5B" w14:textId="77777777" w:rsidR="00217FE2" w:rsidRDefault="00217FE2" w:rsidP="00217FE2"/>
        </w:tc>
        <w:tc>
          <w:tcPr>
            <w:tcW w:w="576" w:type="dxa"/>
          </w:tcPr>
          <w:p w14:paraId="37106807" w14:textId="77777777" w:rsidR="00217FE2" w:rsidRDefault="00217FE2" w:rsidP="00217FE2"/>
        </w:tc>
        <w:tc>
          <w:tcPr>
            <w:tcW w:w="576" w:type="dxa"/>
          </w:tcPr>
          <w:p w14:paraId="5CF4A157" w14:textId="1E7CFED6" w:rsidR="00217FE2" w:rsidRDefault="00217FE2" w:rsidP="00217FE2"/>
        </w:tc>
        <w:tc>
          <w:tcPr>
            <w:tcW w:w="576" w:type="dxa"/>
          </w:tcPr>
          <w:p w14:paraId="5CF4A158" w14:textId="77777777" w:rsidR="00217FE2" w:rsidRDefault="00217FE2" w:rsidP="00217FE2"/>
        </w:tc>
        <w:tc>
          <w:tcPr>
            <w:tcW w:w="576" w:type="dxa"/>
          </w:tcPr>
          <w:p w14:paraId="5CF4A159" w14:textId="77777777" w:rsidR="00217FE2" w:rsidRDefault="00217FE2" w:rsidP="00217FE2"/>
        </w:tc>
        <w:tc>
          <w:tcPr>
            <w:tcW w:w="576" w:type="dxa"/>
          </w:tcPr>
          <w:p w14:paraId="5CF4A15A" w14:textId="77777777" w:rsidR="00217FE2" w:rsidRDefault="00217FE2" w:rsidP="00217FE2"/>
        </w:tc>
        <w:tc>
          <w:tcPr>
            <w:tcW w:w="576" w:type="dxa"/>
          </w:tcPr>
          <w:p w14:paraId="5CF4A15B" w14:textId="77777777" w:rsidR="00217FE2" w:rsidRDefault="00217FE2" w:rsidP="00217FE2"/>
        </w:tc>
      </w:tr>
      <w:tr w:rsidR="00217FE2" w14:paraId="5CF4A163" w14:textId="77777777" w:rsidTr="00217FE2">
        <w:trPr>
          <w:trHeight w:val="467"/>
        </w:trPr>
        <w:tc>
          <w:tcPr>
            <w:tcW w:w="4518" w:type="dxa"/>
          </w:tcPr>
          <w:p w14:paraId="5CF4A15D" w14:textId="1C5665CD" w:rsidR="00217FE2" w:rsidRPr="0012643D" w:rsidRDefault="00217FE2" w:rsidP="00217FE2">
            <w:pPr>
              <w:pStyle w:val="alpha"/>
              <w:rPr>
                <w:rFonts w:eastAsia="Times New Roman"/>
                <w:color w:val="000000"/>
              </w:rPr>
            </w:pPr>
            <w:r w:rsidRPr="0012643D">
              <w:t>Understanding develops and changes over time in light of new evidence</w:t>
            </w:r>
          </w:p>
        </w:tc>
        <w:tc>
          <w:tcPr>
            <w:tcW w:w="576" w:type="dxa"/>
          </w:tcPr>
          <w:p w14:paraId="66654F94" w14:textId="77777777" w:rsidR="00217FE2" w:rsidRDefault="00217FE2" w:rsidP="00217FE2"/>
        </w:tc>
        <w:tc>
          <w:tcPr>
            <w:tcW w:w="576" w:type="dxa"/>
          </w:tcPr>
          <w:p w14:paraId="57AAC0E6" w14:textId="77777777" w:rsidR="00217FE2" w:rsidRDefault="00217FE2" w:rsidP="00217FE2"/>
        </w:tc>
        <w:tc>
          <w:tcPr>
            <w:tcW w:w="576" w:type="dxa"/>
          </w:tcPr>
          <w:p w14:paraId="4CB7131E" w14:textId="77777777" w:rsidR="00217FE2" w:rsidRDefault="00217FE2" w:rsidP="00217FE2"/>
        </w:tc>
        <w:tc>
          <w:tcPr>
            <w:tcW w:w="576" w:type="dxa"/>
          </w:tcPr>
          <w:p w14:paraId="26653E64" w14:textId="77777777" w:rsidR="00217FE2" w:rsidRDefault="00217FE2" w:rsidP="00217FE2"/>
        </w:tc>
        <w:tc>
          <w:tcPr>
            <w:tcW w:w="576" w:type="dxa"/>
          </w:tcPr>
          <w:p w14:paraId="151749AA" w14:textId="77777777" w:rsidR="00217FE2" w:rsidRDefault="00217FE2" w:rsidP="00217FE2"/>
        </w:tc>
        <w:tc>
          <w:tcPr>
            <w:tcW w:w="576" w:type="dxa"/>
          </w:tcPr>
          <w:p w14:paraId="7E264890" w14:textId="3E087B0C" w:rsidR="00217FE2" w:rsidRDefault="00217FE2" w:rsidP="00217FE2"/>
        </w:tc>
        <w:tc>
          <w:tcPr>
            <w:tcW w:w="576" w:type="dxa"/>
          </w:tcPr>
          <w:p w14:paraId="1DBAB40D" w14:textId="77777777" w:rsidR="00217FE2" w:rsidRDefault="00217FE2" w:rsidP="00217FE2"/>
        </w:tc>
        <w:tc>
          <w:tcPr>
            <w:tcW w:w="576" w:type="dxa"/>
          </w:tcPr>
          <w:p w14:paraId="1E9A1464" w14:textId="77777777" w:rsidR="00217FE2" w:rsidRDefault="00217FE2" w:rsidP="00217FE2"/>
        </w:tc>
        <w:tc>
          <w:tcPr>
            <w:tcW w:w="576" w:type="dxa"/>
          </w:tcPr>
          <w:p w14:paraId="180D069D" w14:textId="77777777" w:rsidR="00217FE2" w:rsidRDefault="00217FE2" w:rsidP="00217FE2"/>
        </w:tc>
        <w:tc>
          <w:tcPr>
            <w:tcW w:w="576" w:type="dxa"/>
          </w:tcPr>
          <w:p w14:paraId="46C3770C" w14:textId="77777777" w:rsidR="00217FE2" w:rsidRDefault="00217FE2" w:rsidP="00217FE2"/>
        </w:tc>
        <w:tc>
          <w:tcPr>
            <w:tcW w:w="576" w:type="dxa"/>
          </w:tcPr>
          <w:p w14:paraId="5CF4A15E" w14:textId="5EBFC646" w:rsidR="00217FE2" w:rsidRDefault="00217FE2" w:rsidP="00217FE2"/>
        </w:tc>
        <w:tc>
          <w:tcPr>
            <w:tcW w:w="576" w:type="dxa"/>
          </w:tcPr>
          <w:p w14:paraId="5CF4A15F" w14:textId="77777777" w:rsidR="00217FE2" w:rsidRDefault="00217FE2" w:rsidP="00217FE2"/>
        </w:tc>
        <w:tc>
          <w:tcPr>
            <w:tcW w:w="576" w:type="dxa"/>
          </w:tcPr>
          <w:p w14:paraId="5CF4A160" w14:textId="77777777" w:rsidR="00217FE2" w:rsidRDefault="00217FE2" w:rsidP="00217FE2"/>
        </w:tc>
        <w:tc>
          <w:tcPr>
            <w:tcW w:w="576" w:type="dxa"/>
          </w:tcPr>
          <w:p w14:paraId="5CF4A161" w14:textId="77777777" w:rsidR="00217FE2" w:rsidRDefault="00217FE2" w:rsidP="00217FE2"/>
        </w:tc>
        <w:tc>
          <w:tcPr>
            <w:tcW w:w="576" w:type="dxa"/>
          </w:tcPr>
          <w:p w14:paraId="5CF4A162" w14:textId="77777777" w:rsidR="00217FE2" w:rsidRDefault="00217FE2" w:rsidP="00217FE2"/>
        </w:tc>
      </w:tr>
      <w:tr w:rsidR="00217FE2" w14:paraId="5CF4A16A" w14:textId="77777777" w:rsidTr="00217FE2">
        <w:trPr>
          <w:trHeight w:val="467"/>
        </w:trPr>
        <w:tc>
          <w:tcPr>
            <w:tcW w:w="4518" w:type="dxa"/>
          </w:tcPr>
          <w:p w14:paraId="5CF4A164" w14:textId="5141F0CD" w:rsidR="00217FE2" w:rsidRPr="0012643D" w:rsidRDefault="00217FE2" w:rsidP="00217FE2">
            <w:pPr>
              <w:pStyle w:val="alpha"/>
              <w:rPr>
                <w:rFonts w:eastAsia="Times New Roman"/>
                <w:color w:val="000000"/>
              </w:rPr>
            </w:pPr>
            <w:r w:rsidRPr="0012643D">
              <w:t>Science is interdisciplinary in nature (e.g., principles of chemistry and physics and earth science in biology)</w:t>
            </w:r>
          </w:p>
        </w:tc>
        <w:tc>
          <w:tcPr>
            <w:tcW w:w="576" w:type="dxa"/>
          </w:tcPr>
          <w:p w14:paraId="7C2C0EA8" w14:textId="77777777" w:rsidR="00217FE2" w:rsidRDefault="00217FE2" w:rsidP="00217FE2"/>
        </w:tc>
        <w:tc>
          <w:tcPr>
            <w:tcW w:w="576" w:type="dxa"/>
          </w:tcPr>
          <w:p w14:paraId="413B4EEC" w14:textId="77777777" w:rsidR="00217FE2" w:rsidRDefault="00217FE2" w:rsidP="00217FE2"/>
        </w:tc>
        <w:tc>
          <w:tcPr>
            <w:tcW w:w="576" w:type="dxa"/>
          </w:tcPr>
          <w:p w14:paraId="1B4F925F" w14:textId="77777777" w:rsidR="00217FE2" w:rsidRDefault="00217FE2" w:rsidP="00217FE2"/>
        </w:tc>
        <w:tc>
          <w:tcPr>
            <w:tcW w:w="576" w:type="dxa"/>
          </w:tcPr>
          <w:p w14:paraId="56AF09CC" w14:textId="77777777" w:rsidR="00217FE2" w:rsidRDefault="00217FE2" w:rsidP="00217FE2"/>
        </w:tc>
        <w:tc>
          <w:tcPr>
            <w:tcW w:w="576" w:type="dxa"/>
          </w:tcPr>
          <w:p w14:paraId="1417B54C" w14:textId="77777777" w:rsidR="00217FE2" w:rsidRDefault="00217FE2" w:rsidP="00217FE2"/>
        </w:tc>
        <w:tc>
          <w:tcPr>
            <w:tcW w:w="576" w:type="dxa"/>
          </w:tcPr>
          <w:p w14:paraId="24AC8C3C" w14:textId="4C733E5B" w:rsidR="00217FE2" w:rsidRDefault="00217FE2" w:rsidP="00217FE2"/>
        </w:tc>
        <w:tc>
          <w:tcPr>
            <w:tcW w:w="576" w:type="dxa"/>
          </w:tcPr>
          <w:p w14:paraId="0A8C9E23" w14:textId="77777777" w:rsidR="00217FE2" w:rsidRDefault="00217FE2" w:rsidP="00217FE2"/>
        </w:tc>
        <w:tc>
          <w:tcPr>
            <w:tcW w:w="576" w:type="dxa"/>
          </w:tcPr>
          <w:p w14:paraId="4F9B4B01" w14:textId="77777777" w:rsidR="00217FE2" w:rsidRDefault="00217FE2" w:rsidP="00217FE2"/>
        </w:tc>
        <w:tc>
          <w:tcPr>
            <w:tcW w:w="576" w:type="dxa"/>
          </w:tcPr>
          <w:p w14:paraId="1399383D" w14:textId="77777777" w:rsidR="00217FE2" w:rsidRDefault="00217FE2" w:rsidP="00217FE2"/>
        </w:tc>
        <w:tc>
          <w:tcPr>
            <w:tcW w:w="576" w:type="dxa"/>
          </w:tcPr>
          <w:p w14:paraId="780F2B96" w14:textId="77777777" w:rsidR="00217FE2" w:rsidRDefault="00217FE2" w:rsidP="00217FE2"/>
        </w:tc>
        <w:tc>
          <w:tcPr>
            <w:tcW w:w="576" w:type="dxa"/>
          </w:tcPr>
          <w:p w14:paraId="5CF4A165" w14:textId="2972657F" w:rsidR="00217FE2" w:rsidRDefault="00217FE2" w:rsidP="00217FE2"/>
        </w:tc>
        <w:tc>
          <w:tcPr>
            <w:tcW w:w="576" w:type="dxa"/>
          </w:tcPr>
          <w:p w14:paraId="5CF4A166" w14:textId="77777777" w:rsidR="00217FE2" w:rsidRDefault="00217FE2" w:rsidP="00217FE2"/>
        </w:tc>
        <w:tc>
          <w:tcPr>
            <w:tcW w:w="576" w:type="dxa"/>
          </w:tcPr>
          <w:p w14:paraId="5CF4A167" w14:textId="77777777" w:rsidR="00217FE2" w:rsidRDefault="00217FE2" w:rsidP="00217FE2"/>
        </w:tc>
        <w:tc>
          <w:tcPr>
            <w:tcW w:w="576" w:type="dxa"/>
          </w:tcPr>
          <w:p w14:paraId="5CF4A168" w14:textId="77777777" w:rsidR="00217FE2" w:rsidRDefault="00217FE2" w:rsidP="00217FE2"/>
        </w:tc>
        <w:tc>
          <w:tcPr>
            <w:tcW w:w="576" w:type="dxa"/>
          </w:tcPr>
          <w:p w14:paraId="5CF4A169" w14:textId="77777777" w:rsidR="00217FE2" w:rsidRDefault="00217FE2" w:rsidP="00217FE2"/>
        </w:tc>
      </w:tr>
      <w:tr w:rsidR="00217FE2" w14:paraId="5CF4A171" w14:textId="77777777" w:rsidTr="00217FE2">
        <w:trPr>
          <w:trHeight w:val="467"/>
        </w:trPr>
        <w:tc>
          <w:tcPr>
            <w:tcW w:w="4518" w:type="dxa"/>
          </w:tcPr>
          <w:p w14:paraId="5CF4A16B" w14:textId="7B2CB8A3" w:rsidR="00217FE2" w:rsidRPr="0012643D" w:rsidRDefault="00217FE2" w:rsidP="00217FE2">
            <w:pPr>
              <w:pStyle w:val="alpha"/>
            </w:pPr>
            <w:r w:rsidRPr="0012643D">
              <w:t>Scientific methodologies</w:t>
            </w:r>
          </w:p>
        </w:tc>
        <w:tc>
          <w:tcPr>
            <w:tcW w:w="576" w:type="dxa"/>
          </w:tcPr>
          <w:p w14:paraId="7031355B" w14:textId="77777777" w:rsidR="00217FE2" w:rsidRDefault="00217FE2" w:rsidP="00217FE2"/>
        </w:tc>
        <w:tc>
          <w:tcPr>
            <w:tcW w:w="576" w:type="dxa"/>
          </w:tcPr>
          <w:p w14:paraId="2AD8CC6F" w14:textId="77777777" w:rsidR="00217FE2" w:rsidRDefault="00217FE2" w:rsidP="00217FE2"/>
        </w:tc>
        <w:tc>
          <w:tcPr>
            <w:tcW w:w="576" w:type="dxa"/>
          </w:tcPr>
          <w:p w14:paraId="5A279936" w14:textId="77777777" w:rsidR="00217FE2" w:rsidRDefault="00217FE2" w:rsidP="00217FE2"/>
        </w:tc>
        <w:tc>
          <w:tcPr>
            <w:tcW w:w="576" w:type="dxa"/>
          </w:tcPr>
          <w:p w14:paraId="3C2D931F" w14:textId="77777777" w:rsidR="00217FE2" w:rsidRDefault="00217FE2" w:rsidP="00217FE2"/>
        </w:tc>
        <w:tc>
          <w:tcPr>
            <w:tcW w:w="576" w:type="dxa"/>
          </w:tcPr>
          <w:p w14:paraId="3B71D252" w14:textId="77777777" w:rsidR="00217FE2" w:rsidRDefault="00217FE2" w:rsidP="00217FE2"/>
        </w:tc>
        <w:tc>
          <w:tcPr>
            <w:tcW w:w="576" w:type="dxa"/>
          </w:tcPr>
          <w:p w14:paraId="68DA39B7" w14:textId="3874B42F" w:rsidR="00217FE2" w:rsidRDefault="00217FE2" w:rsidP="00217FE2"/>
        </w:tc>
        <w:tc>
          <w:tcPr>
            <w:tcW w:w="576" w:type="dxa"/>
          </w:tcPr>
          <w:p w14:paraId="16E50FDA" w14:textId="77777777" w:rsidR="00217FE2" w:rsidRDefault="00217FE2" w:rsidP="00217FE2"/>
        </w:tc>
        <w:tc>
          <w:tcPr>
            <w:tcW w:w="576" w:type="dxa"/>
          </w:tcPr>
          <w:p w14:paraId="6C9DE706" w14:textId="77777777" w:rsidR="00217FE2" w:rsidRDefault="00217FE2" w:rsidP="00217FE2"/>
        </w:tc>
        <w:tc>
          <w:tcPr>
            <w:tcW w:w="576" w:type="dxa"/>
          </w:tcPr>
          <w:p w14:paraId="00B4C04D" w14:textId="77777777" w:rsidR="00217FE2" w:rsidRDefault="00217FE2" w:rsidP="00217FE2"/>
        </w:tc>
        <w:tc>
          <w:tcPr>
            <w:tcW w:w="576" w:type="dxa"/>
          </w:tcPr>
          <w:p w14:paraId="31420BD6" w14:textId="77777777" w:rsidR="00217FE2" w:rsidRDefault="00217FE2" w:rsidP="00217FE2"/>
        </w:tc>
        <w:tc>
          <w:tcPr>
            <w:tcW w:w="576" w:type="dxa"/>
          </w:tcPr>
          <w:p w14:paraId="5CF4A16C" w14:textId="40F096E9" w:rsidR="00217FE2" w:rsidRDefault="00217FE2" w:rsidP="00217FE2"/>
        </w:tc>
        <w:tc>
          <w:tcPr>
            <w:tcW w:w="576" w:type="dxa"/>
          </w:tcPr>
          <w:p w14:paraId="5CF4A16D" w14:textId="77777777" w:rsidR="00217FE2" w:rsidRDefault="00217FE2" w:rsidP="00217FE2"/>
        </w:tc>
        <w:tc>
          <w:tcPr>
            <w:tcW w:w="576" w:type="dxa"/>
          </w:tcPr>
          <w:p w14:paraId="5CF4A16E" w14:textId="77777777" w:rsidR="00217FE2" w:rsidRDefault="00217FE2" w:rsidP="00217FE2"/>
        </w:tc>
        <w:tc>
          <w:tcPr>
            <w:tcW w:w="576" w:type="dxa"/>
          </w:tcPr>
          <w:p w14:paraId="5CF4A16F" w14:textId="77777777" w:rsidR="00217FE2" w:rsidRDefault="00217FE2" w:rsidP="00217FE2"/>
        </w:tc>
        <w:tc>
          <w:tcPr>
            <w:tcW w:w="576" w:type="dxa"/>
          </w:tcPr>
          <w:p w14:paraId="5CF4A170" w14:textId="77777777" w:rsidR="00217FE2" w:rsidRDefault="00217FE2" w:rsidP="00217FE2"/>
        </w:tc>
      </w:tr>
      <w:tr w:rsidR="00217FE2" w14:paraId="5CF4A178" w14:textId="77777777" w:rsidTr="00217FE2">
        <w:trPr>
          <w:trHeight w:val="467"/>
        </w:trPr>
        <w:tc>
          <w:tcPr>
            <w:tcW w:w="4518" w:type="dxa"/>
          </w:tcPr>
          <w:p w14:paraId="5CF4A172" w14:textId="52D33900" w:rsidR="00217FE2" w:rsidRPr="0012643D" w:rsidRDefault="00217FE2" w:rsidP="00217FE2">
            <w:pPr>
              <w:pStyle w:val="alpha"/>
            </w:pPr>
            <w:r w:rsidRPr="0012643D">
              <w:t>Scientific skills include observing, categorizing, comparing, generalizing, inferring, and concluding</w:t>
            </w:r>
          </w:p>
        </w:tc>
        <w:tc>
          <w:tcPr>
            <w:tcW w:w="576" w:type="dxa"/>
          </w:tcPr>
          <w:p w14:paraId="66478682" w14:textId="77777777" w:rsidR="00217FE2" w:rsidRDefault="00217FE2" w:rsidP="00217FE2"/>
        </w:tc>
        <w:tc>
          <w:tcPr>
            <w:tcW w:w="576" w:type="dxa"/>
          </w:tcPr>
          <w:p w14:paraId="610013D9" w14:textId="77777777" w:rsidR="00217FE2" w:rsidRDefault="00217FE2" w:rsidP="00217FE2"/>
        </w:tc>
        <w:tc>
          <w:tcPr>
            <w:tcW w:w="576" w:type="dxa"/>
          </w:tcPr>
          <w:p w14:paraId="5B0657E1" w14:textId="77777777" w:rsidR="00217FE2" w:rsidRDefault="00217FE2" w:rsidP="00217FE2"/>
        </w:tc>
        <w:tc>
          <w:tcPr>
            <w:tcW w:w="576" w:type="dxa"/>
          </w:tcPr>
          <w:p w14:paraId="1D6629BC" w14:textId="77777777" w:rsidR="00217FE2" w:rsidRDefault="00217FE2" w:rsidP="00217FE2"/>
        </w:tc>
        <w:tc>
          <w:tcPr>
            <w:tcW w:w="576" w:type="dxa"/>
          </w:tcPr>
          <w:p w14:paraId="735BC059" w14:textId="77777777" w:rsidR="00217FE2" w:rsidRDefault="00217FE2" w:rsidP="00217FE2"/>
        </w:tc>
        <w:tc>
          <w:tcPr>
            <w:tcW w:w="576" w:type="dxa"/>
          </w:tcPr>
          <w:p w14:paraId="2BE8F396" w14:textId="73E65493" w:rsidR="00217FE2" w:rsidRDefault="00217FE2" w:rsidP="00217FE2"/>
        </w:tc>
        <w:tc>
          <w:tcPr>
            <w:tcW w:w="576" w:type="dxa"/>
          </w:tcPr>
          <w:p w14:paraId="22D58694" w14:textId="77777777" w:rsidR="00217FE2" w:rsidRDefault="00217FE2" w:rsidP="00217FE2"/>
        </w:tc>
        <w:tc>
          <w:tcPr>
            <w:tcW w:w="576" w:type="dxa"/>
          </w:tcPr>
          <w:p w14:paraId="7498A15F" w14:textId="77777777" w:rsidR="00217FE2" w:rsidRDefault="00217FE2" w:rsidP="00217FE2"/>
        </w:tc>
        <w:tc>
          <w:tcPr>
            <w:tcW w:w="576" w:type="dxa"/>
          </w:tcPr>
          <w:p w14:paraId="1E73AFE7" w14:textId="77777777" w:rsidR="00217FE2" w:rsidRDefault="00217FE2" w:rsidP="00217FE2"/>
        </w:tc>
        <w:tc>
          <w:tcPr>
            <w:tcW w:w="576" w:type="dxa"/>
          </w:tcPr>
          <w:p w14:paraId="572FE418" w14:textId="77777777" w:rsidR="00217FE2" w:rsidRDefault="00217FE2" w:rsidP="00217FE2"/>
        </w:tc>
        <w:tc>
          <w:tcPr>
            <w:tcW w:w="576" w:type="dxa"/>
          </w:tcPr>
          <w:p w14:paraId="5CF4A173" w14:textId="1F3769F7" w:rsidR="00217FE2" w:rsidRDefault="00217FE2" w:rsidP="00217FE2"/>
        </w:tc>
        <w:tc>
          <w:tcPr>
            <w:tcW w:w="576" w:type="dxa"/>
          </w:tcPr>
          <w:p w14:paraId="5CF4A174" w14:textId="77777777" w:rsidR="00217FE2" w:rsidRDefault="00217FE2" w:rsidP="00217FE2"/>
        </w:tc>
        <w:tc>
          <w:tcPr>
            <w:tcW w:w="576" w:type="dxa"/>
          </w:tcPr>
          <w:p w14:paraId="5CF4A175" w14:textId="77777777" w:rsidR="00217FE2" w:rsidRDefault="00217FE2" w:rsidP="00217FE2"/>
        </w:tc>
        <w:tc>
          <w:tcPr>
            <w:tcW w:w="576" w:type="dxa"/>
          </w:tcPr>
          <w:p w14:paraId="5CF4A176" w14:textId="77777777" w:rsidR="00217FE2" w:rsidRDefault="00217FE2" w:rsidP="00217FE2"/>
        </w:tc>
        <w:tc>
          <w:tcPr>
            <w:tcW w:w="576" w:type="dxa"/>
          </w:tcPr>
          <w:p w14:paraId="5CF4A177" w14:textId="77777777" w:rsidR="00217FE2" w:rsidRDefault="00217FE2" w:rsidP="00217FE2"/>
        </w:tc>
      </w:tr>
      <w:tr w:rsidR="00217FE2" w14:paraId="5CF4A17F" w14:textId="77777777" w:rsidTr="00217FE2">
        <w:trPr>
          <w:trHeight w:val="467"/>
        </w:trPr>
        <w:tc>
          <w:tcPr>
            <w:tcW w:w="4518" w:type="dxa"/>
          </w:tcPr>
          <w:p w14:paraId="5CF4A179" w14:textId="58846E0F" w:rsidR="00217FE2" w:rsidRPr="0012643D" w:rsidRDefault="00217FE2" w:rsidP="00217FE2">
            <w:pPr>
              <w:pStyle w:val="alpha"/>
              <w:rPr>
                <w:color w:val="000000"/>
              </w:rPr>
            </w:pPr>
            <w:r w:rsidRPr="0012643D">
              <w:t>Distinguish between scientific laws, and scientific theories, and hypotheses</w:t>
            </w:r>
          </w:p>
        </w:tc>
        <w:tc>
          <w:tcPr>
            <w:tcW w:w="576" w:type="dxa"/>
          </w:tcPr>
          <w:p w14:paraId="2D60659E" w14:textId="77777777" w:rsidR="00217FE2" w:rsidRDefault="00217FE2" w:rsidP="00217FE2"/>
        </w:tc>
        <w:tc>
          <w:tcPr>
            <w:tcW w:w="576" w:type="dxa"/>
          </w:tcPr>
          <w:p w14:paraId="66272CD9" w14:textId="77777777" w:rsidR="00217FE2" w:rsidRDefault="00217FE2" w:rsidP="00217FE2"/>
        </w:tc>
        <w:tc>
          <w:tcPr>
            <w:tcW w:w="576" w:type="dxa"/>
          </w:tcPr>
          <w:p w14:paraId="07F0617E" w14:textId="77777777" w:rsidR="00217FE2" w:rsidRDefault="00217FE2" w:rsidP="00217FE2"/>
        </w:tc>
        <w:tc>
          <w:tcPr>
            <w:tcW w:w="576" w:type="dxa"/>
          </w:tcPr>
          <w:p w14:paraId="2BD8DE64" w14:textId="77777777" w:rsidR="00217FE2" w:rsidRDefault="00217FE2" w:rsidP="00217FE2"/>
        </w:tc>
        <w:tc>
          <w:tcPr>
            <w:tcW w:w="576" w:type="dxa"/>
          </w:tcPr>
          <w:p w14:paraId="39D85DF9" w14:textId="77777777" w:rsidR="00217FE2" w:rsidRDefault="00217FE2" w:rsidP="00217FE2"/>
        </w:tc>
        <w:tc>
          <w:tcPr>
            <w:tcW w:w="576" w:type="dxa"/>
          </w:tcPr>
          <w:p w14:paraId="2FEF0AAE" w14:textId="7D51275F" w:rsidR="00217FE2" w:rsidRDefault="00217FE2" w:rsidP="00217FE2"/>
        </w:tc>
        <w:tc>
          <w:tcPr>
            <w:tcW w:w="576" w:type="dxa"/>
          </w:tcPr>
          <w:p w14:paraId="007986E3" w14:textId="77777777" w:rsidR="00217FE2" w:rsidRDefault="00217FE2" w:rsidP="00217FE2"/>
        </w:tc>
        <w:tc>
          <w:tcPr>
            <w:tcW w:w="576" w:type="dxa"/>
          </w:tcPr>
          <w:p w14:paraId="5138657E" w14:textId="77777777" w:rsidR="00217FE2" w:rsidRDefault="00217FE2" w:rsidP="00217FE2"/>
        </w:tc>
        <w:tc>
          <w:tcPr>
            <w:tcW w:w="576" w:type="dxa"/>
          </w:tcPr>
          <w:p w14:paraId="7B9A60FF" w14:textId="77777777" w:rsidR="00217FE2" w:rsidRDefault="00217FE2" w:rsidP="00217FE2"/>
        </w:tc>
        <w:tc>
          <w:tcPr>
            <w:tcW w:w="576" w:type="dxa"/>
          </w:tcPr>
          <w:p w14:paraId="6C881437" w14:textId="77777777" w:rsidR="00217FE2" w:rsidRDefault="00217FE2" w:rsidP="00217FE2"/>
        </w:tc>
        <w:tc>
          <w:tcPr>
            <w:tcW w:w="576" w:type="dxa"/>
          </w:tcPr>
          <w:p w14:paraId="5CF4A17A" w14:textId="629958C3" w:rsidR="00217FE2" w:rsidRDefault="00217FE2" w:rsidP="00217FE2"/>
        </w:tc>
        <w:tc>
          <w:tcPr>
            <w:tcW w:w="576" w:type="dxa"/>
          </w:tcPr>
          <w:p w14:paraId="5CF4A17B" w14:textId="77777777" w:rsidR="00217FE2" w:rsidRDefault="00217FE2" w:rsidP="00217FE2"/>
        </w:tc>
        <w:tc>
          <w:tcPr>
            <w:tcW w:w="576" w:type="dxa"/>
          </w:tcPr>
          <w:p w14:paraId="5CF4A17C" w14:textId="77777777" w:rsidR="00217FE2" w:rsidRDefault="00217FE2" w:rsidP="00217FE2"/>
        </w:tc>
        <w:tc>
          <w:tcPr>
            <w:tcW w:w="576" w:type="dxa"/>
          </w:tcPr>
          <w:p w14:paraId="5CF4A17D" w14:textId="77777777" w:rsidR="00217FE2" w:rsidRDefault="00217FE2" w:rsidP="00217FE2"/>
        </w:tc>
        <w:tc>
          <w:tcPr>
            <w:tcW w:w="576" w:type="dxa"/>
          </w:tcPr>
          <w:p w14:paraId="5CF4A17E" w14:textId="77777777" w:rsidR="00217FE2" w:rsidRDefault="00217FE2" w:rsidP="00217FE2"/>
        </w:tc>
      </w:tr>
      <w:tr w:rsidR="00217FE2" w14:paraId="5CF4A186" w14:textId="77777777" w:rsidTr="00217FE2">
        <w:trPr>
          <w:trHeight w:val="467"/>
        </w:trPr>
        <w:tc>
          <w:tcPr>
            <w:tcW w:w="4518" w:type="dxa"/>
          </w:tcPr>
          <w:p w14:paraId="5CF4A180" w14:textId="0609E995" w:rsidR="00217FE2" w:rsidRPr="0012643D" w:rsidRDefault="00217FE2" w:rsidP="00217FE2">
            <w:pPr>
              <w:pStyle w:val="alpha"/>
              <w:rPr>
                <w:color w:val="000000"/>
              </w:rPr>
            </w:pPr>
            <w:r w:rsidRPr="0012643D">
              <w:t>Models are developed, revised, and applied to explain natural phenomena</w:t>
            </w:r>
          </w:p>
        </w:tc>
        <w:tc>
          <w:tcPr>
            <w:tcW w:w="576" w:type="dxa"/>
          </w:tcPr>
          <w:p w14:paraId="27B3F12D" w14:textId="77777777" w:rsidR="00217FE2" w:rsidRDefault="00217FE2" w:rsidP="00217FE2"/>
        </w:tc>
        <w:tc>
          <w:tcPr>
            <w:tcW w:w="576" w:type="dxa"/>
          </w:tcPr>
          <w:p w14:paraId="3D380964" w14:textId="77777777" w:rsidR="00217FE2" w:rsidRDefault="00217FE2" w:rsidP="00217FE2"/>
        </w:tc>
        <w:tc>
          <w:tcPr>
            <w:tcW w:w="576" w:type="dxa"/>
          </w:tcPr>
          <w:p w14:paraId="29CD0417" w14:textId="77777777" w:rsidR="00217FE2" w:rsidRDefault="00217FE2" w:rsidP="00217FE2"/>
        </w:tc>
        <w:tc>
          <w:tcPr>
            <w:tcW w:w="576" w:type="dxa"/>
          </w:tcPr>
          <w:p w14:paraId="3922BA20" w14:textId="77777777" w:rsidR="00217FE2" w:rsidRDefault="00217FE2" w:rsidP="00217FE2"/>
        </w:tc>
        <w:tc>
          <w:tcPr>
            <w:tcW w:w="576" w:type="dxa"/>
          </w:tcPr>
          <w:p w14:paraId="044B3A51" w14:textId="77777777" w:rsidR="00217FE2" w:rsidRDefault="00217FE2" w:rsidP="00217FE2"/>
        </w:tc>
        <w:tc>
          <w:tcPr>
            <w:tcW w:w="576" w:type="dxa"/>
          </w:tcPr>
          <w:p w14:paraId="71486D33" w14:textId="42B7FEBA" w:rsidR="00217FE2" w:rsidRDefault="00217FE2" w:rsidP="00217FE2"/>
        </w:tc>
        <w:tc>
          <w:tcPr>
            <w:tcW w:w="576" w:type="dxa"/>
          </w:tcPr>
          <w:p w14:paraId="02922887" w14:textId="77777777" w:rsidR="00217FE2" w:rsidRDefault="00217FE2" w:rsidP="00217FE2"/>
        </w:tc>
        <w:tc>
          <w:tcPr>
            <w:tcW w:w="576" w:type="dxa"/>
          </w:tcPr>
          <w:p w14:paraId="3C298535" w14:textId="77777777" w:rsidR="00217FE2" w:rsidRDefault="00217FE2" w:rsidP="00217FE2"/>
        </w:tc>
        <w:tc>
          <w:tcPr>
            <w:tcW w:w="576" w:type="dxa"/>
          </w:tcPr>
          <w:p w14:paraId="1FE804A5" w14:textId="77777777" w:rsidR="00217FE2" w:rsidRDefault="00217FE2" w:rsidP="00217FE2"/>
        </w:tc>
        <w:tc>
          <w:tcPr>
            <w:tcW w:w="576" w:type="dxa"/>
          </w:tcPr>
          <w:p w14:paraId="2306F5E0" w14:textId="77777777" w:rsidR="00217FE2" w:rsidRDefault="00217FE2" w:rsidP="00217FE2"/>
        </w:tc>
        <w:tc>
          <w:tcPr>
            <w:tcW w:w="576" w:type="dxa"/>
          </w:tcPr>
          <w:p w14:paraId="5CF4A181" w14:textId="3A768E93" w:rsidR="00217FE2" w:rsidRDefault="00217FE2" w:rsidP="00217FE2"/>
        </w:tc>
        <w:tc>
          <w:tcPr>
            <w:tcW w:w="576" w:type="dxa"/>
          </w:tcPr>
          <w:p w14:paraId="5CF4A182" w14:textId="77777777" w:rsidR="00217FE2" w:rsidRDefault="00217FE2" w:rsidP="00217FE2"/>
        </w:tc>
        <w:tc>
          <w:tcPr>
            <w:tcW w:w="576" w:type="dxa"/>
          </w:tcPr>
          <w:p w14:paraId="5CF4A183" w14:textId="77777777" w:rsidR="00217FE2" w:rsidRDefault="00217FE2" w:rsidP="00217FE2"/>
        </w:tc>
        <w:tc>
          <w:tcPr>
            <w:tcW w:w="576" w:type="dxa"/>
          </w:tcPr>
          <w:p w14:paraId="5CF4A184" w14:textId="77777777" w:rsidR="00217FE2" w:rsidRDefault="00217FE2" w:rsidP="00217FE2"/>
        </w:tc>
        <w:tc>
          <w:tcPr>
            <w:tcW w:w="576" w:type="dxa"/>
          </w:tcPr>
          <w:p w14:paraId="5CF4A185" w14:textId="77777777" w:rsidR="00217FE2" w:rsidRDefault="00217FE2" w:rsidP="00217FE2"/>
        </w:tc>
      </w:tr>
      <w:tr w:rsidR="00217FE2" w14:paraId="5CF4A18D" w14:textId="77777777" w:rsidTr="00217FE2">
        <w:trPr>
          <w:trHeight w:val="467"/>
        </w:trPr>
        <w:tc>
          <w:tcPr>
            <w:tcW w:w="4518" w:type="dxa"/>
          </w:tcPr>
          <w:p w14:paraId="5CF4A187" w14:textId="653A464D" w:rsidR="00217FE2" w:rsidRPr="008C14D4" w:rsidRDefault="00217FE2" w:rsidP="00217FE2">
            <w:pPr>
              <w:pStyle w:val="ListNumber1"/>
              <w:ind w:left="335"/>
              <w:rPr>
                <w:rFonts w:asciiTheme="minorHAnsi" w:hAnsiTheme="minorHAnsi" w:cstheme="minorHAnsi"/>
              </w:rPr>
            </w:pPr>
            <w:r w:rsidRPr="00EF26A3">
              <w:t>Experimental design, data collection, and analysis</w:t>
            </w:r>
          </w:p>
        </w:tc>
        <w:tc>
          <w:tcPr>
            <w:tcW w:w="576" w:type="dxa"/>
          </w:tcPr>
          <w:p w14:paraId="334D6FE0" w14:textId="77777777" w:rsidR="00217FE2" w:rsidRDefault="00217FE2" w:rsidP="00217FE2"/>
        </w:tc>
        <w:tc>
          <w:tcPr>
            <w:tcW w:w="576" w:type="dxa"/>
          </w:tcPr>
          <w:p w14:paraId="3CC9A0B1" w14:textId="77777777" w:rsidR="00217FE2" w:rsidRDefault="00217FE2" w:rsidP="00217FE2"/>
        </w:tc>
        <w:tc>
          <w:tcPr>
            <w:tcW w:w="576" w:type="dxa"/>
          </w:tcPr>
          <w:p w14:paraId="1E26889C" w14:textId="77777777" w:rsidR="00217FE2" w:rsidRDefault="00217FE2" w:rsidP="00217FE2"/>
        </w:tc>
        <w:tc>
          <w:tcPr>
            <w:tcW w:w="576" w:type="dxa"/>
          </w:tcPr>
          <w:p w14:paraId="47538823" w14:textId="77777777" w:rsidR="00217FE2" w:rsidRDefault="00217FE2" w:rsidP="00217FE2"/>
        </w:tc>
        <w:tc>
          <w:tcPr>
            <w:tcW w:w="576" w:type="dxa"/>
          </w:tcPr>
          <w:p w14:paraId="6A9A7AC8" w14:textId="77777777" w:rsidR="00217FE2" w:rsidRDefault="00217FE2" w:rsidP="00217FE2"/>
        </w:tc>
        <w:tc>
          <w:tcPr>
            <w:tcW w:w="576" w:type="dxa"/>
          </w:tcPr>
          <w:p w14:paraId="7A0A0FC9" w14:textId="776330A0" w:rsidR="00217FE2" w:rsidRDefault="00217FE2" w:rsidP="00217FE2"/>
        </w:tc>
        <w:tc>
          <w:tcPr>
            <w:tcW w:w="576" w:type="dxa"/>
          </w:tcPr>
          <w:p w14:paraId="6F0C9285" w14:textId="77777777" w:rsidR="00217FE2" w:rsidRDefault="00217FE2" w:rsidP="00217FE2"/>
        </w:tc>
        <w:tc>
          <w:tcPr>
            <w:tcW w:w="576" w:type="dxa"/>
          </w:tcPr>
          <w:p w14:paraId="505DE5F0" w14:textId="77777777" w:rsidR="00217FE2" w:rsidRDefault="00217FE2" w:rsidP="00217FE2"/>
        </w:tc>
        <w:tc>
          <w:tcPr>
            <w:tcW w:w="576" w:type="dxa"/>
          </w:tcPr>
          <w:p w14:paraId="3D4AF823" w14:textId="77777777" w:rsidR="00217FE2" w:rsidRDefault="00217FE2" w:rsidP="00217FE2"/>
        </w:tc>
        <w:tc>
          <w:tcPr>
            <w:tcW w:w="576" w:type="dxa"/>
          </w:tcPr>
          <w:p w14:paraId="001E294A" w14:textId="77777777" w:rsidR="00217FE2" w:rsidRDefault="00217FE2" w:rsidP="00217FE2"/>
        </w:tc>
        <w:tc>
          <w:tcPr>
            <w:tcW w:w="576" w:type="dxa"/>
          </w:tcPr>
          <w:p w14:paraId="5CF4A188" w14:textId="38FDC20C" w:rsidR="00217FE2" w:rsidRDefault="00217FE2" w:rsidP="00217FE2"/>
        </w:tc>
        <w:tc>
          <w:tcPr>
            <w:tcW w:w="576" w:type="dxa"/>
          </w:tcPr>
          <w:p w14:paraId="5CF4A189" w14:textId="77777777" w:rsidR="00217FE2" w:rsidRDefault="00217FE2" w:rsidP="00217FE2"/>
        </w:tc>
        <w:tc>
          <w:tcPr>
            <w:tcW w:w="576" w:type="dxa"/>
          </w:tcPr>
          <w:p w14:paraId="5CF4A18A" w14:textId="77777777" w:rsidR="00217FE2" w:rsidRDefault="00217FE2" w:rsidP="00217FE2"/>
        </w:tc>
        <w:tc>
          <w:tcPr>
            <w:tcW w:w="576" w:type="dxa"/>
          </w:tcPr>
          <w:p w14:paraId="5CF4A18B" w14:textId="77777777" w:rsidR="00217FE2" w:rsidRDefault="00217FE2" w:rsidP="00217FE2"/>
        </w:tc>
        <w:tc>
          <w:tcPr>
            <w:tcW w:w="576" w:type="dxa"/>
          </w:tcPr>
          <w:p w14:paraId="5CF4A18C" w14:textId="77777777" w:rsidR="00217FE2" w:rsidRDefault="00217FE2" w:rsidP="00217FE2"/>
        </w:tc>
      </w:tr>
      <w:tr w:rsidR="00217FE2" w14:paraId="5CF4A194" w14:textId="77777777" w:rsidTr="00217FE2">
        <w:trPr>
          <w:trHeight w:val="467"/>
        </w:trPr>
        <w:tc>
          <w:tcPr>
            <w:tcW w:w="4518" w:type="dxa"/>
          </w:tcPr>
          <w:p w14:paraId="5CF4A18E" w14:textId="049287E9" w:rsidR="00217FE2" w:rsidRPr="0012643D" w:rsidRDefault="00217FE2" w:rsidP="00217FE2">
            <w:pPr>
              <w:pStyle w:val="alpha"/>
              <w:numPr>
                <w:ilvl w:val="0"/>
                <w:numId w:val="3"/>
              </w:numPr>
            </w:pPr>
            <w:r w:rsidRPr="0012643D">
              <w:t>Standard units of measurement, dimensional analysis, and unit conversion</w:t>
            </w:r>
          </w:p>
        </w:tc>
        <w:tc>
          <w:tcPr>
            <w:tcW w:w="576" w:type="dxa"/>
          </w:tcPr>
          <w:p w14:paraId="7C8F9D36" w14:textId="77777777" w:rsidR="00217FE2" w:rsidRDefault="00217FE2" w:rsidP="00217FE2"/>
        </w:tc>
        <w:tc>
          <w:tcPr>
            <w:tcW w:w="576" w:type="dxa"/>
          </w:tcPr>
          <w:p w14:paraId="2C8F20AC" w14:textId="77777777" w:rsidR="00217FE2" w:rsidRDefault="00217FE2" w:rsidP="00217FE2"/>
        </w:tc>
        <w:tc>
          <w:tcPr>
            <w:tcW w:w="576" w:type="dxa"/>
          </w:tcPr>
          <w:p w14:paraId="09E52A4C" w14:textId="77777777" w:rsidR="00217FE2" w:rsidRDefault="00217FE2" w:rsidP="00217FE2"/>
        </w:tc>
        <w:tc>
          <w:tcPr>
            <w:tcW w:w="576" w:type="dxa"/>
          </w:tcPr>
          <w:p w14:paraId="379467D9" w14:textId="77777777" w:rsidR="00217FE2" w:rsidRDefault="00217FE2" w:rsidP="00217FE2"/>
        </w:tc>
        <w:tc>
          <w:tcPr>
            <w:tcW w:w="576" w:type="dxa"/>
          </w:tcPr>
          <w:p w14:paraId="5360B930" w14:textId="77777777" w:rsidR="00217FE2" w:rsidRDefault="00217FE2" w:rsidP="00217FE2"/>
        </w:tc>
        <w:tc>
          <w:tcPr>
            <w:tcW w:w="576" w:type="dxa"/>
          </w:tcPr>
          <w:p w14:paraId="06796115" w14:textId="3EB68EC3" w:rsidR="00217FE2" w:rsidRDefault="00217FE2" w:rsidP="00217FE2"/>
        </w:tc>
        <w:tc>
          <w:tcPr>
            <w:tcW w:w="576" w:type="dxa"/>
          </w:tcPr>
          <w:p w14:paraId="798E216A" w14:textId="77777777" w:rsidR="00217FE2" w:rsidRDefault="00217FE2" w:rsidP="00217FE2"/>
        </w:tc>
        <w:tc>
          <w:tcPr>
            <w:tcW w:w="576" w:type="dxa"/>
          </w:tcPr>
          <w:p w14:paraId="5CA4E7F3" w14:textId="77777777" w:rsidR="00217FE2" w:rsidRDefault="00217FE2" w:rsidP="00217FE2"/>
        </w:tc>
        <w:tc>
          <w:tcPr>
            <w:tcW w:w="576" w:type="dxa"/>
          </w:tcPr>
          <w:p w14:paraId="3D634CA3" w14:textId="77777777" w:rsidR="00217FE2" w:rsidRDefault="00217FE2" w:rsidP="00217FE2"/>
        </w:tc>
        <w:tc>
          <w:tcPr>
            <w:tcW w:w="576" w:type="dxa"/>
          </w:tcPr>
          <w:p w14:paraId="257FF09E" w14:textId="77777777" w:rsidR="00217FE2" w:rsidRDefault="00217FE2" w:rsidP="00217FE2"/>
        </w:tc>
        <w:tc>
          <w:tcPr>
            <w:tcW w:w="576" w:type="dxa"/>
          </w:tcPr>
          <w:p w14:paraId="5CF4A18F" w14:textId="59D2C917" w:rsidR="00217FE2" w:rsidRDefault="00217FE2" w:rsidP="00217FE2"/>
        </w:tc>
        <w:tc>
          <w:tcPr>
            <w:tcW w:w="576" w:type="dxa"/>
          </w:tcPr>
          <w:p w14:paraId="5CF4A190" w14:textId="77777777" w:rsidR="00217FE2" w:rsidRDefault="00217FE2" w:rsidP="00217FE2"/>
        </w:tc>
        <w:tc>
          <w:tcPr>
            <w:tcW w:w="576" w:type="dxa"/>
          </w:tcPr>
          <w:p w14:paraId="5CF4A191" w14:textId="77777777" w:rsidR="00217FE2" w:rsidRDefault="00217FE2" w:rsidP="00217FE2"/>
        </w:tc>
        <w:tc>
          <w:tcPr>
            <w:tcW w:w="576" w:type="dxa"/>
          </w:tcPr>
          <w:p w14:paraId="5CF4A192" w14:textId="77777777" w:rsidR="00217FE2" w:rsidRDefault="00217FE2" w:rsidP="00217FE2"/>
        </w:tc>
        <w:tc>
          <w:tcPr>
            <w:tcW w:w="576" w:type="dxa"/>
          </w:tcPr>
          <w:p w14:paraId="5CF4A193" w14:textId="77777777" w:rsidR="00217FE2" w:rsidRDefault="00217FE2" w:rsidP="00217FE2"/>
        </w:tc>
      </w:tr>
      <w:tr w:rsidR="00217FE2" w14:paraId="5CF4A19B" w14:textId="77777777" w:rsidTr="00217FE2">
        <w:trPr>
          <w:trHeight w:val="467"/>
        </w:trPr>
        <w:tc>
          <w:tcPr>
            <w:tcW w:w="4518" w:type="dxa"/>
          </w:tcPr>
          <w:p w14:paraId="5CF4A195" w14:textId="0D0CBEF8" w:rsidR="00217FE2" w:rsidRPr="0012643D" w:rsidRDefault="00217FE2" w:rsidP="00217FE2">
            <w:pPr>
              <w:pStyle w:val="alpha"/>
              <w:rPr>
                <w:rFonts w:eastAsia="Times New Roman"/>
              </w:rPr>
            </w:pPr>
            <w:r w:rsidRPr="0012643D">
              <w:t>Scientific notation and use of significant figures</w:t>
            </w:r>
          </w:p>
        </w:tc>
        <w:tc>
          <w:tcPr>
            <w:tcW w:w="576" w:type="dxa"/>
          </w:tcPr>
          <w:p w14:paraId="1CC412F1" w14:textId="77777777" w:rsidR="00217FE2" w:rsidRDefault="00217FE2" w:rsidP="00217FE2"/>
        </w:tc>
        <w:tc>
          <w:tcPr>
            <w:tcW w:w="576" w:type="dxa"/>
          </w:tcPr>
          <w:p w14:paraId="291779D3" w14:textId="77777777" w:rsidR="00217FE2" w:rsidRDefault="00217FE2" w:rsidP="00217FE2"/>
        </w:tc>
        <w:tc>
          <w:tcPr>
            <w:tcW w:w="576" w:type="dxa"/>
          </w:tcPr>
          <w:p w14:paraId="04A95811" w14:textId="77777777" w:rsidR="00217FE2" w:rsidRDefault="00217FE2" w:rsidP="00217FE2"/>
        </w:tc>
        <w:tc>
          <w:tcPr>
            <w:tcW w:w="576" w:type="dxa"/>
          </w:tcPr>
          <w:p w14:paraId="6FA4316E" w14:textId="77777777" w:rsidR="00217FE2" w:rsidRDefault="00217FE2" w:rsidP="00217FE2"/>
        </w:tc>
        <w:tc>
          <w:tcPr>
            <w:tcW w:w="576" w:type="dxa"/>
          </w:tcPr>
          <w:p w14:paraId="09093E14" w14:textId="77777777" w:rsidR="00217FE2" w:rsidRDefault="00217FE2" w:rsidP="00217FE2"/>
        </w:tc>
        <w:tc>
          <w:tcPr>
            <w:tcW w:w="576" w:type="dxa"/>
          </w:tcPr>
          <w:p w14:paraId="1A8F94EB" w14:textId="07CE9F5B" w:rsidR="00217FE2" w:rsidRDefault="00217FE2" w:rsidP="00217FE2"/>
        </w:tc>
        <w:tc>
          <w:tcPr>
            <w:tcW w:w="576" w:type="dxa"/>
          </w:tcPr>
          <w:p w14:paraId="1150BF09" w14:textId="77777777" w:rsidR="00217FE2" w:rsidRDefault="00217FE2" w:rsidP="00217FE2"/>
        </w:tc>
        <w:tc>
          <w:tcPr>
            <w:tcW w:w="576" w:type="dxa"/>
          </w:tcPr>
          <w:p w14:paraId="61BD7091" w14:textId="77777777" w:rsidR="00217FE2" w:rsidRDefault="00217FE2" w:rsidP="00217FE2"/>
        </w:tc>
        <w:tc>
          <w:tcPr>
            <w:tcW w:w="576" w:type="dxa"/>
          </w:tcPr>
          <w:p w14:paraId="3B9462A3" w14:textId="77777777" w:rsidR="00217FE2" w:rsidRDefault="00217FE2" w:rsidP="00217FE2"/>
        </w:tc>
        <w:tc>
          <w:tcPr>
            <w:tcW w:w="576" w:type="dxa"/>
          </w:tcPr>
          <w:p w14:paraId="4698D9A3" w14:textId="77777777" w:rsidR="00217FE2" w:rsidRDefault="00217FE2" w:rsidP="00217FE2"/>
        </w:tc>
        <w:tc>
          <w:tcPr>
            <w:tcW w:w="576" w:type="dxa"/>
          </w:tcPr>
          <w:p w14:paraId="5CF4A196" w14:textId="1C8E4F94" w:rsidR="00217FE2" w:rsidRDefault="00217FE2" w:rsidP="00217FE2"/>
        </w:tc>
        <w:tc>
          <w:tcPr>
            <w:tcW w:w="576" w:type="dxa"/>
          </w:tcPr>
          <w:p w14:paraId="5CF4A197" w14:textId="77777777" w:rsidR="00217FE2" w:rsidRDefault="00217FE2" w:rsidP="00217FE2"/>
        </w:tc>
        <w:tc>
          <w:tcPr>
            <w:tcW w:w="576" w:type="dxa"/>
          </w:tcPr>
          <w:p w14:paraId="5CF4A198" w14:textId="77777777" w:rsidR="00217FE2" w:rsidRDefault="00217FE2" w:rsidP="00217FE2"/>
        </w:tc>
        <w:tc>
          <w:tcPr>
            <w:tcW w:w="576" w:type="dxa"/>
          </w:tcPr>
          <w:p w14:paraId="5CF4A199" w14:textId="77777777" w:rsidR="00217FE2" w:rsidRDefault="00217FE2" w:rsidP="00217FE2"/>
        </w:tc>
        <w:tc>
          <w:tcPr>
            <w:tcW w:w="576" w:type="dxa"/>
          </w:tcPr>
          <w:p w14:paraId="5CF4A19A" w14:textId="77777777" w:rsidR="00217FE2" w:rsidRDefault="00217FE2" w:rsidP="00217FE2"/>
        </w:tc>
      </w:tr>
      <w:tr w:rsidR="00217FE2" w14:paraId="5CF4A1A2" w14:textId="77777777" w:rsidTr="00217FE2">
        <w:trPr>
          <w:trHeight w:val="467"/>
        </w:trPr>
        <w:tc>
          <w:tcPr>
            <w:tcW w:w="4518" w:type="dxa"/>
          </w:tcPr>
          <w:p w14:paraId="5CF4A19C" w14:textId="4BE7EEA0" w:rsidR="00217FE2" w:rsidRPr="0012643D" w:rsidRDefault="00217FE2" w:rsidP="00217FE2">
            <w:pPr>
              <w:pStyle w:val="alpha"/>
              <w:rPr>
                <w:rFonts w:eastAsia="Times New Roman"/>
              </w:rPr>
            </w:pPr>
            <w:r w:rsidRPr="0012643D">
              <w:lastRenderedPageBreak/>
              <w:t>Experimental design, including hypothesis development, identifying variables, and planning data collection</w:t>
            </w:r>
          </w:p>
        </w:tc>
        <w:tc>
          <w:tcPr>
            <w:tcW w:w="576" w:type="dxa"/>
          </w:tcPr>
          <w:p w14:paraId="15E8BDA8" w14:textId="77777777" w:rsidR="00217FE2" w:rsidRDefault="00217FE2" w:rsidP="00217FE2"/>
        </w:tc>
        <w:tc>
          <w:tcPr>
            <w:tcW w:w="576" w:type="dxa"/>
          </w:tcPr>
          <w:p w14:paraId="1CC091FA" w14:textId="77777777" w:rsidR="00217FE2" w:rsidRDefault="00217FE2" w:rsidP="00217FE2"/>
        </w:tc>
        <w:tc>
          <w:tcPr>
            <w:tcW w:w="576" w:type="dxa"/>
          </w:tcPr>
          <w:p w14:paraId="22ACE349" w14:textId="77777777" w:rsidR="00217FE2" w:rsidRDefault="00217FE2" w:rsidP="00217FE2"/>
        </w:tc>
        <w:tc>
          <w:tcPr>
            <w:tcW w:w="576" w:type="dxa"/>
          </w:tcPr>
          <w:p w14:paraId="5D983B96" w14:textId="77777777" w:rsidR="00217FE2" w:rsidRDefault="00217FE2" w:rsidP="00217FE2"/>
        </w:tc>
        <w:tc>
          <w:tcPr>
            <w:tcW w:w="576" w:type="dxa"/>
          </w:tcPr>
          <w:p w14:paraId="3432E20E" w14:textId="77777777" w:rsidR="00217FE2" w:rsidRDefault="00217FE2" w:rsidP="00217FE2"/>
        </w:tc>
        <w:tc>
          <w:tcPr>
            <w:tcW w:w="576" w:type="dxa"/>
          </w:tcPr>
          <w:p w14:paraId="2E432357" w14:textId="104A854E" w:rsidR="00217FE2" w:rsidRDefault="00217FE2" w:rsidP="00217FE2"/>
        </w:tc>
        <w:tc>
          <w:tcPr>
            <w:tcW w:w="576" w:type="dxa"/>
          </w:tcPr>
          <w:p w14:paraId="60AF8B02" w14:textId="77777777" w:rsidR="00217FE2" w:rsidRDefault="00217FE2" w:rsidP="00217FE2"/>
        </w:tc>
        <w:tc>
          <w:tcPr>
            <w:tcW w:w="576" w:type="dxa"/>
          </w:tcPr>
          <w:p w14:paraId="4974B3BA" w14:textId="77777777" w:rsidR="00217FE2" w:rsidRDefault="00217FE2" w:rsidP="00217FE2"/>
        </w:tc>
        <w:tc>
          <w:tcPr>
            <w:tcW w:w="576" w:type="dxa"/>
          </w:tcPr>
          <w:p w14:paraId="1D1FC4E8" w14:textId="77777777" w:rsidR="00217FE2" w:rsidRDefault="00217FE2" w:rsidP="00217FE2"/>
        </w:tc>
        <w:tc>
          <w:tcPr>
            <w:tcW w:w="576" w:type="dxa"/>
          </w:tcPr>
          <w:p w14:paraId="66D1C60E" w14:textId="77777777" w:rsidR="00217FE2" w:rsidRDefault="00217FE2" w:rsidP="00217FE2"/>
        </w:tc>
        <w:tc>
          <w:tcPr>
            <w:tcW w:w="576" w:type="dxa"/>
          </w:tcPr>
          <w:p w14:paraId="5CF4A19D" w14:textId="07038CF4" w:rsidR="00217FE2" w:rsidRDefault="00217FE2" w:rsidP="00217FE2"/>
        </w:tc>
        <w:tc>
          <w:tcPr>
            <w:tcW w:w="576" w:type="dxa"/>
          </w:tcPr>
          <w:p w14:paraId="5CF4A19E" w14:textId="77777777" w:rsidR="00217FE2" w:rsidRDefault="00217FE2" w:rsidP="00217FE2"/>
        </w:tc>
        <w:tc>
          <w:tcPr>
            <w:tcW w:w="576" w:type="dxa"/>
          </w:tcPr>
          <w:p w14:paraId="5CF4A19F" w14:textId="77777777" w:rsidR="00217FE2" w:rsidRDefault="00217FE2" w:rsidP="00217FE2"/>
        </w:tc>
        <w:tc>
          <w:tcPr>
            <w:tcW w:w="576" w:type="dxa"/>
          </w:tcPr>
          <w:p w14:paraId="5CF4A1A0" w14:textId="77777777" w:rsidR="00217FE2" w:rsidRDefault="00217FE2" w:rsidP="00217FE2"/>
        </w:tc>
        <w:tc>
          <w:tcPr>
            <w:tcW w:w="576" w:type="dxa"/>
          </w:tcPr>
          <w:p w14:paraId="5CF4A1A1" w14:textId="77777777" w:rsidR="00217FE2" w:rsidRDefault="00217FE2" w:rsidP="00217FE2"/>
        </w:tc>
      </w:tr>
      <w:tr w:rsidR="00217FE2" w14:paraId="5CF4A1A9" w14:textId="77777777" w:rsidTr="00217FE2">
        <w:trPr>
          <w:trHeight w:val="467"/>
        </w:trPr>
        <w:tc>
          <w:tcPr>
            <w:tcW w:w="4518" w:type="dxa"/>
          </w:tcPr>
          <w:p w14:paraId="5CF4A1A3" w14:textId="551BD5BF" w:rsidR="00217FE2" w:rsidRPr="0012643D" w:rsidRDefault="00217FE2" w:rsidP="00217FE2">
            <w:pPr>
              <w:pStyle w:val="alpha"/>
              <w:rPr>
                <w:rFonts w:eastAsia="Times New Roman"/>
              </w:rPr>
            </w:pPr>
            <w:r w:rsidRPr="0012643D">
              <w:t>Processing, organizing, and reporting of quantitative and qualitative data</w:t>
            </w:r>
          </w:p>
        </w:tc>
        <w:tc>
          <w:tcPr>
            <w:tcW w:w="576" w:type="dxa"/>
          </w:tcPr>
          <w:p w14:paraId="5515E761" w14:textId="77777777" w:rsidR="00217FE2" w:rsidRDefault="00217FE2" w:rsidP="00217FE2"/>
        </w:tc>
        <w:tc>
          <w:tcPr>
            <w:tcW w:w="576" w:type="dxa"/>
          </w:tcPr>
          <w:p w14:paraId="445A5E56" w14:textId="77777777" w:rsidR="00217FE2" w:rsidRDefault="00217FE2" w:rsidP="00217FE2"/>
        </w:tc>
        <w:tc>
          <w:tcPr>
            <w:tcW w:w="576" w:type="dxa"/>
          </w:tcPr>
          <w:p w14:paraId="59E1EADF" w14:textId="77777777" w:rsidR="00217FE2" w:rsidRDefault="00217FE2" w:rsidP="00217FE2"/>
        </w:tc>
        <w:tc>
          <w:tcPr>
            <w:tcW w:w="576" w:type="dxa"/>
          </w:tcPr>
          <w:p w14:paraId="4AFC60DA" w14:textId="77777777" w:rsidR="00217FE2" w:rsidRDefault="00217FE2" w:rsidP="00217FE2"/>
        </w:tc>
        <w:tc>
          <w:tcPr>
            <w:tcW w:w="576" w:type="dxa"/>
          </w:tcPr>
          <w:p w14:paraId="4F1C5DFE" w14:textId="77777777" w:rsidR="00217FE2" w:rsidRDefault="00217FE2" w:rsidP="00217FE2"/>
        </w:tc>
        <w:tc>
          <w:tcPr>
            <w:tcW w:w="576" w:type="dxa"/>
          </w:tcPr>
          <w:p w14:paraId="0D63E0AD" w14:textId="470CE765" w:rsidR="00217FE2" w:rsidRDefault="00217FE2" w:rsidP="00217FE2"/>
        </w:tc>
        <w:tc>
          <w:tcPr>
            <w:tcW w:w="576" w:type="dxa"/>
          </w:tcPr>
          <w:p w14:paraId="4BAF0BA3" w14:textId="77777777" w:rsidR="00217FE2" w:rsidRDefault="00217FE2" w:rsidP="00217FE2"/>
        </w:tc>
        <w:tc>
          <w:tcPr>
            <w:tcW w:w="576" w:type="dxa"/>
          </w:tcPr>
          <w:p w14:paraId="155E4E4D" w14:textId="77777777" w:rsidR="00217FE2" w:rsidRDefault="00217FE2" w:rsidP="00217FE2"/>
        </w:tc>
        <w:tc>
          <w:tcPr>
            <w:tcW w:w="576" w:type="dxa"/>
          </w:tcPr>
          <w:p w14:paraId="5DEE8A88" w14:textId="77777777" w:rsidR="00217FE2" w:rsidRDefault="00217FE2" w:rsidP="00217FE2"/>
        </w:tc>
        <w:tc>
          <w:tcPr>
            <w:tcW w:w="576" w:type="dxa"/>
          </w:tcPr>
          <w:p w14:paraId="234563D7" w14:textId="77777777" w:rsidR="00217FE2" w:rsidRDefault="00217FE2" w:rsidP="00217FE2"/>
        </w:tc>
        <w:tc>
          <w:tcPr>
            <w:tcW w:w="576" w:type="dxa"/>
          </w:tcPr>
          <w:p w14:paraId="5CF4A1A4" w14:textId="54FD1D8F" w:rsidR="00217FE2" w:rsidRDefault="00217FE2" w:rsidP="00217FE2"/>
        </w:tc>
        <w:tc>
          <w:tcPr>
            <w:tcW w:w="576" w:type="dxa"/>
          </w:tcPr>
          <w:p w14:paraId="5CF4A1A5" w14:textId="77777777" w:rsidR="00217FE2" w:rsidRDefault="00217FE2" w:rsidP="00217FE2"/>
        </w:tc>
        <w:tc>
          <w:tcPr>
            <w:tcW w:w="576" w:type="dxa"/>
          </w:tcPr>
          <w:p w14:paraId="5CF4A1A6" w14:textId="77777777" w:rsidR="00217FE2" w:rsidRDefault="00217FE2" w:rsidP="00217FE2"/>
        </w:tc>
        <w:tc>
          <w:tcPr>
            <w:tcW w:w="576" w:type="dxa"/>
          </w:tcPr>
          <w:p w14:paraId="5CF4A1A7" w14:textId="77777777" w:rsidR="00217FE2" w:rsidRDefault="00217FE2" w:rsidP="00217FE2"/>
        </w:tc>
        <w:tc>
          <w:tcPr>
            <w:tcW w:w="576" w:type="dxa"/>
          </w:tcPr>
          <w:p w14:paraId="5CF4A1A8" w14:textId="77777777" w:rsidR="00217FE2" w:rsidRDefault="00217FE2" w:rsidP="00217FE2"/>
        </w:tc>
      </w:tr>
      <w:tr w:rsidR="00217FE2" w14:paraId="5CF4A1B0" w14:textId="77777777" w:rsidTr="00217FE2">
        <w:trPr>
          <w:trHeight w:val="467"/>
        </w:trPr>
        <w:tc>
          <w:tcPr>
            <w:tcW w:w="4518" w:type="dxa"/>
          </w:tcPr>
          <w:p w14:paraId="5CF4A1AA" w14:textId="6BE9ECB9" w:rsidR="00217FE2" w:rsidRPr="0012643D" w:rsidRDefault="00217FE2" w:rsidP="00217FE2">
            <w:pPr>
              <w:pStyle w:val="alpha"/>
            </w:pPr>
            <w:r w:rsidRPr="0012643D">
              <w:t>Error analysis, including identifying the sources and effects of error</w:t>
            </w:r>
          </w:p>
        </w:tc>
        <w:tc>
          <w:tcPr>
            <w:tcW w:w="576" w:type="dxa"/>
          </w:tcPr>
          <w:p w14:paraId="31BA5583" w14:textId="77777777" w:rsidR="00217FE2" w:rsidRDefault="00217FE2" w:rsidP="00217FE2"/>
        </w:tc>
        <w:tc>
          <w:tcPr>
            <w:tcW w:w="576" w:type="dxa"/>
          </w:tcPr>
          <w:p w14:paraId="546F48DF" w14:textId="77777777" w:rsidR="00217FE2" w:rsidRDefault="00217FE2" w:rsidP="00217FE2"/>
        </w:tc>
        <w:tc>
          <w:tcPr>
            <w:tcW w:w="576" w:type="dxa"/>
          </w:tcPr>
          <w:p w14:paraId="4C4B7B63" w14:textId="77777777" w:rsidR="00217FE2" w:rsidRDefault="00217FE2" w:rsidP="00217FE2"/>
        </w:tc>
        <w:tc>
          <w:tcPr>
            <w:tcW w:w="576" w:type="dxa"/>
          </w:tcPr>
          <w:p w14:paraId="06C95FC8" w14:textId="77777777" w:rsidR="00217FE2" w:rsidRDefault="00217FE2" w:rsidP="00217FE2"/>
        </w:tc>
        <w:tc>
          <w:tcPr>
            <w:tcW w:w="576" w:type="dxa"/>
          </w:tcPr>
          <w:p w14:paraId="766C34D3" w14:textId="77777777" w:rsidR="00217FE2" w:rsidRDefault="00217FE2" w:rsidP="00217FE2"/>
        </w:tc>
        <w:tc>
          <w:tcPr>
            <w:tcW w:w="576" w:type="dxa"/>
          </w:tcPr>
          <w:p w14:paraId="4B23D09A" w14:textId="0D0FC9B8" w:rsidR="00217FE2" w:rsidRDefault="00217FE2" w:rsidP="00217FE2"/>
        </w:tc>
        <w:tc>
          <w:tcPr>
            <w:tcW w:w="576" w:type="dxa"/>
          </w:tcPr>
          <w:p w14:paraId="38068C19" w14:textId="77777777" w:rsidR="00217FE2" w:rsidRDefault="00217FE2" w:rsidP="00217FE2"/>
        </w:tc>
        <w:tc>
          <w:tcPr>
            <w:tcW w:w="576" w:type="dxa"/>
          </w:tcPr>
          <w:p w14:paraId="6E3960FD" w14:textId="77777777" w:rsidR="00217FE2" w:rsidRDefault="00217FE2" w:rsidP="00217FE2"/>
        </w:tc>
        <w:tc>
          <w:tcPr>
            <w:tcW w:w="576" w:type="dxa"/>
          </w:tcPr>
          <w:p w14:paraId="2A4AB5CF" w14:textId="77777777" w:rsidR="00217FE2" w:rsidRDefault="00217FE2" w:rsidP="00217FE2"/>
        </w:tc>
        <w:tc>
          <w:tcPr>
            <w:tcW w:w="576" w:type="dxa"/>
          </w:tcPr>
          <w:p w14:paraId="0F2D8F42" w14:textId="77777777" w:rsidR="00217FE2" w:rsidRDefault="00217FE2" w:rsidP="00217FE2"/>
        </w:tc>
        <w:tc>
          <w:tcPr>
            <w:tcW w:w="576" w:type="dxa"/>
          </w:tcPr>
          <w:p w14:paraId="5CF4A1AB" w14:textId="2889D7AD" w:rsidR="00217FE2" w:rsidRDefault="00217FE2" w:rsidP="00217FE2"/>
        </w:tc>
        <w:tc>
          <w:tcPr>
            <w:tcW w:w="576" w:type="dxa"/>
          </w:tcPr>
          <w:p w14:paraId="5CF4A1AC" w14:textId="77777777" w:rsidR="00217FE2" w:rsidRDefault="00217FE2" w:rsidP="00217FE2"/>
        </w:tc>
        <w:tc>
          <w:tcPr>
            <w:tcW w:w="576" w:type="dxa"/>
          </w:tcPr>
          <w:p w14:paraId="5CF4A1AD" w14:textId="77777777" w:rsidR="00217FE2" w:rsidRDefault="00217FE2" w:rsidP="00217FE2"/>
        </w:tc>
        <w:tc>
          <w:tcPr>
            <w:tcW w:w="576" w:type="dxa"/>
          </w:tcPr>
          <w:p w14:paraId="5CF4A1AE" w14:textId="77777777" w:rsidR="00217FE2" w:rsidRDefault="00217FE2" w:rsidP="00217FE2"/>
        </w:tc>
        <w:tc>
          <w:tcPr>
            <w:tcW w:w="576" w:type="dxa"/>
          </w:tcPr>
          <w:p w14:paraId="5CF4A1AF" w14:textId="77777777" w:rsidR="00217FE2" w:rsidRDefault="00217FE2" w:rsidP="00217FE2"/>
        </w:tc>
      </w:tr>
      <w:tr w:rsidR="00217FE2" w14:paraId="5CF4A1B7" w14:textId="77777777" w:rsidTr="00217FE2">
        <w:trPr>
          <w:trHeight w:val="467"/>
        </w:trPr>
        <w:tc>
          <w:tcPr>
            <w:tcW w:w="4518" w:type="dxa"/>
          </w:tcPr>
          <w:p w14:paraId="5CF4A1B1" w14:textId="02673B62" w:rsidR="00217FE2" w:rsidRPr="0012643D" w:rsidRDefault="00217FE2" w:rsidP="00217FE2">
            <w:pPr>
              <w:pStyle w:val="alpha"/>
              <w:rPr>
                <w:color w:val="000000"/>
              </w:rPr>
            </w:pPr>
            <w:r w:rsidRPr="0012643D">
              <w:t>Interpreting, extrapolating, and drawing valid conclusions from data</w:t>
            </w:r>
          </w:p>
        </w:tc>
        <w:tc>
          <w:tcPr>
            <w:tcW w:w="576" w:type="dxa"/>
          </w:tcPr>
          <w:p w14:paraId="4F2A3B48" w14:textId="77777777" w:rsidR="00217FE2" w:rsidRDefault="00217FE2" w:rsidP="00217FE2"/>
        </w:tc>
        <w:tc>
          <w:tcPr>
            <w:tcW w:w="576" w:type="dxa"/>
          </w:tcPr>
          <w:p w14:paraId="22310CC7" w14:textId="77777777" w:rsidR="00217FE2" w:rsidRDefault="00217FE2" w:rsidP="00217FE2"/>
        </w:tc>
        <w:tc>
          <w:tcPr>
            <w:tcW w:w="576" w:type="dxa"/>
          </w:tcPr>
          <w:p w14:paraId="4EC3FD0B" w14:textId="77777777" w:rsidR="00217FE2" w:rsidRDefault="00217FE2" w:rsidP="00217FE2"/>
        </w:tc>
        <w:tc>
          <w:tcPr>
            <w:tcW w:w="576" w:type="dxa"/>
          </w:tcPr>
          <w:p w14:paraId="4FCF652A" w14:textId="77777777" w:rsidR="00217FE2" w:rsidRDefault="00217FE2" w:rsidP="00217FE2"/>
        </w:tc>
        <w:tc>
          <w:tcPr>
            <w:tcW w:w="576" w:type="dxa"/>
          </w:tcPr>
          <w:p w14:paraId="6268D1C0" w14:textId="77777777" w:rsidR="00217FE2" w:rsidRDefault="00217FE2" w:rsidP="00217FE2"/>
        </w:tc>
        <w:tc>
          <w:tcPr>
            <w:tcW w:w="576" w:type="dxa"/>
          </w:tcPr>
          <w:p w14:paraId="097B8A36" w14:textId="16D0466B" w:rsidR="00217FE2" w:rsidRDefault="00217FE2" w:rsidP="00217FE2"/>
        </w:tc>
        <w:tc>
          <w:tcPr>
            <w:tcW w:w="576" w:type="dxa"/>
          </w:tcPr>
          <w:p w14:paraId="6371EB38" w14:textId="77777777" w:rsidR="00217FE2" w:rsidRDefault="00217FE2" w:rsidP="00217FE2"/>
        </w:tc>
        <w:tc>
          <w:tcPr>
            <w:tcW w:w="576" w:type="dxa"/>
          </w:tcPr>
          <w:p w14:paraId="2459A6A0" w14:textId="77777777" w:rsidR="00217FE2" w:rsidRDefault="00217FE2" w:rsidP="00217FE2"/>
        </w:tc>
        <w:tc>
          <w:tcPr>
            <w:tcW w:w="576" w:type="dxa"/>
          </w:tcPr>
          <w:p w14:paraId="1E5A1574" w14:textId="77777777" w:rsidR="00217FE2" w:rsidRDefault="00217FE2" w:rsidP="00217FE2"/>
        </w:tc>
        <w:tc>
          <w:tcPr>
            <w:tcW w:w="576" w:type="dxa"/>
          </w:tcPr>
          <w:p w14:paraId="00F5C801" w14:textId="77777777" w:rsidR="00217FE2" w:rsidRDefault="00217FE2" w:rsidP="00217FE2"/>
        </w:tc>
        <w:tc>
          <w:tcPr>
            <w:tcW w:w="576" w:type="dxa"/>
          </w:tcPr>
          <w:p w14:paraId="5CF4A1B2" w14:textId="4490FE60" w:rsidR="00217FE2" w:rsidRDefault="00217FE2" w:rsidP="00217FE2"/>
        </w:tc>
        <w:tc>
          <w:tcPr>
            <w:tcW w:w="576" w:type="dxa"/>
          </w:tcPr>
          <w:p w14:paraId="5CF4A1B3" w14:textId="77777777" w:rsidR="00217FE2" w:rsidRDefault="00217FE2" w:rsidP="00217FE2"/>
        </w:tc>
        <w:tc>
          <w:tcPr>
            <w:tcW w:w="576" w:type="dxa"/>
          </w:tcPr>
          <w:p w14:paraId="5CF4A1B4" w14:textId="77777777" w:rsidR="00217FE2" w:rsidRDefault="00217FE2" w:rsidP="00217FE2"/>
        </w:tc>
        <w:tc>
          <w:tcPr>
            <w:tcW w:w="576" w:type="dxa"/>
          </w:tcPr>
          <w:p w14:paraId="5CF4A1B5" w14:textId="77777777" w:rsidR="00217FE2" w:rsidRDefault="00217FE2" w:rsidP="00217FE2"/>
        </w:tc>
        <w:tc>
          <w:tcPr>
            <w:tcW w:w="576" w:type="dxa"/>
          </w:tcPr>
          <w:p w14:paraId="5CF4A1B6" w14:textId="77777777" w:rsidR="00217FE2" w:rsidRDefault="00217FE2" w:rsidP="00217FE2"/>
        </w:tc>
      </w:tr>
      <w:tr w:rsidR="00217FE2" w14:paraId="5CF4A1BE" w14:textId="77777777" w:rsidTr="00217FE2">
        <w:trPr>
          <w:trHeight w:val="467"/>
        </w:trPr>
        <w:tc>
          <w:tcPr>
            <w:tcW w:w="4518" w:type="dxa"/>
          </w:tcPr>
          <w:p w14:paraId="5CF4A1B8" w14:textId="373D7989" w:rsidR="00217FE2" w:rsidRPr="008C14D4" w:rsidRDefault="00217FE2" w:rsidP="00217FE2">
            <w:pPr>
              <w:pStyle w:val="ListNumber1"/>
            </w:pPr>
            <w:r w:rsidRPr="00676613">
              <w:t>Laboratory procedures</w:t>
            </w:r>
          </w:p>
        </w:tc>
        <w:tc>
          <w:tcPr>
            <w:tcW w:w="576" w:type="dxa"/>
          </w:tcPr>
          <w:p w14:paraId="4D3E5CB5" w14:textId="77777777" w:rsidR="00217FE2" w:rsidRDefault="00217FE2" w:rsidP="00217FE2"/>
        </w:tc>
        <w:tc>
          <w:tcPr>
            <w:tcW w:w="576" w:type="dxa"/>
          </w:tcPr>
          <w:p w14:paraId="6C775D93" w14:textId="77777777" w:rsidR="00217FE2" w:rsidRDefault="00217FE2" w:rsidP="00217FE2"/>
        </w:tc>
        <w:tc>
          <w:tcPr>
            <w:tcW w:w="576" w:type="dxa"/>
          </w:tcPr>
          <w:p w14:paraId="3A4DB7BB" w14:textId="77777777" w:rsidR="00217FE2" w:rsidRDefault="00217FE2" w:rsidP="00217FE2"/>
        </w:tc>
        <w:tc>
          <w:tcPr>
            <w:tcW w:w="576" w:type="dxa"/>
          </w:tcPr>
          <w:p w14:paraId="528E46FE" w14:textId="77777777" w:rsidR="00217FE2" w:rsidRDefault="00217FE2" w:rsidP="00217FE2"/>
        </w:tc>
        <w:tc>
          <w:tcPr>
            <w:tcW w:w="576" w:type="dxa"/>
          </w:tcPr>
          <w:p w14:paraId="374651BF" w14:textId="77777777" w:rsidR="00217FE2" w:rsidRDefault="00217FE2" w:rsidP="00217FE2"/>
        </w:tc>
        <w:tc>
          <w:tcPr>
            <w:tcW w:w="576" w:type="dxa"/>
          </w:tcPr>
          <w:p w14:paraId="3BA8B141" w14:textId="0CCDC655" w:rsidR="00217FE2" w:rsidRDefault="00217FE2" w:rsidP="00217FE2"/>
        </w:tc>
        <w:tc>
          <w:tcPr>
            <w:tcW w:w="576" w:type="dxa"/>
          </w:tcPr>
          <w:p w14:paraId="51A4CCA0" w14:textId="77777777" w:rsidR="00217FE2" w:rsidRDefault="00217FE2" w:rsidP="00217FE2"/>
        </w:tc>
        <w:tc>
          <w:tcPr>
            <w:tcW w:w="576" w:type="dxa"/>
          </w:tcPr>
          <w:p w14:paraId="3A4AF0F0" w14:textId="77777777" w:rsidR="00217FE2" w:rsidRDefault="00217FE2" w:rsidP="00217FE2"/>
        </w:tc>
        <w:tc>
          <w:tcPr>
            <w:tcW w:w="576" w:type="dxa"/>
          </w:tcPr>
          <w:p w14:paraId="680A06B8" w14:textId="77777777" w:rsidR="00217FE2" w:rsidRDefault="00217FE2" w:rsidP="00217FE2"/>
        </w:tc>
        <w:tc>
          <w:tcPr>
            <w:tcW w:w="576" w:type="dxa"/>
          </w:tcPr>
          <w:p w14:paraId="63B0B162" w14:textId="77777777" w:rsidR="00217FE2" w:rsidRDefault="00217FE2" w:rsidP="00217FE2"/>
        </w:tc>
        <w:tc>
          <w:tcPr>
            <w:tcW w:w="576" w:type="dxa"/>
          </w:tcPr>
          <w:p w14:paraId="5CF4A1B9" w14:textId="3B07F758" w:rsidR="00217FE2" w:rsidRDefault="00217FE2" w:rsidP="00217FE2"/>
        </w:tc>
        <w:tc>
          <w:tcPr>
            <w:tcW w:w="576" w:type="dxa"/>
          </w:tcPr>
          <w:p w14:paraId="5CF4A1BA" w14:textId="77777777" w:rsidR="00217FE2" w:rsidRDefault="00217FE2" w:rsidP="00217FE2"/>
        </w:tc>
        <w:tc>
          <w:tcPr>
            <w:tcW w:w="576" w:type="dxa"/>
          </w:tcPr>
          <w:p w14:paraId="5CF4A1BB" w14:textId="77777777" w:rsidR="00217FE2" w:rsidRDefault="00217FE2" w:rsidP="00217FE2"/>
        </w:tc>
        <w:tc>
          <w:tcPr>
            <w:tcW w:w="576" w:type="dxa"/>
          </w:tcPr>
          <w:p w14:paraId="5CF4A1BC" w14:textId="77777777" w:rsidR="00217FE2" w:rsidRDefault="00217FE2" w:rsidP="00217FE2"/>
        </w:tc>
        <w:tc>
          <w:tcPr>
            <w:tcW w:w="576" w:type="dxa"/>
          </w:tcPr>
          <w:p w14:paraId="5CF4A1BD" w14:textId="77777777" w:rsidR="00217FE2" w:rsidRDefault="00217FE2" w:rsidP="00217FE2"/>
        </w:tc>
      </w:tr>
      <w:tr w:rsidR="00217FE2" w14:paraId="5CF4A1C5" w14:textId="77777777" w:rsidTr="00217FE2">
        <w:trPr>
          <w:trHeight w:val="467"/>
        </w:trPr>
        <w:tc>
          <w:tcPr>
            <w:tcW w:w="4518" w:type="dxa"/>
          </w:tcPr>
          <w:p w14:paraId="5CF4A1BF" w14:textId="6FAE7999" w:rsidR="00217FE2" w:rsidRPr="00870F6C" w:rsidRDefault="00217FE2" w:rsidP="00217FE2">
            <w:pPr>
              <w:pStyle w:val="alpha"/>
              <w:numPr>
                <w:ilvl w:val="0"/>
                <w:numId w:val="4"/>
              </w:numPr>
              <w:rPr>
                <w:rFonts w:asciiTheme="minorHAnsi" w:hAnsiTheme="minorHAnsi" w:cstheme="minorHAnsi"/>
                <w:color w:val="000000"/>
              </w:rPr>
            </w:pPr>
            <w:r w:rsidRPr="00676613">
              <w:t>Preparation of materials for classroom or field use</w:t>
            </w:r>
          </w:p>
        </w:tc>
        <w:tc>
          <w:tcPr>
            <w:tcW w:w="576" w:type="dxa"/>
          </w:tcPr>
          <w:p w14:paraId="24EE6703" w14:textId="77777777" w:rsidR="00217FE2" w:rsidRDefault="00217FE2" w:rsidP="00217FE2"/>
        </w:tc>
        <w:tc>
          <w:tcPr>
            <w:tcW w:w="576" w:type="dxa"/>
          </w:tcPr>
          <w:p w14:paraId="68F29CCD" w14:textId="77777777" w:rsidR="00217FE2" w:rsidRDefault="00217FE2" w:rsidP="00217FE2"/>
        </w:tc>
        <w:tc>
          <w:tcPr>
            <w:tcW w:w="576" w:type="dxa"/>
          </w:tcPr>
          <w:p w14:paraId="3E7665F3" w14:textId="77777777" w:rsidR="00217FE2" w:rsidRDefault="00217FE2" w:rsidP="00217FE2"/>
        </w:tc>
        <w:tc>
          <w:tcPr>
            <w:tcW w:w="576" w:type="dxa"/>
          </w:tcPr>
          <w:p w14:paraId="5F31F052" w14:textId="77777777" w:rsidR="00217FE2" w:rsidRDefault="00217FE2" w:rsidP="00217FE2"/>
        </w:tc>
        <w:tc>
          <w:tcPr>
            <w:tcW w:w="576" w:type="dxa"/>
          </w:tcPr>
          <w:p w14:paraId="19DD59DA" w14:textId="77777777" w:rsidR="00217FE2" w:rsidRDefault="00217FE2" w:rsidP="00217FE2"/>
        </w:tc>
        <w:tc>
          <w:tcPr>
            <w:tcW w:w="576" w:type="dxa"/>
          </w:tcPr>
          <w:p w14:paraId="7F7DE95F" w14:textId="42F3FAEE" w:rsidR="00217FE2" w:rsidRDefault="00217FE2" w:rsidP="00217FE2"/>
        </w:tc>
        <w:tc>
          <w:tcPr>
            <w:tcW w:w="576" w:type="dxa"/>
          </w:tcPr>
          <w:p w14:paraId="1C6EDDAC" w14:textId="77777777" w:rsidR="00217FE2" w:rsidRDefault="00217FE2" w:rsidP="00217FE2"/>
        </w:tc>
        <w:tc>
          <w:tcPr>
            <w:tcW w:w="576" w:type="dxa"/>
          </w:tcPr>
          <w:p w14:paraId="643AC235" w14:textId="77777777" w:rsidR="00217FE2" w:rsidRDefault="00217FE2" w:rsidP="00217FE2"/>
        </w:tc>
        <w:tc>
          <w:tcPr>
            <w:tcW w:w="576" w:type="dxa"/>
          </w:tcPr>
          <w:p w14:paraId="3D396A55" w14:textId="77777777" w:rsidR="00217FE2" w:rsidRDefault="00217FE2" w:rsidP="00217FE2"/>
        </w:tc>
        <w:tc>
          <w:tcPr>
            <w:tcW w:w="576" w:type="dxa"/>
          </w:tcPr>
          <w:p w14:paraId="5EB11B1D" w14:textId="77777777" w:rsidR="00217FE2" w:rsidRDefault="00217FE2" w:rsidP="00217FE2"/>
        </w:tc>
        <w:tc>
          <w:tcPr>
            <w:tcW w:w="576" w:type="dxa"/>
          </w:tcPr>
          <w:p w14:paraId="5CF4A1C0" w14:textId="5B08E674" w:rsidR="00217FE2" w:rsidRDefault="00217FE2" w:rsidP="00217FE2"/>
        </w:tc>
        <w:tc>
          <w:tcPr>
            <w:tcW w:w="576" w:type="dxa"/>
          </w:tcPr>
          <w:p w14:paraId="5CF4A1C1" w14:textId="77777777" w:rsidR="00217FE2" w:rsidRDefault="00217FE2" w:rsidP="00217FE2"/>
        </w:tc>
        <w:tc>
          <w:tcPr>
            <w:tcW w:w="576" w:type="dxa"/>
          </w:tcPr>
          <w:p w14:paraId="5CF4A1C2" w14:textId="77777777" w:rsidR="00217FE2" w:rsidRDefault="00217FE2" w:rsidP="00217FE2"/>
        </w:tc>
        <w:tc>
          <w:tcPr>
            <w:tcW w:w="576" w:type="dxa"/>
          </w:tcPr>
          <w:p w14:paraId="5CF4A1C3" w14:textId="77777777" w:rsidR="00217FE2" w:rsidRDefault="00217FE2" w:rsidP="00217FE2"/>
        </w:tc>
        <w:tc>
          <w:tcPr>
            <w:tcW w:w="576" w:type="dxa"/>
          </w:tcPr>
          <w:p w14:paraId="5CF4A1C4" w14:textId="77777777" w:rsidR="00217FE2" w:rsidRDefault="00217FE2" w:rsidP="00217FE2"/>
        </w:tc>
      </w:tr>
      <w:tr w:rsidR="00217FE2" w14:paraId="5CF4A1CC" w14:textId="77777777" w:rsidTr="00217FE2">
        <w:trPr>
          <w:trHeight w:val="467"/>
        </w:trPr>
        <w:tc>
          <w:tcPr>
            <w:tcW w:w="4518" w:type="dxa"/>
          </w:tcPr>
          <w:p w14:paraId="5CF4A1C6" w14:textId="0E70DC1E" w:rsidR="00217FE2" w:rsidRPr="008C14D4" w:rsidRDefault="00217FE2" w:rsidP="00217FE2">
            <w:pPr>
              <w:pStyle w:val="alpha"/>
              <w:rPr>
                <w:rFonts w:asciiTheme="minorHAnsi" w:hAnsiTheme="minorHAnsi" w:cstheme="minorHAnsi"/>
              </w:rPr>
            </w:pPr>
            <w:r w:rsidRPr="00676613">
              <w:t>Appropriate and safe use, storage, and disposal of chemicals and biological materials</w:t>
            </w:r>
          </w:p>
        </w:tc>
        <w:tc>
          <w:tcPr>
            <w:tcW w:w="576" w:type="dxa"/>
          </w:tcPr>
          <w:p w14:paraId="4D712FC4" w14:textId="77777777" w:rsidR="00217FE2" w:rsidRDefault="00217FE2" w:rsidP="00217FE2"/>
        </w:tc>
        <w:tc>
          <w:tcPr>
            <w:tcW w:w="576" w:type="dxa"/>
          </w:tcPr>
          <w:p w14:paraId="0A424E4B" w14:textId="77777777" w:rsidR="00217FE2" w:rsidRDefault="00217FE2" w:rsidP="00217FE2"/>
        </w:tc>
        <w:tc>
          <w:tcPr>
            <w:tcW w:w="576" w:type="dxa"/>
          </w:tcPr>
          <w:p w14:paraId="2CC24FCA" w14:textId="77777777" w:rsidR="00217FE2" w:rsidRDefault="00217FE2" w:rsidP="00217FE2"/>
        </w:tc>
        <w:tc>
          <w:tcPr>
            <w:tcW w:w="576" w:type="dxa"/>
          </w:tcPr>
          <w:p w14:paraId="357BC93B" w14:textId="77777777" w:rsidR="00217FE2" w:rsidRDefault="00217FE2" w:rsidP="00217FE2"/>
        </w:tc>
        <w:tc>
          <w:tcPr>
            <w:tcW w:w="576" w:type="dxa"/>
          </w:tcPr>
          <w:p w14:paraId="68E3B5E5" w14:textId="77777777" w:rsidR="00217FE2" w:rsidRDefault="00217FE2" w:rsidP="00217FE2"/>
        </w:tc>
        <w:tc>
          <w:tcPr>
            <w:tcW w:w="576" w:type="dxa"/>
          </w:tcPr>
          <w:p w14:paraId="36F670BA" w14:textId="4C46A693" w:rsidR="00217FE2" w:rsidRDefault="00217FE2" w:rsidP="00217FE2"/>
        </w:tc>
        <w:tc>
          <w:tcPr>
            <w:tcW w:w="576" w:type="dxa"/>
          </w:tcPr>
          <w:p w14:paraId="274F546E" w14:textId="77777777" w:rsidR="00217FE2" w:rsidRDefault="00217FE2" w:rsidP="00217FE2"/>
        </w:tc>
        <w:tc>
          <w:tcPr>
            <w:tcW w:w="576" w:type="dxa"/>
          </w:tcPr>
          <w:p w14:paraId="2966D708" w14:textId="77777777" w:rsidR="00217FE2" w:rsidRDefault="00217FE2" w:rsidP="00217FE2"/>
        </w:tc>
        <w:tc>
          <w:tcPr>
            <w:tcW w:w="576" w:type="dxa"/>
          </w:tcPr>
          <w:p w14:paraId="695403ED" w14:textId="77777777" w:rsidR="00217FE2" w:rsidRDefault="00217FE2" w:rsidP="00217FE2"/>
        </w:tc>
        <w:tc>
          <w:tcPr>
            <w:tcW w:w="576" w:type="dxa"/>
          </w:tcPr>
          <w:p w14:paraId="572799E0" w14:textId="77777777" w:rsidR="00217FE2" w:rsidRDefault="00217FE2" w:rsidP="00217FE2"/>
        </w:tc>
        <w:tc>
          <w:tcPr>
            <w:tcW w:w="576" w:type="dxa"/>
          </w:tcPr>
          <w:p w14:paraId="5CF4A1C7" w14:textId="74247DAE" w:rsidR="00217FE2" w:rsidRDefault="00217FE2" w:rsidP="00217FE2"/>
        </w:tc>
        <w:tc>
          <w:tcPr>
            <w:tcW w:w="576" w:type="dxa"/>
          </w:tcPr>
          <w:p w14:paraId="5CF4A1C8" w14:textId="77777777" w:rsidR="00217FE2" w:rsidRDefault="00217FE2" w:rsidP="00217FE2"/>
        </w:tc>
        <w:tc>
          <w:tcPr>
            <w:tcW w:w="576" w:type="dxa"/>
          </w:tcPr>
          <w:p w14:paraId="5CF4A1C9" w14:textId="77777777" w:rsidR="00217FE2" w:rsidRDefault="00217FE2" w:rsidP="00217FE2"/>
        </w:tc>
        <w:tc>
          <w:tcPr>
            <w:tcW w:w="576" w:type="dxa"/>
          </w:tcPr>
          <w:p w14:paraId="5CF4A1CA" w14:textId="77777777" w:rsidR="00217FE2" w:rsidRDefault="00217FE2" w:rsidP="00217FE2"/>
        </w:tc>
        <w:tc>
          <w:tcPr>
            <w:tcW w:w="576" w:type="dxa"/>
          </w:tcPr>
          <w:p w14:paraId="5CF4A1CB" w14:textId="77777777" w:rsidR="00217FE2" w:rsidRDefault="00217FE2" w:rsidP="00217FE2"/>
        </w:tc>
      </w:tr>
      <w:tr w:rsidR="00217FE2" w14:paraId="5CF4A1D3" w14:textId="77777777" w:rsidTr="00217FE2">
        <w:trPr>
          <w:trHeight w:val="467"/>
        </w:trPr>
        <w:tc>
          <w:tcPr>
            <w:tcW w:w="4518" w:type="dxa"/>
          </w:tcPr>
          <w:p w14:paraId="5CF4A1CD" w14:textId="4C6A280E" w:rsidR="00217FE2" w:rsidRPr="008C14D4" w:rsidRDefault="00217FE2" w:rsidP="00217FE2">
            <w:pPr>
              <w:pStyle w:val="alpha"/>
              <w:rPr>
                <w:rFonts w:asciiTheme="minorHAnsi" w:hAnsiTheme="minorHAnsi" w:cstheme="minorHAnsi"/>
              </w:rPr>
            </w:pPr>
            <w:r w:rsidRPr="00676613">
              <w:t>Appropriate and safe use and care of laboratory equipment</w:t>
            </w:r>
          </w:p>
        </w:tc>
        <w:tc>
          <w:tcPr>
            <w:tcW w:w="576" w:type="dxa"/>
          </w:tcPr>
          <w:p w14:paraId="3B2E2A00" w14:textId="77777777" w:rsidR="00217FE2" w:rsidRDefault="00217FE2" w:rsidP="00217FE2"/>
        </w:tc>
        <w:tc>
          <w:tcPr>
            <w:tcW w:w="576" w:type="dxa"/>
          </w:tcPr>
          <w:p w14:paraId="750E1791" w14:textId="77777777" w:rsidR="00217FE2" w:rsidRDefault="00217FE2" w:rsidP="00217FE2"/>
        </w:tc>
        <w:tc>
          <w:tcPr>
            <w:tcW w:w="576" w:type="dxa"/>
          </w:tcPr>
          <w:p w14:paraId="38AB0026" w14:textId="77777777" w:rsidR="00217FE2" w:rsidRDefault="00217FE2" w:rsidP="00217FE2"/>
        </w:tc>
        <w:tc>
          <w:tcPr>
            <w:tcW w:w="576" w:type="dxa"/>
          </w:tcPr>
          <w:p w14:paraId="13318FFE" w14:textId="77777777" w:rsidR="00217FE2" w:rsidRDefault="00217FE2" w:rsidP="00217FE2"/>
        </w:tc>
        <w:tc>
          <w:tcPr>
            <w:tcW w:w="576" w:type="dxa"/>
          </w:tcPr>
          <w:p w14:paraId="6F6DC31C" w14:textId="77777777" w:rsidR="00217FE2" w:rsidRDefault="00217FE2" w:rsidP="00217FE2"/>
        </w:tc>
        <w:tc>
          <w:tcPr>
            <w:tcW w:w="576" w:type="dxa"/>
          </w:tcPr>
          <w:p w14:paraId="0156178E" w14:textId="3C3AE9F5" w:rsidR="00217FE2" w:rsidRDefault="00217FE2" w:rsidP="00217FE2"/>
        </w:tc>
        <w:tc>
          <w:tcPr>
            <w:tcW w:w="576" w:type="dxa"/>
          </w:tcPr>
          <w:p w14:paraId="5ED25011" w14:textId="77777777" w:rsidR="00217FE2" w:rsidRDefault="00217FE2" w:rsidP="00217FE2"/>
        </w:tc>
        <w:tc>
          <w:tcPr>
            <w:tcW w:w="576" w:type="dxa"/>
          </w:tcPr>
          <w:p w14:paraId="45567FD5" w14:textId="77777777" w:rsidR="00217FE2" w:rsidRDefault="00217FE2" w:rsidP="00217FE2"/>
        </w:tc>
        <w:tc>
          <w:tcPr>
            <w:tcW w:w="576" w:type="dxa"/>
          </w:tcPr>
          <w:p w14:paraId="2272E3A6" w14:textId="77777777" w:rsidR="00217FE2" w:rsidRDefault="00217FE2" w:rsidP="00217FE2"/>
        </w:tc>
        <w:tc>
          <w:tcPr>
            <w:tcW w:w="576" w:type="dxa"/>
          </w:tcPr>
          <w:p w14:paraId="2C9425E8" w14:textId="77777777" w:rsidR="00217FE2" w:rsidRDefault="00217FE2" w:rsidP="00217FE2"/>
        </w:tc>
        <w:tc>
          <w:tcPr>
            <w:tcW w:w="576" w:type="dxa"/>
          </w:tcPr>
          <w:p w14:paraId="5CF4A1CE" w14:textId="59147840" w:rsidR="00217FE2" w:rsidRDefault="00217FE2" w:rsidP="00217FE2"/>
        </w:tc>
        <w:tc>
          <w:tcPr>
            <w:tcW w:w="576" w:type="dxa"/>
          </w:tcPr>
          <w:p w14:paraId="5CF4A1CF" w14:textId="77777777" w:rsidR="00217FE2" w:rsidRDefault="00217FE2" w:rsidP="00217FE2"/>
        </w:tc>
        <w:tc>
          <w:tcPr>
            <w:tcW w:w="576" w:type="dxa"/>
          </w:tcPr>
          <w:p w14:paraId="5CF4A1D0" w14:textId="77777777" w:rsidR="00217FE2" w:rsidRDefault="00217FE2" w:rsidP="00217FE2"/>
        </w:tc>
        <w:tc>
          <w:tcPr>
            <w:tcW w:w="576" w:type="dxa"/>
          </w:tcPr>
          <w:p w14:paraId="5CF4A1D1" w14:textId="77777777" w:rsidR="00217FE2" w:rsidRDefault="00217FE2" w:rsidP="00217FE2"/>
        </w:tc>
        <w:tc>
          <w:tcPr>
            <w:tcW w:w="576" w:type="dxa"/>
          </w:tcPr>
          <w:p w14:paraId="5CF4A1D2" w14:textId="77777777" w:rsidR="00217FE2" w:rsidRDefault="00217FE2" w:rsidP="00217FE2"/>
        </w:tc>
      </w:tr>
      <w:tr w:rsidR="00217FE2" w14:paraId="5CF4A1DA" w14:textId="77777777" w:rsidTr="00217FE2">
        <w:trPr>
          <w:trHeight w:val="467"/>
        </w:trPr>
        <w:tc>
          <w:tcPr>
            <w:tcW w:w="4518" w:type="dxa"/>
          </w:tcPr>
          <w:p w14:paraId="5CF4A1D4" w14:textId="5C46A078" w:rsidR="00217FE2" w:rsidRPr="008C14D4" w:rsidRDefault="00217FE2" w:rsidP="00217FE2">
            <w:pPr>
              <w:pStyle w:val="alpha"/>
              <w:rPr>
                <w:rFonts w:asciiTheme="minorHAnsi" w:hAnsiTheme="minorHAnsi" w:cstheme="minorHAnsi"/>
                <w:color w:val="000000"/>
              </w:rPr>
            </w:pPr>
            <w:r w:rsidRPr="00676613">
              <w:t>Safety and emergency procedures for science laboratories</w:t>
            </w:r>
          </w:p>
        </w:tc>
        <w:tc>
          <w:tcPr>
            <w:tcW w:w="576" w:type="dxa"/>
          </w:tcPr>
          <w:p w14:paraId="295EFB60" w14:textId="77777777" w:rsidR="00217FE2" w:rsidRDefault="00217FE2" w:rsidP="00217FE2"/>
        </w:tc>
        <w:tc>
          <w:tcPr>
            <w:tcW w:w="576" w:type="dxa"/>
          </w:tcPr>
          <w:p w14:paraId="3BDE5456" w14:textId="77777777" w:rsidR="00217FE2" w:rsidRDefault="00217FE2" w:rsidP="00217FE2"/>
        </w:tc>
        <w:tc>
          <w:tcPr>
            <w:tcW w:w="576" w:type="dxa"/>
          </w:tcPr>
          <w:p w14:paraId="5B564580" w14:textId="77777777" w:rsidR="00217FE2" w:rsidRDefault="00217FE2" w:rsidP="00217FE2"/>
        </w:tc>
        <w:tc>
          <w:tcPr>
            <w:tcW w:w="576" w:type="dxa"/>
          </w:tcPr>
          <w:p w14:paraId="17B52CAC" w14:textId="77777777" w:rsidR="00217FE2" w:rsidRDefault="00217FE2" w:rsidP="00217FE2"/>
        </w:tc>
        <w:tc>
          <w:tcPr>
            <w:tcW w:w="576" w:type="dxa"/>
          </w:tcPr>
          <w:p w14:paraId="1C7F8EEA" w14:textId="77777777" w:rsidR="00217FE2" w:rsidRDefault="00217FE2" w:rsidP="00217FE2"/>
        </w:tc>
        <w:tc>
          <w:tcPr>
            <w:tcW w:w="576" w:type="dxa"/>
          </w:tcPr>
          <w:p w14:paraId="71F81F8E" w14:textId="7A8A5EAD" w:rsidR="00217FE2" w:rsidRDefault="00217FE2" w:rsidP="00217FE2"/>
        </w:tc>
        <w:tc>
          <w:tcPr>
            <w:tcW w:w="576" w:type="dxa"/>
          </w:tcPr>
          <w:p w14:paraId="56DF6C4B" w14:textId="77777777" w:rsidR="00217FE2" w:rsidRDefault="00217FE2" w:rsidP="00217FE2"/>
        </w:tc>
        <w:tc>
          <w:tcPr>
            <w:tcW w:w="576" w:type="dxa"/>
          </w:tcPr>
          <w:p w14:paraId="544A4DB0" w14:textId="77777777" w:rsidR="00217FE2" w:rsidRDefault="00217FE2" w:rsidP="00217FE2"/>
        </w:tc>
        <w:tc>
          <w:tcPr>
            <w:tcW w:w="576" w:type="dxa"/>
          </w:tcPr>
          <w:p w14:paraId="41934DFA" w14:textId="77777777" w:rsidR="00217FE2" w:rsidRDefault="00217FE2" w:rsidP="00217FE2"/>
        </w:tc>
        <w:tc>
          <w:tcPr>
            <w:tcW w:w="576" w:type="dxa"/>
          </w:tcPr>
          <w:p w14:paraId="4B233F05" w14:textId="77777777" w:rsidR="00217FE2" w:rsidRDefault="00217FE2" w:rsidP="00217FE2"/>
        </w:tc>
        <w:tc>
          <w:tcPr>
            <w:tcW w:w="576" w:type="dxa"/>
          </w:tcPr>
          <w:p w14:paraId="5CF4A1D5" w14:textId="4A3F1AE8" w:rsidR="00217FE2" w:rsidRDefault="00217FE2" w:rsidP="00217FE2"/>
        </w:tc>
        <w:tc>
          <w:tcPr>
            <w:tcW w:w="576" w:type="dxa"/>
          </w:tcPr>
          <w:p w14:paraId="5CF4A1D6" w14:textId="77777777" w:rsidR="00217FE2" w:rsidRDefault="00217FE2" w:rsidP="00217FE2"/>
        </w:tc>
        <w:tc>
          <w:tcPr>
            <w:tcW w:w="576" w:type="dxa"/>
          </w:tcPr>
          <w:p w14:paraId="5CF4A1D7" w14:textId="77777777" w:rsidR="00217FE2" w:rsidRDefault="00217FE2" w:rsidP="00217FE2"/>
        </w:tc>
        <w:tc>
          <w:tcPr>
            <w:tcW w:w="576" w:type="dxa"/>
          </w:tcPr>
          <w:p w14:paraId="5CF4A1D8" w14:textId="77777777" w:rsidR="00217FE2" w:rsidRDefault="00217FE2" w:rsidP="00217FE2"/>
        </w:tc>
        <w:tc>
          <w:tcPr>
            <w:tcW w:w="576" w:type="dxa"/>
          </w:tcPr>
          <w:p w14:paraId="5CF4A1D9" w14:textId="77777777" w:rsidR="00217FE2" w:rsidRDefault="00217FE2" w:rsidP="00217FE2"/>
        </w:tc>
      </w:tr>
      <w:tr w:rsidR="00217FE2" w14:paraId="5CF4A1E1" w14:textId="77777777" w:rsidTr="00217FE2">
        <w:trPr>
          <w:trHeight w:val="467"/>
        </w:trPr>
        <w:tc>
          <w:tcPr>
            <w:tcW w:w="4518" w:type="dxa"/>
          </w:tcPr>
          <w:p w14:paraId="5CF4A1DB" w14:textId="703281D0" w:rsidR="00217FE2" w:rsidRPr="008C14D4" w:rsidRDefault="00217FE2" w:rsidP="00217FE2">
            <w:pPr>
              <w:pStyle w:val="ListAlpha"/>
              <w:rPr>
                <w:rFonts w:asciiTheme="minorHAnsi" w:hAnsiTheme="minorHAnsi" w:cstheme="minorHAnsi"/>
              </w:rPr>
            </w:pPr>
            <w:r w:rsidRPr="00645F69">
              <w:t>Science, Engineering, Technology, Society, and the Environment</w:t>
            </w:r>
          </w:p>
        </w:tc>
        <w:tc>
          <w:tcPr>
            <w:tcW w:w="576" w:type="dxa"/>
          </w:tcPr>
          <w:p w14:paraId="15D1BC6A" w14:textId="77777777" w:rsidR="00217FE2" w:rsidRDefault="00217FE2" w:rsidP="00217FE2"/>
        </w:tc>
        <w:tc>
          <w:tcPr>
            <w:tcW w:w="576" w:type="dxa"/>
          </w:tcPr>
          <w:p w14:paraId="2A35D998" w14:textId="77777777" w:rsidR="00217FE2" w:rsidRDefault="00217FE2" w:rsidP="00217FE2"/>
        </w:tc>
        <w:tc>
          <w:tcPr>
            <w:tcW w:w="576" w:type="dxa"/>
          </w:tcPr>
          <w:p w14:paraId="6EE960B3" w14:textId="77777777" w:rsidR="00217FE2" w:rsidRDefault="00217FE2" w:rsidP="00217FE2"/>
        </w:tc>
        <w:tc>
          <w:tcPr>
            <w:tcW w:w="576" w:type="dxa"/>
          </w:tcPr>
          <w:p w14:paraId="0A2FB3FC" w14:textId="77777777" w:rsidR="00217FE2" w:rsidRDefault="00217FE2" w:rsidP="00217FE2"/>
        </w:tc>
        <w:tc>
          <w:tcPr>
            <w:tcW w:w="576" w:type="dxa"/>
          </w:tcPr>
          <w:p w14:paraId="63186EE3" w14:textId="77777777" w:rsidR="00217FE2" w:rsidRDefault="00217FE2" w:rsidP="00217FE2"/>
        </w:tc>
        <w:tc>
          <w:tcPr>
            <w:tcW w:w="576" w:type="dxa"/>
          </w:tcPr>
          <w:p w14:paraId="5F2EFA6C" w14:textId="04D90CEE" w:rsidR="00217FE2" w:rsidRDefault="00217FE2" w:rsidP="00217FE2"/>
        </w:tc>
        <w:tc>
          <w:tcPr>
            <w:tcW w:w="576" w:type="dxa"/>
          </w:tcPr>
          <w:p w14:paraId="2849E57D" w14:textId="77777777" w:rsidR="00217FE2" w:rsidRDefault="00217FE2" w:rsidP="00217FE2"/>
        </w:tc>
        <w:tc>
          <w:tcPr>
            <w:tcW w:w="576" w:type="dxa"/>
          </w:tcPr>
          <w:p w14:paraId="35F5C799" w14:textId="77777777" w:rsidR="00217FE2" w:rsidRDefault="00217FE2" w:rsidP="00217FE2"/>
        </w:tc>
        <w:tc>
          <w:tcPr>
            <w:tcW w:w="576" w:type="dxa"/>
          </w:tcPr>
          <w:p w14:paraId="30F71498" w14:textId="77777777" w:rsidR="00217FE2" w:rsidRDefault="00217FE2" w:rsidP="00217FE2"/>
        </w:tc>
        <w:tc>
          <w:tcPr>
            <w:tcW w:w="576" w:type="dxa"/>
          </w:tcPr>
          <w:p w14:paraId="11DDE729" w14:textId="77777777" w:rsidR="00217FE2" w:rsidRDefault="00217FE2" w:rsidP="00217FE2"/>
        </w:tc>
        <w:tc>
          <w:tcPr>
            <w:tcW w:w="576" w:type="dxa"/>
          </w:tcPr>
          <w:p w14:paraId="5CF4A1DC" w14:textId="2D60371C" w:rsidR="00217FE2" w:rsidRDefault="00217FE2" w:rsidP="00217FE2"/>
        </w:tc>
        <w:tc>
          <w:tcPr>
            <w:tcW w:w="576" w:type="dxa"/>
          </w:tcPr>
          <w:p w14:paraId="5CF4A1DD" w14:textId="77777777" w:rsidR="00217FE2" w:rsidRDefault="00217FE2" w:rsidP="00217FE2"/>
        </w:tc>
        <w:tc>
          <w:tcPr>
            <w:tcW w:w="576" w:type="dxa"/>
          </w:tcPr>
          <w:p w14:paraId="5CF4A1DE" w14:textId="77777777" w:rsidR="00217FE2" w:rsidRDefault="00217FE2" w:rsidP="00217FE2"/>
        </w:tc>
        <w:tc>
          <w:tcPr>
            <w:tcW w:w="576" w:type="dxa"/>
          </w:tcPr>
          <w:p w14:paraId="5CF4A1DF" w14:textId="77777777" w:rsidR="00217FE2" w:rsidRDefault="00217FE2" w:rsidP="00217FE2"/>
        </w:tc>
        <w:tc>
          <w:tcPr>
            <w:tcW w:w="576" w:type="dxa"/>
          </w:tcPr>
          <w:p w14:paraId="5CF4A1E0" w14:textId="77777777" w:rsidR="00217FE2" w:rsidRDefault="00217FE2" w:rsidP="00217FE2"/>
        </w:tc>
      </w:tr>
      <w:tr w:rsidR="00217FE2" w14:paraId="5CF4A1E8" w14:textId="77777777" w:rsidTr="00217FE2">
        <w:trPr>
          <w:trHeight w:val="467"/>
        </w:trPr>
        <w:tc>
          <w:tcPr>
            <w:tcW w:w="4518" w:type="dxa"/>
          </w:tcPr>
          <w:p w14:paraId="5CF4A1E2" w14:textId="5CAAEB17" w:rsidR="00217FE2" w:rsidRPr="003F1291" w:rsidRDefault="00217FE2" w:rsidP="00217FE2">
            <w:pPr>
              <w:pStyle w:val="ListNumber1"/>
              <w:numPr>
                <w:ilvl w:val="0"/>
                <w:numId w:val="5"/>
              </w:numPr>
              <w:rPr>
                <w:rFonts w:asciiTheme="minorHAnsi" w:hAnsiTheme="minorHAnsi" w:cstheme="minorHAnsi"/>
                <w:color w:val="000000"/>
              </w:rPr>
            </w:pPr>
            <w:r w:rsidRPr="00645F69">
              <w:t>Engineering design and the interdependence of science, engineering, and technology</w:t>
            </w:r>
          </w:p>
        </w:tc>
        <w:tc>
          <w:tcPr>
            <w:tcW w:w="576" w:type="dxa"/>
          </w:tcPr>
          <w:p w14:paraId="7ADDAB0E" w14:textId="77777777" w:rsidR="00217FE2" w:rsidRDefault="00217FE2" w:rsidP="00217FE2"/>
        </w:tc>
        <w:tc>
          <w:tcPr>
            <w:tcW w:w="576" w:type="dxa"/>
          </w:tcPr>
          <w:p w14:paraId="24F83D89" w14:textId="77777777" w:rsidR="00217FE2" w:rsidRDefault="00217FE2" w:rsidP="00217FE2"/>
        </w:tc>
        <w:tc>
          <w:tcPr>
            <w:tcW w:w="576" w:type="dxa"/>
          </w:tcPr>
          <w:p w14:paraId="625D7793" w14:textId="77777777" w:rsidR="00217FE2" w:rsidRDefault="00217FE2" w:rsidP="00217FE2"/>
        </w:tc>
        <w:tc>
          <w:tcPr>
            <w:tcW w:w="576" w:type="dxa"/>
          </w:tcPr>
          <w:p w14:paraId="36C13532" w14:textId="77777777" w:rsidR="00217FE2" w:rsidRDefault="00217FE2" w:rsidP="00217FE2"/>
        </w:tc>
        <w:tc>
          <w:tcPr>
            <w:tcW w:w="576" w:type="dxa"/>
          </w:tcPr>
          <w:p w14:paraId="2D227D22" w14:textId="77777777" w:rsidR="00217FE2" w:rsidRDefault="00217FE2" w:rsidP="00217FE2"/>
        </w:tc>
        <w:tc>
          <w:tcPr>
            <w:tcW w:w="576" w:type="dxa"/>
          </w:tcPr>
          <w:p w14:paraId="489CE747" w14:textId="74D718C1" w:rsidR="00217FE2" w:rsidRDefault="00217FE2" w:rsidP="00217FE2"/>
        </w:tc>
        <w:tc>
          <w:tcPr>
            <w:tcW w:w="576" w:type="dxa"/>
          </w:tcPr>
          <w:p w14:paraId="46615946" w14:textId="77777777" w:rsidR="00217FE2" w:rsidRDefault="00217FE2" w:rsidP="00217FE2"/>
        </w:tc>
        <w:tc>
          <w:tcPr>
            <w:tcW w:w="576" w:type="dxa"/>
          </w:tcPr>
          <w:p w14:paraId="1FAA9B0A" w14:textId="77777777" w:rsidR="00217FE2" w:rsidRDefault="00217FE2" w:rsidP="00217FE2"/>
        </w:tc>
        <w:tc>
          <w:tcPr>
            <w:tcW w:w="576" w:type="dxa"/>
          </w:tcPr>
          <w:p w14:paraId="6F0A827B" w14:textId="77777777" w:rsidR="00217FE2" w:rsidRDefault="00217FE2" w:rsidP="00217FE2"/>
        </w:tc>
        <w:tc>
          <w:tcPr>
            <w:tcW w:w="576" w:type="dxa"/>
          </w:tcPr>
          <w:p w14:paraId="013C9D34" w14:textId="77777777" w:rsidR="00217FE2" w:rsidRDefault="00217FE2" w:rsidP="00217FE2"/>
        </w:tc>
        <w:tc>
          <w:tcPr>
            <w:tcW w:w="576" w:type="dxa"/>
          </w:tcPr>
          <w:p w14:paraId="5CF4A1E3" w14:textId="662C3292" w:rsidR="00217FE2" w:rsidRDefault="00217FE2" w:rsidP="00217FE2"/>
        </w:tc>
        <w:tc>
          <w:tcPr>
            <w:tcW w:w="576" w:type="dxa"/>
          </w:tcPr>
          <w:p w14:paraId="5CF4A1E4" w14:textId="77777777" w:rsidR="00217FE2" w:rsidRDefault="00217FE2" w:rsidP="00217FE2"/>
        </w:tc>
        <w:tc>
          <w:tcPr>
            <w:tcW w:w="576" w:type="dxa"/>
          </w:tcPr>
          <w:p w14:paraId="5CF4A1E5" w14:textId="77777777" w:rsidR="00217FE2" w:rsidRDefault="00217FE2" w:rsidP="00217FE2"/>
        </w:tc>
        <w:tc>
          <w:tcPr>
            <w:tcW w:w="576" w:type="dxa"/>
          </w:tcPr>
          <w:p w14:paraId="5CF4A1E6" w14:textId="77777777" w:rsidR="00217FE2" w:rsidRDefault="00217FE2" w:rsidP="00217FE2"/>
        </w:tc>
        <w:tc>
          <w:tcPr>
            <w:tcW w:w="576" w:type="dxa"/>
          </w:tcPr>
          <w:p w14:paraId="5CF4A1E7" w14:textId="77777777" w:rsidR="00217FE2" w:rsidRDefault="00217FE2" w:rsidP="00217FE2"/>
        </w:tc>
      </w:tr>
      <w:tr w:rsidR="00217FE2" w14:paraId="5CF4A1EF" w14:textId="77777777" w:rsidTr="00217FE2">
        <w:trPr>
          <w:trHeight w:val="467"/>
        </w:trPr>
        <w:tc>
          <w:tcPr>
            <w:tcW w:w="4518" w:type="dxa"/>
          </w:tcPr>
          <w:p w14:paraId="5CF4A1E9" w14:textId="2409CC2A" w:rsidR="00217FE2" w:rsidRPr="00820BD7" w:rsidRDefault="00217FE2" w:rsidP="00217FE2">
            <w:pPr>
              <w:pStyle w:val="alpha"/>
              <w:numPr>
                <w:ilvl w:val="0"/>
                <w:numId w:val="6"/>
              </w:numPr>
              <w:rPr>
                <w:rFonts w:asciiTheme="minorHAnsi" w:hAnsiTheme="minorHAnsi" w:cstheme="minorHAnsi"/>
                <w:color w:val="000000"/>
              </w:rPr>
            </w:pPr>
            <w:r w:rsidRPr="00645F69">
              <w:t>Defining problems, including identifying the success criteria and the constraints</w:t>
            </w:r>
          </w:p>
        </w:tc>
        <w:tc>
          <w:tcPr>
            <w:tcW w:w="576" w:type="dxa"/>
          </w:tcPr>
          <w:p w14:paraId="7C09AA3F" w14:textId="77777777" w:rsidR="00217FE2" w:rsidRDefault="00217FE2" w:rsidP="00217FE2"/>
        </w:tc>
        <w:tc>
          <w:tcPr>
            <w:tcW w:w="576" w:type="dxa"/>
          </w:tcPr>
          <w:p w14:paraId="19D51DBD" w14:textId="77777777" w:rsidR="00217FE2" w:rsidRDefault="00217FE2" w:rsidP="00217FE2"/>
        </w:tc>
        <w:tc>
          <w:tcPr>
            <w:tcW w:w="576" w:type="dxa"/>
          </w:tcPr>
          <w:p w14:paraId="1FE2900A" w14:textId="77777777" w:rsidR="00217FE2" w:rsidRDefault="00217FE2" w:rsidP="00217FE2"/>
        </w:tc>
        <w:tc>
          <w:tcPr>
            <w:tcW w:w="576" w:type="dxa"/>
          </w:tcPr>
          <w:p w14:paraId="51BC81D6" w14:textId="77777777" w:rsidR="00217FE2" w:rsidRDefault="00217FE2" w:rsidP="00217FE2"/>
        </w:tc>
        <w:tc>
          <w:tcPr>
            <w:tcW w:w="576" w:type="dxa"/>
          </w:tcPr>
          <w:p w14:paraId="47CDBD0B" w14:textId="77777777" w:rsidR="00217FE2" w:rsidRDefault="00217FE2" w:rsidP="00217FE2"/>
        </w:tc>
        <w:tc>
          <w:tcPr>
            <w:tcW w:w="576" w:type="dxa"/>
          </w:tcPr>
          <w:p w14:paraId="5BAFD3D9" w14:textId="1C517531" w:rsidR="00217FE2" w:rsidRDefault="00217FE2" w:rsidP="00217FE2"/>
        </w:tc>
        <w:tc>
          <w:tcPr>
            <w:tcW w:w="576" w:type="dxa"/>
          </w:tcPr>
          <w:p w14:paraId="035F0348" w14:textId="77777777" w:rsidR="00217FE2" w:rsidRDefault="00217FE2" w:rsidP="00217FE2"/>
        </w:tc>
        <w:tc>
          <w:tcPr>
            <w:tcW w:w="576" w:type="dxa"/>
          </w:tcPr>
          <w:p w14:paraId="6F0D844C" w14:textId="77777777" w:rsidR="00217FE2" w:rsidRDefault="00217FE2" w:rsidP="00217FE2"/>
        </w:tc>
        <w:tc>
          <w:tcPr>
            <w:tcW w:w="576" w:type="dxa"/>
          </w:tcPr>
          <w:p w14:paraId="749938B7" w14:textId="77777777" w:rsidR="00217FE2" w:rsidRDefault="00217FE2" w:rsidP="00217FE2"/>
        </w:tc>
        <w:tc>
          <w:tcPr>
            <w:tcW w:w="576" w:type="dxa"/>
          </w:tcPr>
          <w:p w14:paraId="3521ADE8" w14:textId="77777777" w:rsidR="00217FE2" w:rsidRDefault="00217FE2" w:rsidP="00217FE2"/>
        </w:tc>
        <w:tc>
          <w:tcPr>
            <w:tcW w:w="576" w:type="dxa"/>
          </w:tcPr>
          <w:p w14:paraId="5CF4A1EA" w14:textId="032C75CC" w:rsidR="00217FE2" w:rsidRDefault="00217FE2" w:rsidP="00217FE2"/>
        </w:tc>
        <w:tc>
          <w:tcPr>
            <w:tcW w:w="576" w:type="dxa"/>
          </w:tcPr>
          <w:p w14:paraId="5CF4A1EB" w14:textId="77777777" w:rsidR="00217FE2" w:rsidRDefault="00217FE2" w:rsidP="00217FE2"/>
        </w:tc>
        <w:tc>
          <w:tcPr>
            <w:tcW w:w="576" w:type="dxa"/>
          </w:tcPr>
          <w:p w14:paraId="5CF4A1EC" w14:textId="77777777" w:rsidR="00217FE2" w:rsidRDefault="00217FE2" w:rsidP="00217FE2"/>
        </w:tc>
        <w:tc>
          <w:tcPr>
            <w:tcW w:w="576" w:type="dxa"/>
          </w:tcPr>
          <w:p w14:paraId="5CF4A1ED" w14:textId="77777777" w:rsidR="00217FE2" w:rsidRDefault="00217FE2" w:rsidP="00217FE2"/>
        </w:tc>
        <w:tc>
          <w:tcPr>
            <w:tcW w:w="576" w:type="dxa"/>
          </w:tcPr>
          <w:p w14:paraId="5CF4A1EE" w14:textId="77777777" w:rsidR="00217FE2" w:rsidRDefault="00217FE2" w:rsidP="00217FE2"/>
        </w:tc>
      </w:tr>
      <w:tr w:rsidR="00217FE2" w14:paraId="5CF4A1F6" w14:textId="77777777" w:rsidTr="00217FE2">
        <w:trPr>
          <w:trHeight w:val="467"/>
        </w:trPr>
        <w:tc>
          <w:tcPr>
            <w:tcW w:w="4518" w:type="dxa"/>
          </w:tcPr>
          <w:p w14:paraId="5CF4A1F0" w14:textId="26EA35EF" w:rsidR="00217FE2" w:rsidRPr="008C14D4" w:rsidRDefault="00217FE2" w:rsidP="00217FE2">
            <w:pPr>
              <w:pStyle w:val="alpha"/>
              <w:rPr>
                <w:rFonts w:asciiTheme="minorHAnsi" w:hAnsiTheme="minorHAnsi" w:cstheme="minorHAnsi"/>
              </w:rPr>
            </w:pPr>
            <w:r w:rsidRPr="00645F69">
              <w:lastRenderedPageBreak/>
              <w:t>Designing solutions, including proposing and evaluating in terms of criteria, constraints, and limitations</w:t>
            </w:r>
          </w:p>
        </w:tc>
        <w:tc>
          <w:tcPr>
            <w:tcW w:w="576" w:type="dxa"/>
          </w:tcPr>
          <w:p w14:paraId="63677484" w14:textId="77777777" w:rsidR="00217FE2" w:rsidRDefault="00217FE2" w:rsidP="00217FE2"/>
        </w:tc>
        <w:tc>
          <w:tcPr>
            <w:tcW w:w="576" w:type="dxa"/>
          </w:tcPr>
          <w:p w14:paraId="12EDD35B" w14:textId="77777777" w:rsidR="00217FE2" w:rsidRDefault="00217FE2" w:rsidP="00217FE2"/>
        </w:tc>
        <w:tc>
          <w:tcPr>
            <w:tcW w:w="576" w:type="dxa"/>
          </w:tcPr>
          <w:p w14:paraId="48D21702" w14:textId="77777777" w:rsidR="00217FE2" w:rsidRDefault="00217FE2" w:rsidP="00217FE2"/>
        </w:tc>
        <w:tc>
          <w:tcPr>
            <w:tcW w:w="576" w:type="dxa"/>
          </w:tcPr>
          <w:p w14:paraId="3EC99679" w14:textId="77777777" w:rsidR="00217FE2" w:rsidRDefault="00217FE2" w:rsidP="00217FE2"/>
        </w:tc>
        <w:tc>
          <w:tcPr>
            <w:tcW w:w="576" w:type="dxa"/>
          </w:tcPr>
          <w:p w14:paraId="569E6544" w14:textId="77777777" w:rsidR="00217FE2" w:rsidRDefault="00217FE2" w:rsidP="00217FE2"/>
        </w:tc>
        <w:tc>
          <w:tcPr>
            <w:tcW w:w="576" w:type="dxa"/>
          </w:tcPr>
          <w:p w14:paraId="10B4DA9A" w14:textId="54CD4F49" w:rsidR="00217FE2" w:rsidRDefault="00217FE2" w:rsidP="00217FE2"/>
        </w:tc>
        <w:tc>
          <w:tcPr>
            <w:tcW w:w="576" w:type="dxa"/>
          </w:tcPr>
          <w:p w14:paraId="0532F2D5" w14:textId="77777777" w:rsidR="00217FE2" w:rsidRDefault="00217FE2" w:rsidP="00217FE2"/>
        </w:tc>
        <w:tc>
          <w:tcPr>
            <w:tcW w:w="576" w:type="dxa"/>
          </w:tcPr>
          <w:p w14:paraId="0E9A814A" w14:textId="77777777" w:rsidR="00217FE2" w:rsidRDefault="00217FE2" w:rsidP="00217FE2"/>
        </w:tc>
        <w:tc>
          <w:tcPr>
            <w:tcW w:w="576" w:type="dxa"/>
          </w:tcPr>
          <w:p w14:paraId="585EB84B" w14:textId="77777777" w:rsidR="00217FE2" w:rsidRDefault="00217FE2" w:rsidP="00217FE2"/>
        </w:tc>
        <w:tc>
          <w:tcPr>
            <w:tcW w:w="576" w:type="dxa"/>
          </w:tcPr>
          <w:p w14:paraId="44D0E8DE" w14:textId="77777777" w:rsidR="00217FE2" w:rsidRDefault="00217FE2" w:rsidP="00217FE2"/>
        </w:tc>
        <w:tc>
          <w:tcPr>
            <w:tcW w:w="576" w:type="dxa"/>
          </w:tcPr>
          <w:p w14:paraId="5CF4A1F1" w14:textId="1562F745" w:rsidR="00217FE2" w:rsidRDefault="00217FE2" w:rsidP="00217FE2"/>
        </w:tc>
        <w:tc>
          <w:tcPr>
            <w:tcW w:w="576" w:type="dxa"/>
          </w:tcPr>
          <w:p w14:paraId="5CF4A1F2" w14:textId="77777777" w:rsidR="00217FE2" w:rsidRDefault="00217FE2" w:rsidP="00217FE2"/>
        </w:tc>
        <w:tc>
          <w:tcPr>
            <w:tcW w:w="576" w:type="dxa"/>
          </w:tcPr>
          <w:p w14:paraId="5CF4A1F3" w14:textId="77777777" w:rsidR="00217FE2" w:rsidRDefault="00217FE2" w:rsidP="00217FE2"/>
        </w:tc>
        <w:tc>
          <w:tcPr>
            <w:tcW w:w="576" w:type="dxa"/>
          </w:tcPr>
          <w:p w14:paraId="5CF4A1F4" w14:textId="77777777" w:rsidR="00217FE2" w:rsidRDefault="00217FE2" w:rsidP="00217FE2"/>
        </w:tc>
        <w:tc>
          <w:tcPr>
            <w:tcW w:w="576" w:type="dxa"/>
          </w:tcPr>
          <w:p w14:paraId="5CF4A1F5" w14:textId="77777777" w:rsidR="00217FE2" w:rsidRDefault="00217FE2" w:rsidP="00217FE2"/>
        </w:tc>
      </w:tr>
      <w:tr w:rsidR="00217FE2" w14:paraId="5CF4A1FD" w14:textId="77777777" w:rsidTr="00217FE2">
        <w:trPr>
          <w:trHeight w:val="467"/>
        </w:trPr>
        <w:tc>
          <w:tcPr>
            <w:tcW w:w="4518" w:type="dxa"/>
          </w:tcPr>
          <w:p w14:paraId="5CF4A1F7" w14:textId="0223E107" w:rsidR="00217FE2" w:rsidRPr="008C14D4" w:rsidRDefault="00217FE2" w:rsidP="00217FE2">
            <w:pPr>
              <w:pStyle w:val="alpha"/>
              <w:rPr>
                <w:rFonts w:asciiTheme="minorHAnsi" w:hAnsiTheme="minorHAnsi" w:cstheme="minorHAnsi"/>
              </w:rPr>
            </w:pPr>
            <w:r w:rsidRPr="00645F69">
              <w:t>Optimizing the design, including systematic modification and refinement</w:t>
            </w:r>
          </w:p>
        </w:tc>
        <w:tc>
          <w:tcPr>
            <w:tcW w:w="576" w:type="dxa"/>
          </w:tcPr>
          <w:p w14:paraId="42104F24" w14:textId="77777777" w:rsidR="00217FE2" w:rsidRDefault="00217FE2" w:rsidP="00217FE2"/>
        </w:tc>
        <w:tc>
          <w:tcPr>
            <w:tcW w:w="576" w:type="dxa"/>
          </w:tcPr>
          <w:p w14:paraId="06B8EA81" w14:textId="77777777" w:rsidR="00217FE2" w:rsidRDefault="00217FE2" w:rsidP="00217FE2"/>
        </w:tc>
        <w:tc>
          <w:tcPr>
            <w:tcW w:w="576" w:type="dxa"/>
          </w:tcPr>
          <w:p w14:paraId="7F0902D8" w14:textId="77777777" w:rsidR="00217FE2" w:rsidRDefault="00217FE2" w:rsidP="00217FE2"/>
        </w:tc>
        <w:tc>
          <w:tcPr>
            <w:tcW w:w="576" w:type="dxa"/>
          </w:tcPr>
          <w:p w14:paraId="17BF0A36" w14:textId="77777777" w:rsidR="00217FE2" w:rsidRDefault="00217FE2" w:rsidP="00217FE2"/>
        </w:tc>
        <w:tc>
          <w:tcPr>
            <w:tcW w:w="576" w:type="dxa"/>
          </w:tcPr>
          <w:p w14:paraId="16F78945" w14:textId="77777777" w:rsidR="00217FE2" w:rsidRDefault="00217FE2" w:rsidP="00217FE2"/>
        </w:tc>
        <w:tc>
          <w:tcPr>
            <w:tcW w:w="576" w:type="dxa"/>
          </w:tcPr>
          <w:p w14:paraId="36B38608" w14:textId="41E32507" w:rsidR="00217FE2" w:rsidRDefault="00217FE2" w:rsidP="00217FE2"/>
        </w:tc>
        <w:tc>
          <w:tcPr>
            <w:tcW w:w="576" w:type="dxa"/>
          </w:tcPr>
          <w:p w14:paraId="2029C324" w14:textId="77777777" w:rsidR="00217FE2" w:rsidRDefault="00217FE2" w:rsidP="00217FE2"/>
        </w:tc>
        <w:tc>
          <w:tcPr>
            <w:tcW w:w="576" w:type="dxa"/>
          </w:tcPr>
          <w:p w14:paraId="7D2FF492" w14:textId="77777777" w:rsidR="00217FE2" w:rsidRDefault="00217FE2" w:rsidP="00217FE2"/>
        </w:tc>
        <w:tc>
          <w:tcPr>
            <w:tcW w:w="576" w:type="dxa"/>
          </w:tcPr>
          <w:p w14:paraId="33C68398" w14:textId="77777777" w:rsidR="00217FE2" w:rsidRDefault="00217FE2" w:rsidP="00217FE2"/>
        </w:tc>
        <w:tc>
          <w:tcPr>
            <w:tcW w:w="576" w:type="dxa"/>
          </w:tcPr>
          <w:p w14:paraId="61B3301D" w14:textId="77777777" w:rsidR="00217FE2" w:rsidRDefault="00217FE2" w:rsidP="00217FE2"/>
        </w:tc>
        <w:tc>
          <w:tcPr>
            <w:tcW w:w="576" w:type="dxa"/>
          </w:tcPr>
          <w:p w14:paraId="5CF4A1F8" w14:textId="6E6F1633" w:rsidR="00217FE2" w:rsidRDefault="00217FE2" w:rsidP="00217FE2"/>
        </w:tc>
        <w:tc>
          <w:tcPr>
            <w:tcW w:w="576" w:type="dxa"/>
          </w:tcPr>
          <w:p w14:paraId="5CF4A1F9" w14:textId="77777777" w:rsidR="00217FE2" w:rsidRDefault="00217FE2" w:rsidP="00217FE2"/>
        </w:tc>
        <w:tc>
          <w:tcPr>
            <w:tcW w:w="576" w:type="dxa"/>
          </w:tcPr>
          <w:p w14:paraId="5CF4A1FA" w14:textId="77777777" w:rsidR="00217FE2" w:rsidRDefault="00217FE2" w:rsidP="00217FE2"/>
        </w:tc>
        <w:tc>
          <w:tcPr>
            <w:tcW w:w="576" w:type="dxa"/>
          </w:tcPr>
          <w:p w14:paraId="5CF4A1FB" w14:textId="77777777" w:rsidR="00217FE2" w:rsidRDefault="00217FE2" w:rsidP="00217FE2"/>
        </w:tc>
        <w:tc>
          <w:tcPr>
            <w:tcW w:w="576" w:type="dxa"/>
          </w:tcPr>
          <w:p w14:paraId="5CF4A1FC" w14:textId="77777777" w:rsidR="00217FE2" w:rsidRDefault="00217FE2" w:rsidP="00217FE2"/>
        </w:tc>
      </w:tr>
      <w:tr w:rsidR="00217FE2" w14:paraId="5CF4A204" w14:textId="77777777" w:rsidTr="00217FE2">
        <w:trPr>
          <w:trHeight w:val="467"/>
        </w:trPr>
        <w:tc>
          <w:tcPr>
            <w:tcW w:w="4518" w:type="dxa"/>
          </w:tcPr>
          <w:p w14:paraId="5CF4A1FE" w14:textId="357C7CCB" w:rsidR="00217FE2" w:rsidRPr="008C14D4" w:rsidRDefault="00217FE2" w:rsidP="00217FE2">
            <w:pPr>
              <w:pStyle w:val="alpha"/>
              <w:rPr>
                <w:rFonts w:asciiTheme="minorHAnsi" w:hAnsiTheme="minorHAnsi" w:cstheme="minorHAnsi"/>
                <w:color w:val="000000"/>
              </w:rPr>
            </w:pPr>
            <w:r w:rsidRPr="00645F69">
              <w:t>Engineering advances lead to important discoveries in science</w:t>
            </w:r>
          </w:p>
        </w:tc>
        <w:tc>
          <w:tcPr>
            <w:tcW w:w="576" w:type="dxa"/>
          </w:tcPr>
          <w:p w14:paraId="18755A09" w14:textId="77777777" w:rsidR="00217FE2" w:rsidRDefault="00217FE2" w:rsidP="00217FE2"/>
        </w:tc>
        <w:tc>
          <w:tcPr>
            <w:tcW w:w="576" w:type="dxa"/>
          </w:tcPr>
          <w:p w14:paraId="690BD91E" w14:textId="77777777" w:rsidR="00217FE2" w:rsidRDefault="00217FE2" w:rsidP="00217FE2"/>
        </w:tc>
        <w:tc>
          <w:tcPr>
            <w:tcW w:w="576" w:type="dxa"/>
          </w:tcPr>
          <w:p w14:paraId="0695498A" w14:textId="77777777" w:rsidR="00217FE2" w:rsidRDefault="00217FE2" w:rsidP="00217FE2"/>
        </w:tc>
        <w:tc>
          <w:tcPr>
            <w:tcW w:w="576" w:type="dxa"/>
          </w:tcPr>
          <w:p w14:paraId="2832ED5B" w14:textId="77777777" w:rsidR="00217FE2" w:rsidRDefault="00217FE2" w:rsidP="00217FE2"/>
        </w:tc>
        <w:tc>
          <w:tcPr>
            <w:tcW w:w="576" w:type="dxa"/>
          </w:tcPr>
          <w:p w14:paraId="44C874B4" w14:textId="77777777" w:rsidR="00217FE2" w:rsidRDefault="00217FE2" w:rsidP="00217FE2"/>
        </w:tc>
        <w:tc>
          <w:tcPr>
            <w:tcW w:w="576" w:type="dxa"/>
          </w:tcPr>
          <w:p w14:paraId="31F9EED5" w14:textId="791AE94E" w:rsidR="00217FE2" w:rsidRDefault="00217FE2" w:rsidP="00217FE2"/>
        </w:tc>
        <w:tc>
          <w:tcPr>
            <w:tcW w:w="576" w:type="dxa"/>
          </w:tcPr>
          <w:p w14:paraId="5C4C2ACF" w14:textId="77777777" w:rsidR="00217FE2" w:rsidRDefault="00217FE2" w:rsidP="00217FE2"/>
        </w:tc>
        <w:tc>
          <w:tcPr>
            <w:tcW w:w="576" w:type="dxa"/>
          </w:tcPr>
          <w:p w14:paraId="71132156" w14:textId="77777777" w:rsidR="00217FE2" w:rsidRDefault="00217FE2" w:rsidP="00217FE2"/>
        </w:tc>
        <w:tc>
          <w:tcPr>
            <w:tcW w:w="576" w:type="dxa"/>
          </w:tcPr>
          <w:p w14:paraId="05F2CDCB" w14:textId="77777777" w:rsidR="00217FE2" w:rsidRDefault="00217FE2" w:rsidP="00217FE2"/>
        </w:tc>
        <w:tc>
          <w:tcPr>
            <w:tcW w:w="576" w:type="dxa"/>
          </w:tcPr>
          <w:p w14:paraId="4ECD8770" w14:textId="77777777" w:rsidR="00217FE2" w:rsidRDefault="00217FE2" w:rsidP="00217FE2"/>
        </w:tc>
        <w:tc>
          <w:tcPr>
            <w:tcW w:w="576" w:type="dxa"/>
          </w:tcPr>
          <w:p w14:paraId="5CF4A1FF" w14:textId="4D3CD666" w:rsidR="00217FE2" w:rsidRDefault="00217FE2" w:rsidP="00217FE2"/>
        </w:tc>
        <w:tc>
          <w:tcPr>
            <w:tcW w:w="576" w:type="dxa"/>
          </w:tcPr>
          <w:p w14:paraId="5CF4A200" w14:textId="77777777" w:rsidR="00217FE2" w:rsidRDefault="00217FE2" w:rsidP="00217FE2"/>
        </w:tc>
        <w:tc>
          <w:tcPr>
            <w:tcW w:w="576" w:type="dxa"/>
          </w:tcPr>
          <w:p w14:paraId="5CF4A201" w14:textId="77777777" w:rsidR="00217FE2" w:rsidRDefault="00217FE2" w:rsidP="00217FE2"/>
        </w:tc>
        <w:tc>
          <w:tcPr>
            <w:tcW w:w="576" w:type="dxa"/>
          </w:tcPr>
          <w:p w14:paraId="5CF4A202" w14:textId="77777777" w:rsidR="00217FE2" w:rsidRDefault="00217FE2" w:rsidP="00217FE2"/>
        </w:tc>
        <w:tc>
          <w:tcPr>
            <w:tcW w:w="576" w:type="dxa"/>
          </w:tcPr>
          <w:p w14:paraId="5CF4A203" w14:textId="77777777" w:rsidR="00217FE2" w:rsidRDefault="00217FE2" w:rsidP="00217FE2"/>
        </w:tc>
      </w:tr>
      <w:tr w:rsidR="00217FE2" w14:paraId="5CF4A20B" w14:textId="77777777" w:rsidTr="00217FE2">
        <w:trPr>
          <w:trHeight w:val="467"/>
        </w:trPr>
        <w:tc>
          <w:tcPr>
            <w:tcW w:w="4518" w:type="dxa"/>
          </w:tcPr>
          <w:p w14:paraId="5CF4A205" w14:textId="03CC5AE2" w:rsidR="00217FE2" w:rsidRPr="008C14D4" w:rsidRDefault="00217FE2" w:rsidP="00217FE2">
            <w:pPr>
              <w:pStyle w:val="alpha"/>
              <w:rPr>
                <w:rFonts w:asciiTheme="minorHAnsi" w:hAnsiTheme="minorHAnsi" w:cstheme="minorHAnsi"/>
                <w:color w:val="000000"/>
              </w:rPr>
            </w:pPr>
            <w:r w:rsidRPr="00645F69">
              <w:t xml:space="preserve">Science and technology drive each other forward </w:t>
            </w:r>
          </w:p>
        </w:tc>
        <w:tc>
          <w:tcPr>
            <w:tcW w:w="576" w:type="dxa"/>
          </w:tcPr>
          <w:p w14:paraId="43D18915" w14:textId="77777777" w:rsidR="00217FE2" w:rsidRDefault="00217FE2" w:rsidP="00217FE2"/>
        </w:tc>
        <w:tc>
          <w:tcPr>
            <w:tcW w:w="576" w:type="dxa"/>
          </w:tcPr>
          <w:p w14:paraId="5884BB41" w14:textId="77777777" w:rsidR="00217FE2" w:rsidRDefault="00217FE2" w:rsidP="00217FE2"/>
        </w:tc>
        <w:tc>
          <w:tcPr>
            <w:tcW w:w="576" w:type="dxa"/>
          </w:tcPr>
          <w:p w14:paraId="7710882C" w14:textId="77777777" w:rsidR="00217FE2" w:rsidRDefault="00217FE2" w:rsidP="00217FE2"/>
        </w:tc>
        <w:tc>
          <w:tcPr>
            <w:tcW w:w="576" w:type="dxa"/>
          </w:tcPr>
          <w:p w14:paraId="5044FED6" w14:textId="77777777" w:rsidR="00217FE2" w:rsidRDefault="00217FE2" w:rsidP="00217FE2"/>
        </w:tc>
        <w:tc>
          <w:tcPr>
            <w:tcW w:w="576" w:type="dxa"/>
          </w:tcPr>
          <w:p w14:paraId="01F14584" w14:textId="77777777" w:rsidR="00217FE2" w:rsidRDefault="00217FE2" w:rsidP="00217FE2"/>
        </w:tc>
        <w:tc>
          <w:tcPr>
            <w:tcW w:w="576" w:type="dxa"/>
          </w:tcPr>
          <w:p w14:paraId="5D501194" w14:textId="02B70F45" w:rsidR="00217FE2" w:rsidRDefault="00217FE2" w:rsidP="00217FE2"/>
        </w:tc>
        <w:tc>
          <w:tcPr>
            <w:tcW w:w="576" w:type="dxa"/>
          </w:tcPr>
          <w:p w14:paraId="63BF32BB" w14:textId="77777777" w:rsidR="00217FE2" w:rsidRDefault="00217FE2" w:rsidP="00217FE2"/>
        </w:tc>
        <w:tc>
          <w:tcPr>
            <w:tcW w:w="576" w:type="dxa"/>
          </w:tcPr>
          <w:p w14:paraId="390A1337" w14:textId="77777777" w:rsidR="00217FE2" w:rsidRDefault="00217FE2" w:rsidP="00217FE2"/>
        </w:tc>
        <w:tc>
          <w:tcPr>
            <w:tcW w:w="576" w:type="dxa"/>
          </w:tcPr>
          <w:p w14:paraId="528FF24E" w14:textId="77777777" w:rsidR="00217FE2" w:rsidRDefault="00217FE2" w:rsidP="00217FE2"/>
        </w:tc>
        <w:tc>
          <w:tcPr>
            <w:tcW w:w="576" w:type="dxa"/>
          </w:tcPr>
          <w:p w14:paraId="774F858E" w14:textId="77777777" w:rsidR="00217FE2" w:rsidRDefault="00217FE2" w:rsidP="00217FE2"/>
        </w:tc>
        <w:tc>
          <w:tcPr>
            <w:tcW w:w="576" w:type="dxa"/>
          </w:tcPr>
          <w:p w14:paraId="5CF4A206" w14:textId="3F528F4B" w:rsidR="00217FE2" w:rsidRDefault="00217FE2" w:rsidP="00217FE2"/>
        </w:tc>
        <w:tc>
          <w:tcPr>
            <w:tcW w:w="576" w:type="dxa"/>
          </w:tcPr>
          <w:p w14:paraId="5CF4A207" w14:textId="77777777" w:rsidR="00217FE2" w:rsidRDefault="00217FE2" w:rsidP="00217FE2"/>
        </w:tc>
        <w:tc>
          <w:tcPr>
            <w:tcW w:w="576" w:type="dxa"/>
          </w:tcPr>
          <w:p w14:paraId="5CF4A208" w14:textId="77777777" w:rsidR="00217FE2" w:rsidRDefault="00217FE2" w:rsidP="00217FE2"/>
        </w:tc>
        <w:tc>
          <w:tcPr>
            <w:tcW w:w="576" w:type="dxa"/>
          </w:tcPr>
          <w:p w14:paraId="5CF4A209" w14:textId="77777777" w:rsidR="00217FE2" w:rsidRDefault="00217FE2" w:rsidP="00217FE2"/>
        </w:tc>
        <w:tc>
          <w:tcPr>
            <w:tcW w:w="576" w:type="dxa"/>
          </w:tcPr>
          <w:p w14:paraId="5CF4A20A" w14:textId="77777777" w:rsidR="00217FE2" w:rsidRDefault="00217FE2" w:rsidP="00217FE2"/>
        </w:tc>
      </w:tr>
      <w:tr w:rsidR="00217FE2" w14:paraId="5CF4A212" w14:textId="77777777" w:rsidTr="00217FE2">
        <w:trPr>
          <w:trHeight w:val="467"/>
        </w:trPr>
        <w:tc>
          <w:tcPr>
            <w:tcW w:w="4518" w:type="dxa"/>
          </w:tcPr>
          <w:p w14:paraId="5CF4A20C" w14:textId="51C74021" w:rsidR="00217FE2" w:rsidRPr="008C14D4" w:rsidRDefault="00217FE2" w:rsidP="00217FE2">
            <w:pPr>
              <w:pStyle w:val="ListNumber1"/>
              <w:rPr>
                <w:rFonts w:asciiTheme="minorHAnsi" w:hAnsiTheme="minorHAnsi" w:cstheme="minorHAnsi"/>
                <w:color w:val="000000"/>
              </w:rPr>
            </w:pPr>
            <w:r w:rsidRPr="00645F69">
              <w:t>Impacts of science, technology, human activity, and natural phenomena on society and the environment</w:t>
            </w:r>
          </w:p>
        </w:tc>
        <w:tc>
          <w:tcPr>
            <w:tcW w:w="576" w:type="dxa"/>
          </w:tcPr>
          <w:p w14:paraId="1CE2FCCB" w14:textId="77777777" w:rsidR="00217FE2" w:rsidRDefault="00217FE2" w:rsidP="00217FE2"/>
        </w:tc>
        <w:tc>
          <w:tcPr>
            <w:tcW w:w="576" w:type="dxa"/>
          </w:tcPr>
          <w:p w14:paraId="4B08C97E" w14:textId="77777777" w:rsidR="00217FE2" w:rsidRDefault="00217FE2" w:rsidP="00217FE2"/>
        </w:tc>
        <w:tc>
          <w:tcPr>
            <w:tcW w:w="576" w:type="dxa"/>
          </w:tcPr>
          <w:p w14:paraId="2B26C722" w14:textId="77777777" w:rsidR="00217FE2" w:rsidRDefault="00217FE2" w:rsidP="00217FE2"/>
        </w:tc>
        <w:tc>
          <w:tcPr>
            <w:tcW w:w="576" w:type="dxa"/>
          </w:tcPr>
          <w:p w14:paraId="09B22D76" w14:textId="77777777" w:rsidR="00217FE2" w:rsidRDefault="00217FE2" w:rsidP="00217FE2"/>
        </w:tc>
        <w:tc>
          <w:tcPr>
            <w:tcW w:w="576" w:type="dxa"/>
          </w:tcPr>
          <w:p w14:paraId="1386ADA2" w14:textId="77777777" w:rsidR="00217FE2" w:rsidRDefault="00217FE2" w:rsidP="00217FE2"/>
        </w:tc>
        <w:tc>
          <w:tcPr>
            <w:tcW w:w="576" w:type="dxa"/>
          </w:tcPr>
          <w:p w14:paraId="326043D3" w14:textId="15BA0874" w:rsidR="00217FE2" w:rsidRDefault="00217FE2" w:rsidP="00217FE2"/>
        </w:tc>
        <w:tc>
          <w:tcPr>
            <w:tcW w:w="576" w:type="dxa"/>
          </w:tcPr>
          <w:p w14:paraId="3216D15E" w14:textId="77777777" w:rsidR="00217FE2" w:rsidRDefault="00217FE2" w:rsidP="00217FE2"/>
        </w:tc>
        <w:tc>
          <w:tcPr>
            <w:tcW w:w="576" w:type="dxa"/>
          </w:tcPr>
          <w:p w14:paraId="306AC337" w14:textId="77777777" w:rsidR="00217FE2" w:rsidRDefault="00217FE2" w:rsidP="00217FE2"/>
        </w:tc>
        <w:tc>
          <w:tcPr>
            <w:tcW w:w="576" w:type="dxa"/>
          </w:tcPr>
          <w:p w14:paraId="0ACFD413" w14:textId="77777777" w:rsidR="00217FE2" w:rsidRDefault="00217FE2" w:rsidP="00217FE2"/>
        </w:tc>
        <w:tc>
          <w:tcPr>
            <w:tcW w:w="576" w:type="dxa"/>
          </w:tcPr>
          <w:p w14:paraId="62078E21" w14:textId="77777777" w:rsidR="00217FE2" w:rsidRDefault="00217FE2" w:rsidP="00217FE2"/>
        </w:tc>
        <w:tc>
          <w:tcPr>
            <w:tcW w:w="576" w:type="dxa"/>
          </w:tcPr>
          <w:p w14:paraId="5CF4A20D" w14:textId="17C31744" w:rsidR="00217FE2" w:rsidRDefault="00217FE2" w:rsidP="00217FE2"/>
        </w:tc>
        <w:tc>
          <w:tcPr>
            <w:tcW w:w="576" w:type="dxa"/>
          </w:tcPr>
          <w:p w14:paraId="5CF4A20E" w14:textId="77777777" w:rsidR="00217FE2" w:rsidRDefault="00217FE2" w:rsidP="00217FE2"/>
        </w:tc>
        <w:tc>
          <w:tcPr>
            <w:tcW w:w="576" w:type="dxa"/>
          </w:tcPr>
          <w:p w14:paraId="5CF4A20F" w14:textId="77777777" w:rsidR="00217FE2" w:rsidRDefault="00217FE2" w:rsidP="00217FE2"/>
        </w:tc>
        <w:tc>
          <w:tcPr>
            <w:tcW w:w="576" w:type="dxa"/>
          </w:tcPr>
          <w:p w14:paraId="5CF4A210" w14:textId="77777777" w:rsidR="00217FE2" w:rsidRDefault="00217FE2" w:rsidP="00217FE2"/>
        </w:tc>
        <w:tc>
          <w:tcPr>
            <w:tcW w:w="576" w:type="dxa"/>
          </w:tcPr>
          <w:p w14:paraId="5CF4A211" w14:textId="77777777" w:rsidR="00217FE2" w:rsidRDefault="00217FE2" w:rsidP="00217FE2"/>
        </w:tc>
      </w:tr>
      <w:tr w:rsidR="00217FE2" w14:paraId="5CF4A219" w14:textId="77777777" w:rsidTr="00217FE2">
        <w:trPr>
          <w:trHeight w:val="467"/>
        </w:trPr>
        <w:tc>
          <w:tcPr>
            <w:tcW w:w="4518" w:type="dxa"/>
          </w:tcPr>
          <w:p w14:paraId="5CF4A213" w14:textId="63F41C62" w:rsidR="00217FE2" w:rsidRPr="006A6A93" w:rsidRDefault="00217FE2" w:rsidP="00217FE2">
            <w:pPr>
              <w:pStyle w:val="alpha"/>
              <w:numPr>
                <w:ilvl w:val="0"/>
                <w:numId w:val="7"/>
              </w:numPr>
              <w:rPr>
                <w:rFonts w:asciiTheme="minorHAnsi" w:hAnsiTheme="minorHAnsi" w:cstheme="minorHAnsi"/>
              </w:rPr>
            </w:pPr>
            <w:r w:rsidRPr="00645F69">
              <w:t>Sources of air and water pollution</w:t>
            </w:r>
          </w:p>
        </w:tc>
        <w:tc>
          <w:tcPr>
            <w:tcW w:w="576" w:type="dxa"/>
          </w:tcPr>
          <w:p w14:paraId="60B9B504" w14:textId="77777777" w:rsidR="00217FE2" w:rsidRDefault="00217FE2" w:rsidP="00217FE2"/>
        </w:tc>
        <w:tc>
          <w:tcPr>
            <w:tcW w:w="576" w:type="dxa"/>
          </w:tcPr>
          <w:p w14:paraId="4F623198" w14:textId="77777777" w:rsidR="00217FE2" w:rsidRDefault="00217FE2" w:rsidP="00217FE2"/>
        </w:tc>
        <w:tc>
          <w:tcPr>
            <w:tcW w:w="576" w:type="dxa"/>
          </w:tcPr>
          <w:p w14:paraId="05157794" w14:textId="77777777" w:rsidR="00217FE2" w:rsidRDefault="00217FE2" w:rsidP="00217FE2"/>
        </w:tc>
        <w:tc>
          <w:tcPr>
            <w:tcW w:w="576" w:type="dxa"/>
          </w:tcPr>
          <w:p w14:paraId="239916B3" w14:textId="77777777" w:rsidR="00217FE2" w:rsidRDefault="00217FE2" w:rsidP="00217FE2"/>
        </w:tc>
        <w:tc>
          <w:tcPr>
            <w:tcW w:w="576" w:type="dxa"/>
          </w:tcPr>
          <w:p w14:paraId="430891C4" w14:textId="77777777" w:rsidR="00217FE2" w:rsidRDefault="00217FE2" w:rsidP="00217FE2"/>
        </w:tc>
        <w:tc>
          <w:tcPr>
            <w:tcW w:w="576" w:type="dxa"/>
          </w:tcPr>
          <w:p w14:paraId="415EF7D2" w14:textId="28264F37" w:rsidR="00217FE2" w:rsidRDefault="00217FE2" w:rsidP="00217FE2"/>
        </w:tc>
        <w:tc>
          <w:tcPr>
            <w:tcW w:w="576" w:type="dxa"/>
          </w:tcPr>
          <w:p w14:paraId="7356039C" w14:textId="77777777" w:rsidR="00217FE2" w:rsidRDefault="00217FE2" w:rsidP="00217FE2"/>
        </w:tc>
        <w:tc>
          <w:tcPr>
            <w:tcW w:w="576" w:type="dxa"/>
          </w:tcPr>
          <w:p w14:paraId="45D56D16" w14:textId="77777777" w:rsidR="00217FE2" w:rsidRDefault="00217FE2" w:rsidP="00217FE2"/>
        </w:tc>
        <w:tc>
          <w:tcPr>
            <w:tcW w:w="576" w:type="dxa"/>
          </w:tcPr>
          <w:p w14:paraId="27C6B0BF" w14:textId="77777777" w:rsidR="00217FE2" w:rsidRDefault="00217FE2" w:rsidP="00217FE2"/>
        </w:tc>
        <w:tc>
          <w:tcPr>
            <w:tcW w:w="576" w:type="dxa"/>
          </w:tcPr>
          <w:p w14:paraId="0C775B5E" w14:textId="77777777" w:rsidR="00217FE2" w:rsidRDefault="00217FE2" w:rsidP="00217FE2"/>
        </w:tc>
        <w:tc>
          <w:tcPr>
            <w:tcW w:w="576" w:type="dxa"/>
          </w:tcPr>
          <w:p w14:paraId="5CF4A214" w14:textId="52206F69" w:rsidR="00217FE2" w:rsidRDefault="00217FE2" w:rsidP="00217FE2"/>
        </w:tc>
        <w:tc>
          <w:tcPr>
            <w:tcW w:w="576" w:type="dxa"/>
          </w:tcPr>
          <w:p w14:paraId="5CF4A215" w14:textId="77777777" w:rsidR="00217FE2" w:rsidRDefault="00217FE2" w:rsidP="00217FE2"/>
        </w:tc>
        <w:tc>
          <w:tcPr>
            <w:tcW w:w="576" w:type="dxa"/>
          </w:tcPr>
          <w:p w14:paraId="5CF4A216" w14:textId="77777777" w:rsidR="00217FE2" w:rsidRDefault="00217FE2" w:rsidP="00217FE2"/>
        </w:tc>
        <w:tc>
          <w:tcPr>
            <w:tcW w:w="576" w:type="dxa"/>
          </w:tcPr>
          <w:p w14:paraId="5CF4A217" w14:textId="77777777" w:rsidR="00217FE2" w:rsidRDefault="00217FE2" w:rsidP="00217FE2"/>
        </w:tc>
        <w:tc>
          <w:tcPr>
            <w:tcW w:w="576" w:type="dxa"/>
          </w:tcPr>
          <w:p w14:paraId="5CF4A218" w14:textId="77777777" w:rsidR="00217FE2" w:rsidRDefault="00217FE2" w:rsidP="00217FE2"/>
        </w:tc>
      </w:tr>
      <w:tr w:rsidR="00217FE2" w14:paraId="5CF4A220" w14:textId="77777777" w:rsidTr="00217FE2">
        <w:trPr>
          <w:trHeight w:val="467"/>
        </w:trPr>
        <w:tc>
          <w:tcPr>
            <w:tcW w:w="4518" w:type="dxa"/>
          </w:tcPr>
          <w:p w14:paraId="5CF4A21A" w14:textId="26F1D91C" w:rsidR="00217FE2" w:rsidRPr="008C14D4" w:rsidRDefault="00217FE2" w:rsidP="00217FE2">
            <w:pPr>
              <w:pStyle w:val="alpha"/>
              <w:rPr>
                <w:rFonts w:asciiTheme="minorHAnsi" w:hAnsiTheme="minorHAnsi" w:cstheme="minorHAnsi"/>
              </w:rPr>
            </w:pPr>
            <w:r w:rsidRPr="00645F69">
              <w:t>Sources of greenhouse gases and impacts of global climate change</w:t>
            </w:r>
          </w:p>
        </w:tc>
        <w:tc>
          <w:tcPr>
            <w:tcW w:w="576" w:type="dxa"/>
          </w:tcPr>
          <w:p w14:paraId="456D4B54" w14:textId="77777777" w:rsidR="00217FE2" w:rsidRDefault="00217FE2" w:rsidP="00217FE2"/>
        </w:tc>
        <w:tc>
          <w:tcPr>
            <w:tcW w:w="576" w:type="dxa"/>
          </w:tcPr>
          <w:p w14:paraId="0CEF9EE0" w14:textId="77777777" w:rsidR="00217FE2" w:rsidRDefault="00217FE2" w:rsidP="00217FE2"/>
        </w:tc>
        <w:tc>
          <w:tcPr>
            <w:tcW w:w="576" w:type="dxa"/>
          </w:tcPr>
          <w:p w14:paraId="5FAEA42E" w14:textId="77777777" w:rsidR="00217FE2" w:rsidRDefault="00217FE2" w:rsidP="00217FE2"/>
        </w:tc>
        <w:tc>
          <w:tcPr>
            <w:tcW w:w="576" w:type="dxa"/>
          </w:tcPr>
          <w:p w14:paraId="49DD6A60" w14:textId="77777777" w:rsidR="00217FE2" w:rsidRDefault="00217FE2" w:rsidP="00217FE2"/>
        </w:tc>
        <w:tc>
          <w:tcPr>
            <w:tcW w:w="576" w:type="dxa"/>
          </w:tcPr>
          <w:p w14:paraId="4E46D3C5" w14:textId="77777777" w:rsidR="00217FE2" w:rsidRDefault="00217FE2" w:rsidP="00217FE2"/>
        </w:tc>
        <w:tc>
          <w:tcPr>
            <w:tcW w:w="576" w:type="dxa"/>
          </w:tcPr>
          <w:p w14:paraId="432BE9C9" w14:textId="56F30E02" w:rsidR="00217FE2" w:rsidRDefault="00217FE2" w:rsidP="00217FE2"/>
        </w:tc>
        <w:tc>
          <w:tcPr>
            <w:tcW w:w="576" w:type="dxa"/>
          </w:tcPr>
          <w:p w14:paraId="06B49E29" w14:textId="77777777" w:rsidR="00217FE2" w:rsidRDefault="00217FE2" w:rsidP="00217FE2"/>
        </w:tc>
        <w:tc>
          <w:tcPr>
            <w:tcW w:w="576" w:type="dxa"/>
          </w:tcPr>
          <w:p w14:paraId="5A245213" w14:textId="77777777" w:rsidR="00217FE2" w:rsidRDefault="00217FE2" w:rsidP="00217FE2"/>
        </w:tc>
        <w:tc>
          <w:tcPr>
            <w:tcW w:w="576" w:type="dxa"/>
          </w:tcPr>
          <w:p w14:paraId="3E6D922C" w14:textId="77777777" w:rsidR="00217FE2" w:rsidRDefault="00217FE2" w:rsidP="00217FE2"/>
        </w:tc>
        <w:tc>
          <w:tcPr>
            <w:tcW w:w="576" w:type="dxa"/>
          </w:tcPr>
          <w:p w14:paraId="0C8D71B6" w14:textId="77777777" w:rsidR="00217FE2" w:rsidRDefault="00217FE2" w:rsidP="00217FE2"/>
        </w:tc>
        <w:tc>
          <w:tcPr>
            <w:tcW w:w="576" w:type="dxa"/>
          </w:tcPr>
          <w:p w14:paraId="5CF4A21B" w14:textId="6F5FA438" w:rsidR="00217FE2" w:rsidRDefault="00217FE2" w:rsidP="00217FE2"/>
        </w:tc>
        <w:tc>
          <w:tcPr>
            <w:tcW w:w="576" w:type="dxa"/>
          </w:tcPr>
          <w:p w14:paraId="5CF4A21C" w14:textId="77777777" w:rsidR="00217FE2" w:rsidRDefault="00217FE2" w:rsidP="00217FE2"/>
        </w:tc>
        <w:tc>
          <w:tcPr>
            <w:tcW w:w="576" w:type="dxa"/>
          </w:tcPr>
          <w:p w14:paraId="5CF4A21D" w14:textId="77777777" w:rsidR="00217FE2" w:rsidRDefault="00217FE2" w:rsidP="00217FE2"/>
        </w:tc>
        <w:tc>
          <w:tcPr>
            <w:tcW w:w="576" w:type="dxa"/>
          </w:tcPr>
          <w:p w14:paraId="5CF4A21E" w14:textId="77777777" w:rsidR="00217FE2" w:rsidRDefault="00217FE2" w:rsidP="00217FE2"/>
        </w:tc>
        <w:tc>
          <w:tcPr>
            <w:tcW w:w="576" w:type="dxa"/>
          </w:tcPr>
          <w:p w14:paraId="5CF4A21F" w14:textId="77777777" w:rsidR="00217FE2" w:rsidRDefault="00217FE2" w:rsidP="00217FE2"/>
        </w:tc>
      </w:tr>
      <w:tr w:rsidR="00217FE2" w14:paraId="5CF4A227" w14:textId="77777777" w:rsidTr="00217FE2">
        <w:trPr>
          <w:trHeight w:val="467"/>
        </w:trPr>
        <w:tc>
          <w:tcPr>
            <w:tcW w:w="4518" w:type="dxa"/>
          </w:tcPr>
          <w:p w14:paraId="5CF4A221" w14:textId="2722C42A" w:rsidR="00217FE2" w:rsidRPr="008C14D4" w:rsidRDefault="00217FE2" w:rsidP="00217FE2">
            <w:pPr>
              <w:pStyle w:val="alpha"/>
              <w:rPr>
                <w:rFonts w:asciiTheme="minorHAnsi" w:eastAsia="Times New Roman" w:hAnsiTheme="minorHAnsi" w:cstheme="minorHAnsi"/>
                <w:color w:val="000000"/>
              </w:rPr>
            </w:pPr>
            <w:r w:rsidRPr="00645F69">
              <w:t>Production, use, disposal, and recycling of consumer products</w:t>
            </w:r>
          </w:p>
        </w:tc>
        <w:tc>
          <w:tcPr>
            <w:tcW w:w="576" w:type="dxa"/>
          </w:tcPr>
          <w:p w14:paraId="546C947E" w14:textId="77777777" w:rsidR="00217FE2" w:rsidRDefault="00217FE2" w:rsidP="00217FE2"/>
        </w:tc>
        <w:tc>
          <w:tcPr>
            <w:tcW w:w="576" w:type="dxa"/>
          </w:tcPr>
          <w:p w14:paraId="64899125" w14:textId="77777777" w:rsidR="00217FE2" w:rsidRDefault="00217FE2" w:rsidP="00217FE2"/>
        </w:tc>
        <w:tc>
          <w:tcPr>
            <w:tcW w:w="576" w:type="dxa"/>
          </w:tcPr>
          <w:p w14:paraId="0C921D73" w14:textId="77777777" w:rsidR="00217FE2" w:rsidRDefault="00217FE2" w:rsidP="00217FE2"/>
        </w:tc>
        <w:tc>
          <w:tcPr>
            <w:tcW w:w="576" w:type="dxa"/>
          </w:tcPr>
          <w:p w14:paraId="5C80728F" w14:textId="77777777" w:rsidR="00217FE2" w:rsidRDefault="00217FE2" w:rsidP="00217FE2"/>
        </w:tc>
        <w:tc>
          <w:tcPr>
            <w:tcW w:w="576" w:type="dxa"/>
          </w:tcPr>
          <w:p w14:paraId="46B7B11D" w14:textId="77777777" w:rsidR="00217FE2" w:rsidRDefault="00217FE2" w:rsidP="00217FE2"/>
        </w:tc>
        <w:tc>
          <w:tcPr>
            <w:tcW w:w="576" w:type="dxa"/>
          </w:tcPr>
          <w:p w14:paraId="2780E13F" w14:textId="5BB89D04" w:rsidR="00217FE2" w:rsidRDefault="00217FE2" w:rsidP="00217FE2"/>
        </w:tc>
        <w:tc>
          <w:tcPr>
            <w:tcW w:w="576" w:type="dxa"/>
          </w:tcPr>
          <w:p w14:paraId="164DE855" w14:textId="77777777" w:rsidR="00217FE2" w:rsidRDefault="00217FE2" w:rsidP="00217FE2"/>
        </w:tc>
        <w:tc>
          <w:tcPr>
            <w:tcW w:w="576" w:type="dxa"/>
          </w:tcPr>
          <w:p w14:paraId="45D6D26E" w14:textId="77777777" w:rsidR="00217FE2" w:rsidRDefault="00217FE2" w:rsidP="00217FE2"/>
        </w:tc>
        <w:tc>
          <w:tcPr>
            <w:tcW w:w="576" w:type="dxa"/>
          </w:tcPr>
          <w:p w14:paraId="5D539FB9" w14:textId="77777777" w:rsidR="00217FE2" w:rsidRDefault="00217FE2" w:rsidP="00217FE2"/>
        </w:tc>
        <w:tc>
          <w:tcPr>
            <w:tcW w:w="576" w:type="dxa"/>
          </w:tcPr>
          <w:p w14:paraId="6C236D45" w14:textId="77777777" w:rsidR="00217FE2" w:rsidRDefault="00217FE2" w:rsidP="00217FE2"/>
        </w:tc>
        <w:tc>
          <w:tcPr>
            <w:tcW w:w="576" w:type="dxa"/>
          </w:tcPr>
          <w:p w14:paraId="5CF4A222" w14:textId="3B0E1D25" w:rsidR="00217FE2" w:rsidRDefault="00217FE2" w:rsidP="00217FE2"/>
        </w:tc>
        <w:tc>
          <w:tcPr>
            <w:tcW w:w="576" w:type="dxa"/>
          </w:tcPr>
          <w:p w14:paraId="5CF4A223" w14:textId="77777777" w:rsidR="00217FE2" w:rsidRDefault="00217FE2" w:rsidP="00217FE2"/>
        </w:tc>
        <w:tc>
          <w:tcPr>
            <w:tcW w:w="576" w:type="dxa"/>
          </w:tcPr>
          <w:p w14:paraId="5CF4A224" w14:textId="77777777" w:rsidR="00217FE2" w:rsidRDefault="00217FE2" w:rsidP="00217FE2"/>
        </w:tc>
        <w:tc>
          <w:tcPr>
            <w:tcW w:w="576" w:type="dxa"/>
          </w:tcPr>
          <w:p w14:paraId="5CF4A225" w14:textId="77777777" w:rsidR="00217FE2" w:rsidRDefault="00217FE2" w:rsidP="00217FE2"/>
        </w:tc>
        <w:tc>
          <w:tcPr>
            <w:tcW w:w="576" w:type="dxa"/>
          </w:tcPr>
          <w:p w14:paraId="5CF4A226" w14:textId="77777777" w:rsidR="00217FE2" w:rsidRDefault="00217FE2" w:rsidP="00217FE2"/>
        </w:tc>
      </w:tr>
      <w:tr w:rsidR="00217FE2" w14:paraId="5CF4A22E" w14:textId="77777777" w:rsidTr="00217FE2">
        <w:trPr>
          <w:trHeight w:val="467"/>
        </w:trPr>
        <w:tc>
          <w:tcPr>
            <w:tcW w:w="4518" w:type="dxa"/>
          </w:tcPr>
          <w:p w14:paraId="5CF4A228" w14:textId="7BCC538C" w:rsidR="00217FE2" w:rsidRPr="008C14D4" w:rsidRDefault="00217FE2" w:rsidP="00217FE2">
            <w:pPr>
              <w:pStyle w:val="alpha"/>
              <w:rPr>
                <w:rFonts w:asciiTheme="minorHAnsi" w:eastAsia="Times New Roman" w:hAnsiTheme="minorHAnsi" w:cstheme="minorHAnsi"/>
                <w:color w:val="000000"/>
              </w:rPr>
            </w:pPr>
            <w:r w:rsidRPr="00645F69">
              <w:t>Consequences of natural disasters, resource extraction, and industrial accidents</w:t>
            </w:r>
          </w:p>
        </w:tc>
        <w:tc>
          <w:tcPr>
            <w:tcW w:w="576" w:type="dxa"/>
          </w:tcPr>
          <w:p w14:paraId="176D284B" w14:textId="77777777" w:rsidR="00217FE2" w:rsidRDefault="00217FE2" w:rsidP="00217FE2"/>
        </w:tc>
        <w:tc>
          <w:tcPr>
            <w:tcW w:w="576" w:type="dxa"/>
          </w:tcPr>
          <w:p w14:paraId="51AF8ADB" w14:textId="77777777" w:rsidR="00217FE2" w:rsidRDefault="00217FE2" w:rsidP="00217FE2"/>
        </w:tc>
        <w:tc>
          <w:tcPr>
            <w:tcW w:w="576" w:type="dxa"/>
          </w:tcPr>
          <w:p w14:paraId="566EC395" w14:textId="77777777" w:rsidR="00217FE2" w:rsidRDefault="00217FE2" w:rsidP="00217FE2"/>
        </w:tc>
        <w:tc>
          <w:tcPr>
            <w:tcW w:w="576" w:type="dxa"/>
          </w:tcPr>
          <w:p w14:paraId="725204AA" w14:textId="77777777" w:rsidR="00217FE2" w:rsidRDefault="00217FE2" w:rsidP="00217FE2"/>
        </w:tc>
        <w:tc>
          <w:tcPr>
            <w:tcW w:w="576" w:type="dxa"/>
          </w:tcPr>
          <w:p w14:paraId="4F89F048" w14:textId="77777777" w:rsidR="00217FE2" w:rsidRDefault="00217FE2" w:rsidP="00217FE2"/>
        </w:tc>
        <w:tc>
          <w:tcPr>
            <w:tcW w:w="576" w:type="dxa"/>
          </w:tcPr>
          <w:p w14:paraId="0F112EE3" w14:textId="1E78B2B9" w:rsidR="00217FE2" w:rsidRDefault="00217FE2" w:rsidP="00217FE2"/>
        </w:tc>
        <w:tc>
          <w:tcPr>
            <w:tcW w:w="576" w:type="dxa"/>
          </w:tcPr>
          <w:p w14:paraId="2140731D" w14:textId="77777777" w:rsidR="00217FE2" w:rsidRDefault="00217FE2" w:rsidP="00217FE2"/>
        </w:tc>
        <w:tc>
          <w:tcPr>
            <w:tcW w:w="576" w:type="dxa"/>
          </w:tcPr>
          <w:p w14:paraId="408CDF4D" w14:textId="77777777" w:rsidR="00217FE2" w:rsidRDefault="00217FE2" w:rsidP="00217FE2"/>
        </w:tc>
        <w:tc>
          <w:tcPr>
            <w:tcW w:w="576" w:type="dxa"/>
          </w:tcPr>
          <w:p w14:paraId="775F568D" w14:textId="77777777" w:rsidR="00217FE2" w:rsidRDefault="00217FE2" w:rsidP="00217FE2"/>
        </w:tc>
        <w:tc>
          <w:tcPr>
            <w:tcW w:w="576" w:type="dxa"/>
          </w:tcPr>
          <w:p w14:paraId="1F88474D" w14:textId="77777777" w:rsidR="00217FE2" w:rsidRDefault="00217FE2" w:rsidP="00217FE2"/>
        </w:tc>
        <w:tc>
          <w:tcPr>
            <w:tcW w:w="576" w:type="dxa"/>
          </w:tcPr>
          <w:p w14:paraId="5CF4A229" w14:textId="086468B2" w:rsidR="00217FE2" w:rsidRDefault="00217FE2" w:rsidP="00217FE2"/>
        </w:tc>
        <w:tc>
          <w:tcPr>
            <w:tcW w:w="576" w:type="dxa"/>
          </w:tcPr>
          <w:p w14:paraId="5CF4A22A" w14:textId="77777777" w:rsidR="00217FE2" w:rsidRDefault="00217FE2" w:rsidP="00217FE2"/>
        </w:tc>
        <w:tc>
          <w:tcPr>
            <w:tcW w:w="576" w:type="dxa"/>
          </w:tcPr>
          <w:p w14:paraId="5CF4A22B" w14:textId="77777777" w:rsidR="00217FE2" w:rsidRDefault="00217FE2" w:rsidP="00217FE2"/>
        </w:tc>
        <w:tc>
          <w:tcPr>
            <w:tcW w:w="576" w:type="dxa"/>
          </w:tcPr>
          <w:p w14:paraId="5CF4A22C" w14:textId="77777777" w:rsidR="00217FE2" w:rsidRDefault="00217FE2" w:rsidP="00217FE2"/>
        </w:tc>
        <w:tc>
          <w:tcPr>
            <w:tcW w:w="576" w:type="dxa"/>
          </w:tcPr>
          <w:p w14:paraId="5CF4A22D" w14:textId="77777777" w:rsidR="00217FE2" w:rsidRDefault="00217FE2" w:rsidP="00217FE2"/>
        </w:tc>
      </w:tr>
      <w:tr w:rsidR="00217FE2" w14:paraId="5CF4A235" w14:textId="77777777" w:rsidTr="00217FE2">
        <w:trPr>
          <w:trHeight w:val="467"/>
        </w:trPr>
        <w:tc>
          <w:tcPr>
            <w:tcW w:w="4518" w:type="dxa"/>
          </w:tcPr>
          <w:p w14:paraId="5CF4A22F" w14:textId="68AE2F52" w:rsidR="00217FE2" w:rsidRPr="008C14D4" w:rsidRDefault="00217FE2" w:rsidP="00217FE2">
            <w:pPr>
              <w:pStyle w:val="alpha"/>
              <w:rPr>
                <w:rFonts w:asciiTheme="minorHAnsi" w:hAnsiTheme="minorHAnsi" w:cstheme="minorHAnsi"/>
              </w:rPr>
            </w:pPr>
            <w:r w:rsidRPr="00645F69">
              <w:t>Forestry, agriculture, wildlife, and fisheries practices</w:t>
            </w:r>
          </w:p>
        </w:tc>
        <w:tc>
          <w:tcPr>
            <w:tcW w:w="576" w:type="dxa"/>
          </w:tcPr>
          <w:p w14:paraId="2C86031F" w14:textId="77777777" w:rsidR="00217FE2" w:rsidRDefault="00217FE2" w:rsidP="00217FE2"/>
        </w:tc>
        <w:tc>
          <w:tcPr>
            <w:tcW w:w="576" w:type="dxa"/>
          </w:tcPr>
          <w:p w14:paraId="2C32865E" w14:textId="77777777" w:rsidR="00217FE2" w:rsidRDefault="00217FE2" w:rsidP="00217FE2"/>
        </w:tc>
        <w:tc>
          <w:tcPr>
            <w:tcW w:w="576" w:type="dxa"/>
          </w:tcPr>
          <w:p w14:paraId="29599047" w14:textId="77777777" w:rsidR="00217FE2" w:rsidRDefault="00217FE2" w:rsidP="00217FE2"/>
        </w:tc>
        <w:tc>
          <w:tcPr>
            <w:tcW w:w="576" w:type="dxa"/>
          </w:tcPr>
          <w:p w14:paraId="6C00BC3F" w14:textId="77777777" w:rsidR="00217FE2" w:rsidRDefault="00217FE2" w:rsidP="00217FE2"/>
        </w:tc>
        <w:tc>
          <w:tcPr>
            <w:tcW w:w="576" w:type="dxa"/>
          </w:tcPr>
          <w:p w14:paraId="7342AF86" w14:textId="77777777" w:rsidR="00217FE2" w:rsidRDefault="00217FE2" w:rsidP="00217FE2"/>
        </w:tc>
        <w:tc>
          <w:tcPr>
            <w:tcW w:w="576" w:type="dxa"/>
          </w:tcPr>
          <w:p w14:paraId="462C7D12" w14:textId="12539BA0" w:rsidR="00217FE2" w:rsidRDefault="00217FE2" w:rsidP="00217FE2"/>
        </w:tc>
        <w:tc>
          <w:tcPr>
            <w:tcW w:w="576" w:type="dxa"/>
          </w:tcPr>
          <w:p w14:paraId="33C70869" w14:textId="77777777" w:rsidR="00217FE2" w:rsidRDefault="00217FE2" w:rsidP="00217FE2"/>
        </w:tc>
        <w:tc>
          <w:tcPr>
            <w:tcW w:w="576" w:type="dxa"/>
          </w:tcPr>
          <w:p w14:paraId="759A7B0F" w14:textId="77777777" w:rsidR="00217FE2" w:rsidRDefault="00217FE2" w:rsidP="00217FE2"/>
        </w:tc>
        <w:tc>
          <w:tcPr>
            <w:tcW w:w="576" w:type="dxa"/>
          </w:tcPr>
          <w:p w14:paraId="426FE343" w14:textId="77777777" w:rsidR="00217FE2" w:rsidRDefault="00217FE2" w:rsidP="00217FE2"/>
        </w:tc>
        <w:tc>
          <w:tcPr>
            <w:tcW w:w="576" w:type="dxa"/>
          </w:tcPr>
          <w:p w14:paraId="596E6212" w14:textId="77777777" w:rsidR="00217FE2" w:rsidRDefault="00217FE2" w:rsidP="00217FE2"/>
        </w:tc>
        <w:tc>
          <w:tcPr>
            <w:tcW w:w="576" w:type="dxa"/>
          </w:tcPr>
          <w:p w14:paraId="5CF4A230" w14:textId="0984C955" w:rsidR="00217FE2" w:rsidRDefault="00217FE2" w:rsidP="00217FE2"/>
        </w:tc>
        <w:tc>
          <w:tcPr>
            <w:tcW w:w="576" w:type="dxa"/>
          </w:tcPr>
          <w:p w14:paraId="5CF4A231" w14:textId="77777777" w:rsidR="00217FE2" w:rsidRDefault="00217FE2" w:rsidP="00217FE2"/>
        </w:tc>
        <w:tc>
          <w:tcPr>
            <w:tcW w:w="576" w:type="dxa"/>
          </w:tcPr>
          <w:p w14:paraId="5CF4A232" w14:textId="77777777" w:rsidR="00217FE2" w:rsidRDefault="00217FE2" w:rsidP="00217FE2"/>
        </w:tc>
        <w:tc>
          <w:tcPr>
            <w:tcW w:w="576" w:type="dxa"/>
          </w:tcPr>
          <w:p w14:paraId="5CF4A233" w14:textId="77777777" w:rsidR="00217FE2" w:rsidRDefault="00217FE2" w:rsidP="00217FE2"/>
        </w:tc>
        <w:tc>
          <w:tcPr>
            <w:tcW w:w="576" w:type="dxa"/>
          </w:tcPr>
          <w:p w14:paraId="5CF4A234" w14:textId="77777777" w:rsidR="00217FE2" w:rsidRDefault="00217FE2" w:rsidP="00217FE2"/>
        </w:tc>
      </w:tr>
      <w:tr w:rsidR="00217FE2" w14:paraId="5CF4A23C" w14:textId="77777777" w:rsidTr="00217FE2">
        <w:trPr>
          <w:trHeight w:val="467"/>
        </w:trPr>
        <w:tc>
          <w:tcPr>
            <w:tcW w:w="4518" w:type="dxa"/>
          </w:tcPr>
          <w:p w14:paraId="5CF4A236" w14:textId="7D5A5A97" w:rsidR="00217FE2" w:rsidRPr="008C14D4" w:rsidRDefault="00217FE2" w:rsidP="00217FE2">
            <w:pPr>
              <w:pStyle w:val="alpha"/>
              <w:rPr>
                <w:rFonts w:asciiTheme="minorHAnsi" w:hAnsiTheme="minorHAnsi" w:cstheme="minorHAnsi"/>
              </w:rPr>
            </w:pPr>
            <w:r w:rsidRPr="00645F69">
              <w:t>Ocean, estuary, freshwater, and wetland degradation</w:t>
            </w:r>
          </w:p>
        </w:tc>
        <w:tc>
          <w:tcPr>
            <w:tcW w:w="576" w:type="dxa"/>
          </w:tcPr>
          <w:p w14:paraId="2F6BB3FC" w14:textId="77777777" w:rsidR="00217FE2" w:rsidRDefault="00217FE2" w:rsidP="00217FE2"/>
        </w:tc>
        <w:tc>
          <w:tcPr>
            <w:tcW w:w="576" w:type="dxa"/>
          </w:tcPr>
          <w:p w14:paraId="51E4982C" w14:textId="77777777" w:rsidR="00217FE2" w:rsidRDefault="00217FE2" w:rsidP="00217FE2"/>
        </w:tc>
        <w:tc>
          <w:tcPr>
            <w:tcW w:w="576" w:type="dxa"/>
          </w:tcPr>
          <w:p w14:paraId="49AEB0B7" w14:textId="77777777" w:rsidR="00217FE2" w:rsidRDefault="00217FE2" w:rsidP="00217FE2"/>
        </w:tc>
        <w:tc>
          <w:tcPr>
            <w:tcW w:w="576" w:type="dxa"/>
          </w:tcPr>
          <w:p w14:paraId="4DBE496D" w14:textId="77777777" w:rsidR="00217FE2" w:rsidRDefault="00217FE2" w:rsidP="00217FE2"/>
        </w:tc>
        <w:tc>
          <w:tcPr>
            <w:tcW w:w="576" w:type="dxa"/>
          </w:tcPr>
          <w:p w14:paraId="1813B87C" w14:textId="77777777" w:rsidR="00217FE2" w:rsidRDefault="00217FE2" w:rsidP="00217FE2"/>
        </w:tc>
        <w:tc>
          <w:tcPr>
            <w:tcW w:w="576" w:type="dxa"/>
          </w:tcPr>
          <w:p w14:paraId="38AC8712" w14:textId="2FC4E400" w:rsidR="00217FE2" w:rsidRDefault="00217FE2" w:rsidP="00217FE2"/>
        </w:tc>
        <w:tc>
          <w:tcPr>
            <w:tcW w:w="576" w:type="dxa"/>
          </w:tcPr>
          <w:p w14:paraId="4DC69BE0" w14:textId="77777777" w:rsidR="00217FE2" w:rsidRDefault="00217FE2" w:rsidP="00217FE2"/>
        </w:tc>
        <w:tc>
          <w:tcPr>
            <w:tcW w:w="576" w:type="dxa"/>
          </w:tcPr>
          <w:p w14:paraId="5756AE26" w14:textId="77777777" w:rsidR="00217FE2" w:rsidRDefault="00217FE2" w:rsidP="00217FE2"/>
        </w:tc>
        <w:tc>
          <w:tcPr>
            <w:tcW w:w="576" w:type="dxa"/>
          </w:tcPr>
          <w:p w14:paraId="3363D67A" w14:textId="77777777" w:rsidR="00217FE2" w:rsidRDefault="00217FE2" w:rsidP="00217FE2"/>
        </w:tc>
        <w:tc>
          <w:tcPr>
            <w:tcW w:w="576" w:type="dxa"/>
          </w:tcPr>
          <w:p w14:paraId="1827C4AA" w14:textId="77777777" w:rsidR="00217FE2" w:rsidRDefault="00217FE2" w:rsidP="00217FE2"/>
        </w:tc>
        <w:tc>
          <w:tcPr>
            <w:tcW w:w="576" w:type="dxa"/>
          </w:tcPr>
          <w:p w14:paraId="5CF4A237" w14:textId="4AE7C63A" w:rsidR="00217FE2" w:rsidRDefault="00217FE2" w:rsidP="00217FE2"/>
        </w:tc>
        <w:tc>
          <w:tcPr>
            <w:tcW w:w="576" w:type="dxa"/>
          </w:tcPr>
          <w:p w14:paraId="5CF4A238" w14:textId="77777777" w:rsidR="00217FE2" w:rsidRDefault="00217FE2" w:rsidP="00217FE2"/>
        </w:tc>
        <w:tc>
          <w:tcPr>
            <w:tcW w:w="576" w:type="dxa"/>
          </w:tcPr>
          <w:p w14:paraId="5CF4A239" w14:textId="77777777" w:rsidR="00217FE2" w:rsidRDefault="00217FE2" w:rsidP="00217FE2"/>
        </w:tc>
        <w:tc>
          <w:tcPr>
            <w:tcW w:w="576" w:type="dxa"/>
          </w:tcPr>
          <w:p w14:paraId="5CF4A23A" w14:textId="77777777" w:rsidR="00217FE2" w:rsidRDefault="00217FE2" w:rsidP="00217FE2"/>
        </w:tc>
        <w:tc>
          <w:tcPr>
            <w:tcW w:w="576" w:type="dxa"/>
          </w:tcPr>
          <w:p w14:paraId="5CF4A23B" w14:textId="77777777" w:rsidR="00217FE2" w:rsidRDefault="00217FE2" w:rsidP="00217FE2"/>
        </w:tc>
      </w:tr>
      <w:tr w:rsidR="00217FE2" w14:paraId="5CF4A243" w14:textId="77777777" w:rsidTr="00217FE2">
        <w:trPr>
          <w:trHeight w:val="467"/>
        </w:trPr>
        <w:tc>
          <w:tcPr>
            <w:tcW w:w="4518" w:type="dxa"/>
          </w:tcPr>
          <w:p w14:paraId="5CF4A23D" w14:textId="240E0E20" w:rsidR="00217FE2" w:rsidRPr="008C14D4" w:rsidRDefault="00217FE2" w:rsidP="00217FE2">
            <w:pPr>
              <w:pStyle w:val="alpha"/>
              <w:rPr>
                <w:rFonts w:asciiTheme="minorHAnsi" w:eastAsia="Times New Roman" w:hAnsiTheme="minorHAnsi" w:cstheme="minorHAnsi"/>
                <w:bCs/>
                <w:color w:val="000000"/>
              </w:rPr>
            </w:pPr>
            <w:r w:rsidRPr="00931F5D">
              <w:t>Conservation, including species protection and habitat preservation and restoration</w:t>
            </w:r>
          </w:p>
        </w:tc>
        <w:tc>
          <w:tcPr>
            <w:tcW w:w="576" w:type="dxa"/>
          </w:tcPr>
          <w:p w14:paraId="61F11C0F" w14:textId="77777777" w:rsidR="00217FE2" w:rsidRDefault="00217FE2" w:rsidP="00217FE2"/>
        </w:tc>
        <w:tc>
          <w:tcPr>
            <w:tcW w:w="576" w:type="dxa"/>
          </w:tcPr>
          <w:p w14:paraId="79CE5DA3" w14:textId="77777777" w:rsidR="00217FE2" w:rsidRDefault="00217FE2" w:rsidP="00217FE2"/>
        </w:tc>
        <w:tc>
          <w:tcPr>
            <w:tcW w:w="576" w:type="dxa"/>
          </w:tcPr>
          <w:p w14:paraId="7CEB2F85" w14:textId="77777777" w:rsidR="00217FE2" w:rsidRDefault="00217FE2" w:rsidP="00217FE2"/>
        </w:tc>
        <w:tc>
          <w:tcPr>
            <w:tcW w:w="576" w:type="dxa"/>
          </w:tcPr>
          <w:p w14:paraId="658B0484" w14:textId="77777777" w:rsidR="00217FE2" w:rsidRDefault="00217FE2" w:rsidP="00217FE2"/>
        </w:tc>
        <w:tc>
          <w:tcPr>
            <w:tcW w:w="576" w:type="dxa"/>
          </w:tcPr>
          <w:p w14:paraId="213917E4" w14:textId="77777777" w:rsidR="00217FE2" w:rsidRDefault="00217FE2" w:rsidP="00217FE2"/>
        </w:tc>
        <w:tc>
          <w:tcPr>
            <w:tcW w:w="576" w:type="dxa"/>
          </w:tcPr>
          <w:p w14:paraId="551E0EC0" w14:textId="5DF02CBC" w:rsidR="00217FE2" w:rsidRDefault="00217FE2" w:rsidP="00217FE2"/>
        </w:tc>
        <w:tc>
          <w:tcPr>
            <w:tcW w:w="576" w:type="dxa"/>
          </w:tcPr>
          <w:p w14:paraId="7D28AC4B" w14:textId="77777777" w:rsidR="00217FE2" w:rsidRDefault="00217FE2" w:rsidP="00217FE2"/>
        </w:tc>
        <w:tc>
          <w:tcPr>
            <w:tcW w:w="576" w:type="dxa"/>
          </w:tcPr>
          <w:p w14:paraId="1C66C391" w14:textId="77777777" w:rsidR="00217FE2" w:rsidRDefault="00217FE2" w:rsidP="00217FE2"/>
        </w:tc>
        <w:tc>
          <w:tcPr>
            <w:tcW w:w="576" w:type="dxa"/>
          </w:tcPr>
          <w:p w14:paraId="2D695124" w14:textId="77777777" w:rsidR="00217FE2" w:rsidRDefault="00217FE2" w:rsidP="00217FE2"/>
        </w:tc>
        <w:tc>
          <w:tcPr>
            <w:tcW w:w="576" w:type="dxa"/>
          </w:tcPr>
          <w:p w14:paraId="3C5AA626" w14:textId="77777777" w:rsidR="00217FE2" w:rsidRDefault="00217FE2" w:rsidP="00217FE2"/>
        </w:tc>
        <w:tc>
          <w:tcPr>
            <w:tcW w:w="576" w:type="dxa"/>
          </w:tcPr>
          <w:p w14:paraId="5CF4A23E" w14:textId="6978A9FC" w:rsidR="00217FE2" w:rsidRDefault="00217FE2" w:rsidP="00217FE2"/>
        </w:tc>
        <w:tc>
          <w:tcPr>
            <w:tcW w:w="576" w:type="dxa"/>
          </w:tcPr>
          <w:p w14:paraId="5CF4A23F" w14:textId="77777777" w:rsidR="00217FE2" w:rsidRDefault="00217FE2" w:rsidP="00217FE2"/>
        </w:tc>
        <w:tc>
          <w:tcPr>
            <w:tcW w:w="576" w:type="dxa"/>
          </w:tcPr>
          <w:p w14:paraId="5CF4A240" w14:textId="77777777" w:rsidR="00217FE2" w:rsidRDefault="00217FE2" w:rsidP="00217FE2"/>
        </w:tc>
        <w:tc>
          <w:tcPr>
            <w:tcW w:w="576" w:type="dxa"/>
          </w:tcPr>
          <w:p w14:paraId="5CF4A241" w14:textId="77777777" w:rsidR="00217FE2" w:rsidRDefault="00217FE2" w:rsidP="00217FE2"/>
        </w:tc>
        <w:tc>
          <w:tcPr>
            <w:tcW w:w="576" w:type="dxa"/>
          </w:tcPr>
          <w:p w14:paraId="5CF4A242" w14:textId="77777777" w:rsidR="00217FE2" w:rsidRDefault="00217FE2" w:rsidP="00217FE2"/>
        </w:tc>
      </w:tr>
      <w:tr w:rsidR="00217FE2" w14:paraId="5CF4A24A" w14:textId="77777777" w:rsidTr="00217FE2">
        <w:trPr>
          <w:trHeight w:val="467"/>
        </w:trPr>
        <w:tc>
          <w:tcPr>
            <w:tcW w:w="4518" w:type="dxa"/>
          </w:tcPr>
          <w:p w14:paraId="5CF4A244" w14:textId="2ECC6845" w:rsidR="00217FE2" w:rsidRPr="008C14D4" w:rsidRDefault="00217FE2" w:rsidP="00217FE2">
            <w:pPr>
              <w:pStyle w:val="alpha"/>
              <w:rPr>
                <w:rFonts w:asciiTheme="minorHAnsi" w:eastAsia="Times New Roman" w:hAnsiTheme="minorHAnsi" w:cstheme="minorHAnsi"/>
                <w:bCs/>
                <w:color w:val="000000"/>
              </w:rPr>
            </w:pPr>
            <w:r w:rsidRPr="00931F5D">
              <w:t>Renewable or sustainable use of energy and resource management</w:t>
            </w:r>
          </w:p>
        </w:tc>
        <w:tc>
          <w:tcPr>
            <w:tcW w:w="576" w:type="dxa"/>
          </w:tcPr>
          <w:p w14:paraId="182B54C3" w14:textId="77777777" w:rsidR="00217FE2" w:rsidRDefault="00217FE2" w:rsidP="00217FE2"/>
        </w:tc>
        <w:tc>
          <w:tcPr>
            <w:tcW w:w="576" w:type="dxa"/>
          </w:tcPr>
          <w:p w14:paraId="515F8765" w14:textId="77777777" w:rsidR="00217FE2" w:rsidRDefault="00217FE2" w:rsidP="00217FE2"/>
        </w:tc>
        <w:tc>
          <w:tcPr>
            <w:tcW w:w="576" w:type="dxa"/>
          </w:tcPr>
          <w:p w14:paraId="58D9FD44" w14:textId="77777777" w:rsidR="00217FE2" w:rsidRDefault="00217FE2" w:rsidP="00217FE2"/>
        </w:tc>
        <w:tc>
          <w:tcPr>
            <w:tcW w:w="576" w:type="dxa"/>
          </w:tcPr>
          <w:p w14:paraId="3DD5EFCC" w14:textId="77777777" w:rsidR="00217FE2" w:rsidRDefault="00217FE2" w:rsidP="00217FE2"/>
        </w:tc>
        <w:tc>
          <w:tcPr>
            <w:tcW w:w="576" w:type="dxa"/>
          </w:tcPr>
          <w:p w14:paraId="535D33A2" w14:textId="77777777" w:rsidR="00217FE2" w:rsidRDefault="00217FE2" w:rsidP="00217FE2"/>
        </w:tc>
        <w:tc>
          <w:tcPr>
            <w:tcW w:w="576" w:type="dxa"/>
          </w:tcPr>
          <w:p w14:paraId="5E056F24" w14:textId="6BFB063D" w:rsidR="00217FE2" w:rsidRDefault="00217FE2" w:rsidP="00217FE2"/>
        </w:tc>
        <w:tc>
          <w:tcPr>
            <w:tcW w:w="576" w:type="dxa"/>
          </w:tcPr>
          <w:p w14:paraId="118591C5" w14:textId="77777777" w:rsidR="00217FE2" w:rsidRDefault="00217FE2" w:rsidP="00217FE2"/>
        </w:tc>
        <w:tc>
          <w:tcPr>
            <w:tcW w:w="576" w:type="dxa"/>
          </w:tcPr>
          <w:p w14:paraId="4C35F64D" w14:textId="77777777" w:rsidR="00217FE2" w:rsidRDefault="00217FE2" w:rsidP="00217FE2"/>
        </w:tc>
        <w:tc>
          <w:tcPr>
            <w:tcW w:w="576" w:type="dxa"/>
          </w:tcPr>
          <w:p w14:paraId="4D36C99B" w14:textId="77777777" w:rsidR="00217FE2" w:rsidRDefault="00217FE2" w:rsidP="00217FE2"/>
        </w:tc>
        <w:tc>
          <w:tcPr>
            <w:tcW w:w="576" w:type="dxa"/>
          </w:tcPr>
          <w:p w14:paraId="49E10CC9" w14:textId="77777777" w:rsidR="00217FE2" w:rsidRDefault="00217FE2" w:rsidP="00217FE2"/>
        </w:tc>
        <w:tc>
          <w:tcPr>
            <w:tcW w:w="576" w:type="dxa"/>
          </w:tcPr>
          <w:p w14:paraId="5CF4A245" w14:textId="12FF0F94" w:rsidR="00217FE2" w:rsidRDefault="00217FE2" w:rsidP="00217FE2"/>
        </w:tc>
        <w:tc>
          <w:tcPr>
            <w:tcW w:w="576" w:type="dxa"/>
          </w:tcPr>
          <w:p w14:paraId="5CF4A246" w14:textId="77777777" w:rsidR="00217FE2" w:rsidRDefault="00217FE2" w:rsidP="00217FE2"/>
        </w:tc>
        <w:tc>
          <w:tcPr>
            <w:tcW w:w="576" w:type="dxa"/>
          </w:tcPr>
          <w:p w14:paraId="5CF4A247" w14:textId="77777777" w:rsidR="00217FE2" w:rsidRDefault="00217FE2" w:rsidP="00217FE2"/>
        </w:tc>
        <w:tc>
          <w:tcPr>
            <w:tcW w:w="576" w:type="dxa"/>
          </w:tcPr>
          <w:p w14:paraId="5CF4A248" w14:textId="77777777" w:rsidR="00217FE2" w:rsidRDefault="00217FE2" w:rsidP="00217FE2"/>
        </w:tc>
        <w:tc>
          <w:tcPr>
            <w:tcW w:w="576" w:type="dxa"/>
          </w:tcPr>
          <w:p w14:paraId="5CF4A249" w14:textId="77777777" w:rsidR="00217FE2" w:rsidRDefault="00217FE2" w:rsidP="00217FE2"/>
        </w:tc>
      </w:tr>
      <w:tr w:rsidR="00217FE2" w14:paraId="5CF4A251" w14:textId="77777777" w:rsidTr="00217FE2">
        <w:trPr>
          <w:trHeight w:val="467"/>
        </w:trPr>
        <w:tc>
          <w:tcPr>
            <w:tcW w:w="4518" w:type="dxa"/>
          </w:tcPr>
          <w:p w14:paraId="5CF4A24B" w14:textId="056D35D1" w:rsidR="00217FE2" w:rsidRPr="008C14D4" w:rsidRDefault="00217FE2" w:rsidP="00217FE2">
            <w:pPr>
              <w:pStyle w:val="ListNumber1"/>
              <w:rPr>
                <w:rFonts w:asciiTheme="minorHAnsi" w:eastAsia="Times New Roman" w:hAnsiTheme="minorHAnsi" w:cstheme="minorHAnsi"/>
                <w:bCs/>
                <w:color w:val="000000"/>
              </w:rPr>
            </w:pPr>
            <w:r w:rsidRPr="00645F69">
              <w:lastRenderedPageBreak/>
              <w:t>Applications of science in public health, medicine, and agriculture</w:t>
            </w:r>
          </w:p>
        </w:tc>
        <w:tc>
          <w:tcPr>
            <w:tcW w:w="576" w:type="dxa"/>
          </w:tcPr>
          <w:p w14:paraId="6AC96F5D" w14:textId="77777777" w:rsidR="00217FE2" w:rsidRDefault="00217FE2" w:rsidP="00217FE2"/>
        </w:tc>
        <w:tc>
          <w:tcPr>
            <w:tcW w:w="576" w:type="dxa"/>
          </w:tcPr>
          <w:p w14:paraId="4CC23919" w14:textId="77777777" w:rsidR="00217FE2" w:rsidRDefault="00217FE2" w:rsidP="00217FE2"/>
        </w:tc>
        <w:tc>
          <w:tcPr>
            <w:tcW w:w="576" w:type="dxa"/>
          </w:tcPr>
          <w:p w14:paraId="521546BA" w14:textId="77777777" w:rsidR="00217FE2" w:rsidRDefault="00217FE2" w:rsidP="00217FE2"/>
        </w:tc>
        <w:tc>
          <w:tcPr>
            <w:tcW w:w="576" w:type="dxa"/>
          </w:tcPr>
          <w:p w14:paraId="154734D3" w14:textId="77777777" w:rsidR="00217FE2" w:rsidRDefault="00217FE2" w:rsidP="00217FE2"/>
        </w:tc>
        <w:tc>
          <w:tcPr>
            <w:tcW w:w="576" w:type="dxa"/>
          </w:tcPr>
          <w:p w14:paraId="67C241AA" w14:textId="77777777" w:rsidR="00217FE2" w:rsidRDefault="00217FE2" w:rsidP="00217FE2"/>
        </w:tc>
        <w:tc>
          <w:tcPr>
            <w:tcW w:w="576" w:type="dxa"/>
          </w:tcPr>
          <w:p w14:paraId="044D50EA" w14:textId="2472FFBB" w:rsidR="00217FE2" w:rsidRDefault="00217FE2" w:rsidP="00217FE2"/>
        </w:tc>
        <w:tc>
          <w:tcPr>
            <w:tcW w:w="576" w:type="dxa"/>
          </w:tcPr>
          <w:p w14:paraId="2525E57F" w14:textId="77777777" w:rsidR="00217FE2" w:rsidRDefault="00217FE2" w:rsidP="00217FE2"/>
        </w:tc>
        <w:tc>
          <w:tcPr>
            <w:tcW w:w="576" w:type="dxa"/>
          </w:tcPr>
          <w:p w14:paraId="39E1ED5D" w14:textId="77777777" w:rsidR="00217FE2" w:rsidRDefault="00217FE2" w:rsidP="00217FE2"/>
        </w:tc>
        <w:tc>
          <w:tcPr>
            <w:tcW w:w="576" w:type="dxa"/>
          </w:tcPr>
          <w:p w14:paraId="2B5BD36A" w14:textId="77777777" w:rsidR="00217FE2" w:rsidRDefault="00217FE2" w:rsidP="00217FE2"/>
        </w:tc>
        <w:tc>
          <w:tcPr>
            <w:tcW w:w="576" w:type="dxa"/>
          </w:tcPr>
          <w:p w14:paraId="7CCA600C" w14:textId="77777777" w:rsidR="00217FE2" w:rsidRDefault="00217FE2" w:rsidP="00217FE2"/>
        </w:tc>
        <w:tc>
          <w:tcPr>
            <w:tcW w:w="576" w:type="dxa"/>
          </w:tcPr>
          <w:p w14:paraId="5CF4A24C" w14:textId="055AB7E4" w:rsidR="00217FE2" w:rsidRDefault="00217FE2" w:rsidP="00217FE2"/>
        </w:tc>
        <w:tc>
          <w:tcPr>
            <w:tcW w:w="576" w:type="dxa"/>
          </w:tcPr>
          <w:p w14:paraId="5CF4A24D" w14:textId="77777777" w:rsidR="00217FE2" w:rsidRDefault="00217FE2" w:rsidP="00217FE2"/>
        </w:tc>
        <w:tc>
          <w:tcPr>
            <w:tcW w:w="576" w:type="dxa"/>
          </w:tcPr>
          <w:p w14:paraId="5CF4A24E" w14:textId="77777777" w:rsidR="00217FE2" w:rsidRDefault="00217FE2" w:rsidP="00217FE2"/>
        </w:tc>
        <w:tc>
          <w:tcPr>
            <w:tcW w:w="576" w:type="dxa"/>
          </w:tcPr>
          <w:p w14:paraId="5CF4A24F" w14:textId="77777777" w:rsidR="00217FE2" w:rsidRDefault="00217FE2" w:rsidP="00217FE2"/>
        </w:tc>
        <w:tc>
          <w:tcPr>
            <w:tcW w:w="576" w:type="dxa"/>
          </w:tcPr>
          <w:p w14:paraId="5CF4A250" w14:textId="77777777" w:rsidR="00217FE2" w:rsidRDefault="00217FE2" w:rsidP="00217FE2"/>
        </w:tc>
      </w:tr>
      <w:tr w:rsidR="00217FE2" w14:paraId="5CF4A258" w14:textId="77777777" w:rsidTr="00217FE2">
        <w:trPr>
          <w:trHeight w:val="467"/>
        </w:trPr>
        <w:tc>
          <w:tcPr>
            <w:tcW w:w="4518" w:type="dxa"/>
          </w:tcPr>
          <w:p w14:paraId="5CF4A252" w14:textId="49B6540A" w:rsidR="00217FE2" w:rsidRPr="00E944D1" w:rsidRDefault="00217FE2" w:rsidP="00217FE2">
            <w:pPr>
              <w:pStyle w:val="alpha"/>
              <w:numPr>
                <w:ilvl w:val="0"/>
                <w:numId w:val="8"/>
              </w:numPr>
              <w:rPr>
                <w:rFonts w:asciiTheme="minorHAnsi" w:hAnsiTheme="minorHAnsi" w:cstheme="minorHAnsi"/>
              </w:rPr>
            </w:pPr>
            <w:r w:rsidRPr="00645F69">
              <w:t>Epidemiology, disease, and medicine (e.g., epidemics/pandemics, H​I​V/AIDS, pathogens, vaccines)</w:t>
            </w:r>
          </w:p>
        </w:tc>
        <w:tc>
          <w:tcPr>
            <w:tcW w:w="576" w:type="dxa"/>
          </w:tcPr>
          <w:p w14:paraId="630B5576" w14:textId="77777777" w:rsidR="00217FE2" w:rsidRDefault="00217FE2" w:rsidP="00217FE2"/>
        </w:tc>
        <w:tc>
          <w:tcPr>
            <w:tcW w:w="576" w:type="dxa"/>
          </w:tcPr>
          <w:p w14:paraId="44DA8D26" w14:textId="77777777" w:rsidR="00217FE2" w:rsidRDefault="00217FE2" w:rsidP="00217FE2"/>
        </w:tc>
        <w:tc>
          <w:tcPr>
            <w:tcW w:w="576" w:type="dxa"/>
          </w:tcPr>
          <w:p w14:paraId="0F65B942" w14:textId="77777777" w:rsidR="00217FE2" w:rsidRDefault="00217FE2" w:rsidP="00217FE2"/>
        </w:tc>
        <w:tc>
          <w:tcPr>
            <w:tcW w:w="576" w:type="dxa"/>
          </w:tcPr>
          <w:p w14:paraId="4C80D345" w14:textId="77777777" w:rsidR="00217FE2" w:rsidRDefault="00217FE2" w:rsidP="00217FE2"/>
        </w:tc>
        <w:tc>
          <w:tcPr>
            <w:tcW w:w="576" w:type="dxa"/>
          </w:tcPr>
          <w:p w14:paraId="0535E40C" w14:textId="77777777" w:rsidR="00217FE2" w:rsidRDefault="00217FE2" w:rsidP="00217FE2"/>
        </w:tc>
        <w:tc>
          <w:tcPr>
            <w:tcW w:w="576" w:type="dxa"/>
          </w:tcPr>
          <w:p w14:paraId="1812E8C7" w14:textId="3C5D5179" w:rsidR="00217FE2" w:rsidRDefault="00217FE2" w:rsidP="00217FE2"/>
        </w:tc>
        <w:tc>
          <w:tcPr>
            <w:tcW w:w="576" w:type="dxa"/>
          </w:tcPr>
          <w:p w14:paraId="2878D4D0" w14:textId="77777777" w:rsidR="00217FE2" w:rsidRDefault="00217FE2" w:rsidP="00217FE2"/>
        </w:tc>
        <w:tc>
          <w:tcPr>
            <w:tcW w:w="576" w:type="dxa"/>
          </w:tcPr>
          <w:p w14:paraId="3E890415" w14:textId="77777777" w:rsidR="00217FE2" w:rsidRDefault="00217FE2" w:rsidP="00217FE2"/>
        </w:tc>
        <w:tc>
          <w:tcPr>
            <w:tcW w:w="576" w:type="dxa"/>
          </w:tcPr>
          <w:p w14:paraId="296E6F46" w14:textId="77777777" w:rsidR="00217FE2" w:rsidRDefault="00217FE2" w:rsidP="00217FE2"/>
        </w:tc>
        <w:tc>
          <w:tcPr>
            <w:tcW w:w="576" w:type="dxa"/>
          </w:tcPr>
          <w:p w14:paraId="0CAF9B83" w14:textId="77777777" w:rsidR="00217FE2" w:rsidRDefault="00217FE2" w:rsidP="00217FE2"/>
        </w:tc>
        <w:tc>
          <w:tcPr>
            <w:tcW w:w="576" w:type="dxa"/>
          </w:tcPr>
          <w:p w14:paraId="5CF4A253" w14:textId="6101AB3B" w:rsidR="00217FE2" w:rsidRDefault="00217FE2" w:rsidP="00217FE2"/>
        </w:tc>
        <w:tc>
          <w:tcPr>
            <w:tcW w:w="576" w:type="dxa"/>
          </w:tcPr>
          <w:p w14:paraId="5CF4A254" w14:textId="77777777" w:rsidR="00217FE2" w:rsidRDefault="00217FE2" w:rsidP="00217FE2"/>
        </w:tc>
        <w:tc>
          <w:tcPr>
            <w:tcW w:w="576" w:type="dxa"/>
          </w:tcPr>
          <w:p w14:paraId="5CF4A255" w14:textId="77777777" w:rsidR="00217FE2" w:rsidRDefault="00217FE2" w:rsidP="00217FE2"/>
        </w:tc>
        <w:tc>
          <w:tcPr>
            <w:tcW w:w="576" w:type="dxa"/>
          </w:tcPr>
          <w:p w14:paraId="5CF4A256" w14:textId="77777777" w:rsidR="00217FE2" w:rsidRDefault="00217FE2" w:rsidP="00217FE2"/>
        </w:tc>
        <w:tc>
          <w:tcPr>
            <w:tcW w:w="576" w:type="dxa"/>
          </w:tcPr>
          <w:p w14:paraId="5CF4A257" w14:textId="77777777" w:rsidR="00217FE2" w:rsidRDefault="00217FE2" w:rsidP="00217FE2"/>
        </w:tc>
      </w:tr>
      <w:tr w:rsidR="00217FE2" w14:paraId="5CF4A25F" w14:textId="77777777" w:rsidTr="00217FE2">
        <w:trPr>
          <w:trHeight w:val="467"/>
        </w:trPr>
        <w:tc>
          <w:tcPr>
            <w:tcW w:w="4518" w:type="dxa"/>
          </w:tcPr>
          <w:p w14:paraId="5CF4A259" w14:textId="72C2D78D" w:rsidR="00217FE2" w:rsidRPr="008C14D4" w:rsidRDefault="00217FE2" w:rsidP="00217FE2">
            <w:pPr>
              <w:pStyle w:val="alpha"/>
              <w:rPr>
                <w:rFonts w:asciiTheme="minorHAnsi" w:hAnsiTheme="minorHAnsi" w:cstheme="minorHAnsi"/>
              </w:rPr>
            </w:pPr>
            <w:r w:rsidRPr="00645F69">
              <w:t>Biotechnology (e.g., genetic engineering, G​M​</w:t>
            </w:r>
            <w:proofErr w:type="spellStart"/>
            <w:r w:rsidRPr="00645F69">
              <w:t>Os</w:t>
            </w:r>
            <w:proofErr w:type="spellEnd"/>
            <w:r w:rsidRPr="00645F69">
              <w:t>)</w:t>
            </w:r>
          </w:p>
        </w:tc>
        <w:tc>
          <w:tcPr>
            <w:tcW w:w="576" w:type="dxa"/>
          </w:tcPr>
          <w:p w14:paraId="6DF314C0" w14:textId="77777777" w:rsidR="00217FE2" w:rsidRDefault="00217FE2" w:rsidP="00217FE2"/>
        </w:tc>
        <w:tc>
          <w:tcPr>
            <w:tcW w:w="576" w:type="dxa"/>
          </w:tcPr>
          <w:p w14:paraId="216FF7AC" w14:textId="77777777" w:rsidR="00217FE2" w:rsidRDefault="00217FE2" w:rsidP="00217FE2"/>
        </w:tc>
        <w:tc>
          <w:tcPr>
            <w:tcW w:w="576" w:type="dxa"/>
          </w:tcPr>
          <w:p w14:paraId="5F7D46F1" w14:textId="77777777" w:rsidR="00217FE2" w:rsidRDefault="00217FE2" w:rsidP="00217FE2"/>
        </w:tc>
        <w:tc>
          <w:tcPr>
            <w:tcW w:w="576" w:type="dxa"/>
          </w:tcPr>
          <w:p w14:paraId="64177400" w14:textId="77777777" w:rsidR="00217FE2" w:rsidRDefault="00217FE2" w:rsidP="00217FE2"/>
        </w:tc>
        <w:tc>
          <w:tcPr>
            <w:tcW w:w="576" w:type="dxa"/>
          </w:tcPr>
          <w:p w14:paraId="72CA05C7" w14:textId="77777777" w:rsidR="00217FE2" w:rsidRDefault="00217FE2" w:rsidP="00217FE2"/>
        </w:tc>
        <w:tc>
          <w:tcPr>
            <w:tcW w:w="576" w:type="dxa"/>
          </w:tcPr>
          <w:p w14:paraId="729A5856" w14:textId="6B6A740D" w:rsidR="00217FE2" w:rsidRDefault="00217FE2" w:rsidP="00217FE2"/>
        </w:tc>
        <w:tc>
          <w:tcPr>
            <w:tcW w:w="576" w:type="dxa"/>
          </w:tcPr>
          <w:p w14:paraId="263BDD52" w14:textId="77777777" w:rsidR="00217FE2" w:rsidRDefault="00217FE2" w:rsidP="00217FE2"/>
        </w:tc>
        <w:tc>
          <w:tcPr>
            <w:tcW w:w="576" w:type="dxa"/>
          </w:tcPr>
          <w:p w14:paraId="61A652DA" w14:textId="77777777" w:rsidR="00217FE2" w:rsidRDefault="00217FE2" w:rsidP="00217FE2"/>
        </w:tc>
        <w:tc>
          <w:tcPr>
            <w:tcW w:w="576" w:type="dxa"/>
          </w:tcPr>
          <w:p w14:paraId="44C55AA6" w14:textId="77777777" w:rsidR="00217FE2" w:rsidRDefault="00217FE2" w:rsidP="00217FE2"/>
        </w:tc>
        <w:tc>
          <w:tcPr>
            <w:tcW w:w="576" w:type="dxa"/>
          </w:tcPr>
          <w:p w14:paraId="623369E5" w14:textId="77777777" w:rsidR="00217FE2" w:rsidRDefault="00217FE2" w:rsidP="00217FE2"/>
        </w:tc>
        <w:tc>
          <w:tcPr>
            <w:tcW w:w="576" w:type="dxa"/>
          </w:tcPr>
          <w:p w14:paraId="5CF4A25A" w14:textId="5BC6BF00" w:rsidR="00217FE2" w:rsidRDefault="00217FE2" w:rsidP="00217FE2"/>
        </w:tc>
        <w:tc>
          <w:tcPr>
            <w:tcW w:w="576" w:type="dxa"/>
          </w:tcPr>
          <w:p w14:paraId="5CF4A25B" w14:textId="77777777" w:rsidR="00217FE2" w:rsidRDefault="00217FE2" w:rsidP="00217FE2"/>
        </w:tc>
        <w:tc>
          <w:tcPr>
            <w:tcW w:w="576" w:type="dxa"/>
          </w:tcPr>
          <w:p w14:paraId="5CF4A25C" w14:textId="77777777" w:rsidR="00217FE2" w:rsidRDefault="00217FE2" w:rsidP="00217FE2"/>
        </w:tc>
        <w:tc>
          <w:tcPr>
            <w:tcW w:w="576" w:type="dxa"/>
          </w:tcPr>
          <w:p w14:paraId="5CF4A25D" w14:textId="77777777" w:rsidR="00217FE2" w:rsidRDefault="00217FE2" w:rsidP="00217FE2"/>
        </w:tc>
        <w:tc>
          <w:tcPr>
            <w:tcW w:w="576" w:type="dxa"/>
          </w:tcPr>
          <w:p w14:paraId="5CF4A25E" w14:textId="77777777" w:rsidR="00217FE2" w:rsidRDefault="00217FE2" w:rsidP="00217FE2"/>
        </w:tc>
      </w:tr>
      <w:tr w:rsidR="00217FE2" w14:paraId="5CF4A266" w14:textId="77777777" w:rsidTr="00217FE2">
        <w:trPr>
          <w:trHeight w:val="467"/>
        </w:trPr>
        <w:tc>
          <w:tcPr>
            <w:tcW w:w="4518" w:type="dxa"/>
          </w:tcPr>
          <w:p w14:paraId="5CF4A260" w14:textId="37D426D9" w:rsidR="00217FE2" w:rsidRPr="008C14D4" w:rsidRDefault="00217FE2" w:rsidP="00217FE2">
            <w:pPr>
              <w:pStyle w:val="alpha"/>
              <w:rPr>
                <w:rFonts w:asciiTheme="minorHAnsi" w:eastAsia="Times New Roman" w:hAnsiTheme="minorHAnsi" w:cstheme="minorHAnsi"/>
                <w:bCs/>
                <w:color w:val="000000"/>
              </w:rPr>
            </w:pPr>
            <w:r w:rsidRPr="00645F69">
              <w:t>Medical technologies for disease diagnosis and treatment (e.g., medical imaging, X-rays, radiation therapy)</w:t>
            </w:r>
          </w:p>
        </w:tc>
        <w:tc>
          <w:tcPr>
            <w:tcW w:w="576" w:type="dxa"/>
          </w:tcPr>
          <w:p w14:paraId="29573957" w14:textId="77777777" w:rsidR="00217FE2" w:rsidRDefault="00217FE2" w:rsidP="00217FE2"/>
        </w:tc>
        <w:tc>
          <w:tcPr>
            <w:tcW w:w="576" w:type="dxa"/>
          </w:tcPr>
          <w:p w14:paraId="123F8D22" w14:textId="77777777" w:rsidR="00217FE2" w:rsidRDefault="00217FE2" w:rsidP="00217FE2"/>
        </w:tc>
        <w:tc>
          <w:tcPr>
            <w:tcW w:w="576" w:type="dxa"/>
          </w:tcPr>
          <w:p w14:paraId="2B16129E" w14:textId="77777777" w:rsidR="00217FE2" w:rsidRDefault="00217FE2" w:rsidP="00217FE2"/>
        </w:tc>
        <w:tc>
          <w:tcPr>
            <w:tcW w:w="576" w:type="dxa"/>
          </w:tcPr>
          <w:p w14:paraId="08D4F2E5" w14:textId="77777777" w:rsidR="00217FE2" w:rsidRDefault="00217FE2" w:rsidP="00217FE2"/>
        </w:tc>
        <w:tc>
          <w:tcPr>
            <w:tcW w:w="576" w:type="dxa"/>
          </w:tcPr>
          <w:p w14:paraId="6C76F735" w14:textId="77777777" w:rsidR="00217FE2" w:rsidRDefault="00217FE2" w:rsidP="00217FE2"/>
        </w:tc>
        <w:tc>
          <w:tcPr>
            <w:tcW w:w="576" w:type="dxa"/>
          </w:tcPr>
          <w:p w14:paraId="45193ED6" w14:textId="0C3D5E4C" w:rsidR="00217FE2" w:rsidRDefault="00217FE2" w:rsidP="00217FE2"/>
        </w:tc>
        <w:tc>
          <w:tcPr>
            <w:tcW w:w="576" w:type="dxa"/>
          </w:tcPr>
          <w:p w14:paraId="748C6810" w14:textId="77777777" w:rsidR="00217FE2" w:rsidRDefault="00217FE2" w:rsidP="00217FE2"/>
        </w:tc>
        <w:tc>
          <w:tcPr>
            <w:tcW w:w="576" w:type="dxa"/>
          </w:tcPr>
          <w:p w14:paraId="4981233A" w14:textId="77777777" w:rsidR="00217FE2" w:rsidRDefault="00217FE2" w:rsidP="00217FE2"/>
        </w:tc>
        <w:tc>
          <w:tcPr>
            <w:tcW w:w="576" w:type="dxa"/>
          </w:tcPr>
          <w:p w14:paraId="7A3133D2" w14:textId="77777777" w:rsidR="00217FE2" w:rsidRDefault="00217FE2" w:rsidP="00217FE2"/>
        </w:tc>
        <w:tc>
          <w:tcPr>
            <w:tcW w:w="576" w:type="dxa"/>
          </w:tcPr>
          <w:p w14:paraId="4C9DF1A1" w14:textId="77777777" w:rsidR="00217FE2" w:rsidRDefault="00217FE2" w:rsidP="00217FE2"/>
        </w:tc>
        <w:tc>
          <w:tcPr>
            <w:tcW w:w="576" w:type="dxa"/>
          </w:tcPr>
          <w:p w14:paraId="5CF4A261" w14:textId="6938DA3D" w:rsidR="00217FE2" w:rsidRDefault="00217FE2" w:rsidP="00217FE2"/>
        </w:tc>
        <w:tc>
          <w:tcPr>
            <w:tcW w:w="576" w:type="dxa"/>
          </w:tcPr>
          <w:p w14:paraId="5CF4A262" w14:textId="77777777" w:rsidR="00217FE2" w:rsidRDefault="00217FE2" w:rsidP="00217FE2"/>
        </w:tc>
        <w:tc>
          <w:tcPr>
            <w:tcW w:w="576" w:type="dxa"/>
          </w:tcPr>
          <w:p w14:paraId="5CF4A263" w14:textId="77777777" w:rsidR="00217FE2" w:rsidRDefault="00217FE2" w:rsidP="00217FE2"/>
        </w:tc>
        <w:tc>
          <w:tcPr>
            <w:tcW w:w="576" w:type="dxa"/>
          </w:tcPr>
          <w:p w14:paraId="5CF4A264" w14:textId="77777777" w:rsidR="00217FE2" w:rsidRDefault="00217FE2" w:rsidP="00217FE2"/>
        </w:tc>
        <w:tc>
          <w:tcPr>
            <w:tcW w:w="576" w:type="dxa"/>
          </w:tcPr>
          <w:p w14:paraId="5CF4A265" w14:textId="77777777" w:rsidR="00217FE2" w:rsidRDefault="00217FE2" w:rsidP="00217FE2"/>
        </w:tc>
      </w:tr>
      <w:tr w:rsidR="00217FE2" w14:paraId="5CF4A26D" w14:textId="77777777" w:rsidTr="00217FE2">
        <w:trPr>
          <w:trHeight w:val="467"/>
        </w:trPr>
        <w:tc>
          <w:tcPr>
            <w:tcW w:w="4518" w:type="dxa"/>
          </w:tcPr>
          <w:p w14:paraId="5CF4A267" w14:textId="60E31897" w:rsidR="00217FE2" w:rsidRPr="008C14D4" w:rsidRDefault="00217FE2" w:rsidP="00217FE2">
            <w:pPr>
              <w:pStyle w:val="alpha"/>
              <w:rPr>
                <w:rFonts w:asciiTheme="minorHAnsi" w:eastAsia="Times New Roman" w:hAnsiTheme="minorHAnsi" w:cstheme="minorHAnsi"/>
                <w:bCs/>
                <w:color w:val="000000"/>
              </w:rPr>
            </w:pPr>
            <w:r w:rsidRPr="00645F69">
              <w:t>Ethical research concerns (e.g., use of stem cells and toxic chemicals)</w:t>
            </w:r>
          </w:p>
        </w:tc>
        <w:tc>
          <w:tcPr>
            <w:tcW w:w="576" w:type="dxa"/>
          </w:tcPr>
          <w:p w14:paraId="2DF3DD5F" w14:textId="77777777" w:rsidR="00217FE2" w:rsidRDefault="00217FE2" w:rsidP="00217FE2"/>
        </w:tc>
        <w:tc>
          <w:tcPr>
            <w:tcW w:w="576" w:type="dxa"/>
          </w:tcPr>
          <w:p w14:paraId="7F8048A5" w14:textId="77777777" w:rsidR="00217FE2" w:rsidRDefault="00217FE2" w:rsidP="00217FE2"/>
        </w:tc>
        <w:tc>
          <w:tcPr>
            <w:tcW w:w="576" w:type="dxa"/>
          </w:tcPr>
          <w:p w14:paraId="776FD88D" w14:textId="77777777" w:rsidR="00217FE2" w:rsidRDefault="00217FE2" w:rsidP="00217FE2"/>
        </w:tc>
        <w:tc>
          <w:tcPr>
            <w:tcW w:w="576" w:type="dxa"/>
          </w:tcPr>
          <w:p w14:paraId="18D387BF" w14:textId="77777777" w:rsidR="00217FE2" w:rsidRDefault="00217FE2" w:rsidP="00217FE2"/>
        </w:tc>
        <w:tc>
          <w:tcPr>
            <w:tcW w:w="576" w:type="dxa"/>
          </w:tcPr>
          <w:p w14:paraId="060B5ADF" w14:textId="77777777" w:rsidR="00217FE2" w:rsidRDefault="00217FE2" w:rsidP="00217FE2"/>
        </w:tc>
        <w:tc>
          <w:tcPr>
            <w:tcW w:w="576" w:type="dxa"/>
          </w:tcPr>
          <w:p w14:paraId="7A3A93B4" w14:textId="11E2340F" w:rsidR="00217FE2" w:rsidRDefault="00217FE2" w:rsidP="00217FE2"/>
        </w:tc>
        <w:tc>
          <w:tcPr>
            <w:tcW w:w="576" w:type="dxa"/>
          </w:tcPr>
          <w:p w14:paraId="344159B3" w14:textId="77777777" w:rsidR="00217FE2" w:rsidRDefault="00217FE2" w:rsidP="00217FE2"/>
        </w:tc>
        <w:tc>
          <w:tcPr>
            <w:tcW w:w="576" w:type="dxa"/>
          </w:tcPr>
          <w:p w14:paraId="4A1B04DD" w14:textId="77777777" w:rsidR="00217FE2" w:rsidRDefault="00217FE2" w:rsidP="00217FE2"/>
        </w:tc>
        <w:tc>
          <w:tcPr>
            <w:tcW w:w="576" w:type="dxa"/>
          </w:tcPr>
          <w:p w14:paraId="09966E27" w14:textId="77777777" w:rsidR="00217FE2" w:rsidRDefault="00217FE2" w:rsidP="00217FE2"/>
        </w:tc>
        <w:tc>
          <w:tcPr>
            <w:tcW w:w="576" w:type="dxa"/>
          </w:tcPr>
          <w:p w14:paraId="6B0C75CE" w14:textId="77777777" w:rsidR="00217FE2" w:rsidRDefault="00217FE2" w:rsidP="00217FE2"/>
        </w:tc>
        <w:tc>
          <w:tcPr>
            <w:tcW w:w="576" w:type="dxa"/>
          </w:tcPr>
          <w:p w14:paraId="5CF4A268" w14:textId="3C1E8755" w:rsidR="00217FE2" w:rsidRDefault="00217FE2" w:rsidP="00217FE2"/>
        </w:tc>
        <w:tc>
          <w:tcPr>
            <w:tcW w:w="576" w:type="dxa"/>
          </w:tcPr>
          <w:p w14:paraId="5CF4A269" w14:textId="77777777" w:rsidR="00217FE2" w:rsidRDefault="00217FE2" w:rsidP="00217FE2"/>
        </w:tc>
        <w:tc>
          <w:tcPr>
            <w:tcW w:w="576" w:type="dxa"/>
          </w:tcPr>
          <w:p w14:paraId="5CF4A26A" w14:textId="77777777" w:rsidR="00217FE2" w:rsidRDefault="00217FE2" w:rsidP="00217FE2"/>
        </w:tc>
        <w:tc>
          <w:tcPr>
            <w:tcW w:w="576" w:type="dxa"/>
          </w:tcPr>
          <w:p w14:paraId="5CF4A26B" w14:textId="77777777" w:rsidR="00217FE2" w:rsidRDefault="00217FE2" w:rsidP="00217FE2"/>
        </w:tc>
        <w:tc>
          <w:tcPr>
            <w:tcW w:w="576" w:type="dxa"/>
          </w:tcPr>
          <w:p w14:paraId="5CF4A26C" w14:textId="77777777" w:rsidR="00217FE2" w:rsidRDefault="00217FE2" w:rsidP="00217FE2"/>
        </w:tc>
      </w:tr>
      <w:tr w:rsidR="00217FE2" w14:paraId="5CF4A274" w14:textId="77777777" w:rsidTr="00217FE2">
        <w:trPr>
          <w:trHeight w:val="467"/>
        </w:trPr>
        <w:tc>
          <w:tcPr>
            <w:tcW w:w="4518" w:type="dxa"/>
          </w:tcPr>
          <w:p w14:paraId="5CF4A26E" w14:textId="033336D2" w:rsidR="00217FE2" w:rsidRPr="008C14D4" w:rsidRDefault="00217FE2" w:rsidP="00217FE2">
            <w:pPr>
              <w:pStyle w:val="alpha"/>
              <w:rPr>
                <w:rFonts w:asciiTheme="minorHAnsi" w:eastAsia="Times New Roman" w:hAnsiTheme="minorHAnsi" w:cstheme="minorHAnsi"/>
                <w:bCs/>
                <w:color w:val="000000"/>
              </w:rPr>
            </w:pPr>
            <w:r w:rsidRPr="00645F69">
              <w:t>Ethical use of technology, genetic information, organisms, and cloning</w:t>
            </w:r>
          </w:p>
        </w:tc>
        <w:tc>
          <w:tcPr>
            <w:tcW w:w="576" w:type="dxa"/>
          </w:tcPr>
          <w:p w14:paraId="7B61143B" w14:textId="77777777" w:rsidR="00217FE2" w:rsidRDefault="00217FE2" w:rsidP="00217FE2"/>
        </w:tc>
        <w:tc>
          <w:tcPr>
            <w:tcW w:w="576" w:type="dxa"/>
          </w:tcPr>
          <w:p w14:paraId="56521C3C" w14:textId="77777777" w:rsidR="00217FE2" w:rsidRDefault="00217FE2" w:rsidP="00217FE2"/>
        </w:tc>
        <w:tc>
          <w:tcPr>
            <w:tcW w:w="576" w:type="dxa"/>
          </w:tcPr>
          <w:p w14:paraId="27120CEE" w14:textId="77777777" w:rsidR="00217FE2" w:rsidRDefault="00217FE2" w:rsidP="00217FE2"/>
        </w:tc>
        <w:tc>
          <w:tcPr>
            <w:tcW w:w="576" w:type="dxa"/>
          </w:tcPr>
          <w:p w14:paraId="7A86C5D9" w14:textId="77777777" w:rsidR="00217FE2" w:rsidRDefault="00217FE2" w:rsidP="00217FE2"/>
        </w:tc>
        <w:tc>
          <w:tcPr>
            <w:tcW w:w="576" w:type="dxa"/>
          </w:tcPr>
          <w:p w14:paraId="1F61094D" w14:textId="77777777" w:rsidR="00217FE2" w:rsidRDefault="00217FE2" w:rsidP="00217FE2"/>
        </w:tc>
        <w:tc>
          <w:tcPr>
            <w:tcW w:w="576" w:type="dxa"/>
          </w:tcPr>
          <w:p w14:paraId="758E9D1A" w14:textId="0AF530E2" w:rsidR="00217FE2" w:rsidRDefault="00217FE2" w:rsidP="00217FE2"/>
        </w:tc>
        <w:tc>
          <w:tcPr>
            <w:tcW w:w="576" w:type="dxa"/>
          </w:tcPr>
          <w:p w14:paraId="7B2DF28A" w14:textId="77777777" w:rsidR="00217FE2" w:rsidRDefault="00217FE2" w:rsidP="00217FE2"/>
        </w:tc>
        <w:tc>
          <w:tcPr>
            <w:tcW w:w="576" w:type="dxa"/>
          </w:tcPr>
          <w:p w14:paraId="2CBEA154" w14:textId="77777777" w:rsidR="00217FE2" w:rsidRDefault="00217FE2" w:rsidP="00217FE2"/>
        </w:tc>
        <w:tc>
          <w:tcPr>
            <w:tcW w:w="576" w:type="dxa"/>
          </w:tcPr>
          <w:p w14:paraId="283FDD79" w14:textId="77777777" w:rsidR="00217FE2" w:rsidRDefault="00217FE2" w:rsidP="00217FE2"/>
        </w:tc>
        <w:tc>
          <w:tcPr>
            <w:tcW w:w="576" w:type="dxa"/>
          </w:tcPr>
          <w:p w14:paraId="35202926" w14:textId="77777777" w:rsidR="00217FE2" w:rsidRDefault="00217FE2" w:rsidP="00217FE2"/>
        </w:tc>
        <w:tc>
          <w:tcPr>
            <w:tcW w:w="576" w:type="dxa"/>
          </w:tcPr>
          <w:p w14:paraId="5CF4A26F" w14:textId="409A2BC9" w:rsidR="00217FE2" w:rsidRDefault="00217FE2" w:rsidP="00217FE2"/>
        </w:tc>
        <w:tc>
          <w:tcPr>
            <w:tcW w:w="576" w:type="dxa"/>
          </w:tcPr>
          <w:p w14:paraId="5CF4A270" w14:textId="77777777" w:rsidR="00217FE2" w:rsidRDefault="00217FE2" w:rsidP="00217FE2"/>
        </w:tc>
        <w:tc>
          <w:tcPr>
            <w:tcW w:w="576" w:type="dxa"/>
          </w:tcPr>
          <w:p w14:paraId="5CF4A271" w14:textId="77777777" w:rsidR="00217FE2" w:rsidRDefault="00217FE2" w:rsidP="00217FE2"/>
        </w:tc>
        <w:tc>
          <w:tcPr>
            <w:tcW w:w="576" w:type="dxa"/>
          </w:tcPr>
          <w:p w14:paraId="5CF4A272" w14:textId="77777777" w:rsidR="00217FE2" w:rsidRDefault="00217FE2" w:rsidP="00217FE2"/>
        </w:tc>
        <w:tc>
          <w:tcPr>
            <w:tcW w:w="576" w:type="dxa"/>
          </w:tcPr>
          <w:p w14:paraId="5CF4A273" w14:textId="77777777" w:rsidR="00217FE2" w:rsidRDefault="00217FE2" w:rsidP="00217FE2"/>
        </w:tc>
      </w:tr>
      <w:tr w:rsidR="00217FE2" w14:paraId="5CF4A27B" w14:textId="77777777" w:rsidTr="00217FE2">
        <w:trPr>
          <w:trHeight w:val="467"/>
        </w:trPr>
        <w:tc>
          <w:tcPr>
            <w:tcW w:w="4518" w:type="dxa"/>
          </w:tcPr>
          <w:p w14:paraId="5CF4A275" w14:textId="2AA730A0" w:rsidR="00217FE2" w:rsidRPr="008C14D4" w:rsidRDefault="00217FE2" w:rsidP="00217FE2">
            <w:pPr>
              <w:pStyle w:val="Roman"/>
              <w:rPr>
                <w:rFonts w:asciiTheme="minorHAnsi" w:eastAsia="Times New Roman" w:hAnsiTheme="minorHAnsi" w:cstheme="minorHAnsi"/>
                <w:bCs/>
                <w:color w:val="000000"/>
              </w:rPr>
            </w:pPr>
            <w:r>
              <w:t xml:space="preserve">II. </w:t>
            </w:r>
            <w:r w:rsidRPr="009815A9">
              <w:t>Cell Biology: Cell Structure and Function</w:t>
            </w:r>
          </w:p>
        </w:tc>
        <w:tc>
          <w:tcPr>
            <w:tcW w:w="576" w:type="dxa"/>
          </w:tcPr>
          <w:p w14:paraId="08923686" w14:textId="77777777" w:rsidR="00217FE2" w:rsidRDefault="00217FE2" w:rsidP="00217FE2"/>
        </w:tc>
        <w:tc>
          <w:tcPr>
            <w:tcW w:w="576" w:type="dxa"/>
          </w:tcPr>
          <w:p w14:paraId="6C42609C" w14:textId="77777777" w:rsidR="00217FE2" w:rsidRDefault="00217FE2" w:rsidP="00217FE2"/>
        </w:tc>
        <w:tc>
          <w:tcPr>
            <w:tcW w:w="576" w:type="dxa"/>
          </w:tcPr>
          <w:p w14:paraId="498127C6" w14:textId="77777777" w:rsidR="00217FE2" w:rsidRDefault="00217FE2" w:rsidP="00217FE2"/>
        </w:tc>
        <w:tc>
          <w:tcPr>
            <w:tcW w:w="576" w:type="dxa"/>
          </w:tcPr>
          <w:p w14:paraId="7ADFAE5E" w14:textId="77777777" w:rsidR="00217FE2" w:rsidRDefault="00217FE2" w:rsidP="00217FE2"/>
        </w:tc>
        <w:tc>
          <w:tcPr>
            <w:tcW w:w="576" w:type="dxa"/>
          </w:tcPr>
          <w:p w14:paraId="72314B60" w14:textId="77777777" w:rsidR="00217FE2" w:rsidRDefault="00217FE2" w:rsidP="00217FE2"/>
        </w:tc>
        <w:tc>
          <w:tcPr>
            <w:tcW w:w="576" w:type="dxa"/>
          </w:tcPr>
          <w:p w14:paraId="0D041E17" w14:textId="1F4DD933" w:rsidR="00217FE2" w:rsidRDefault="00217FE2" w:rsidP="00217FE2"/>
        </w:tc>
        <w:tc>
          <w:tcPr>
            <w:tcW w:w="576" w:type="dxa"/>
          </w:tcPr>
          <w:p w14:paraId="72030562" w14:textId="77777777" w:rsidR="00217FE2" w:rsidRDefault="00217FE2" w:rsidP="00217FE2"/>
        </w:tc>
        <w:tc>
          <w:tcPr>
            <w:tcW w:w="576" w:type="dxa"/>
          </w:tcPr>
          <w:p w14:paraId="78F2872B" w14:textId="77777777" w:rsidR="00217FE2" w:rsidRDefault="00217FE2" w:rsidP="00217FE2"/>
        </w:tc>
        <w:tc>
          <w:tcPr>
            <w:tcW w:w="576" w:type="dxa"/>
          </w:tcPr>
          <w:p w14:paraId="0B388585" w14:textId="77777777" w:rsidR="00217FE2" w:rsidRDefault="00217FE2" w:rsidP="00217FE2"/>
        </w:tc>
        <w:tc>
          <w:tcPr>
            <w:tcW w:w="576" w:type="dxa"/>
          </w:tcPr>
          <w:p w14:paraId="1266ED67" w14:textId="77777777" w:rsidR="00217FE2" w:rsidRDefault="00217FE2" w:rsidP="00217FE2"/>
        </w:tc>
        <w:tc>
          <w:tcPr>
            <w:tcW w:w="576" w:type="dxa"/>
          </w:tcPr>
          <w:p w14:paraId="5CF4A276" w14:textId="18B258C4" w:rsidR="00217FE2" w:rsidRDefault="00217FE2" w:rsidP="00217FE2"/>
        </w:tc>
        <w:tc>
          <w:tcPr>
            <w:tcW w:w="576" w:type="dxa"/>
          </w:tcPr>
          <w:p w14:paraId="5CF4A277" w14:textId="77777777" w:rsidR="00217FE2" w:rsidRDefault="00217FE2" w:rsidP="00217FE2"/>
        </w:tc>
        <w:tc>
          <w:tcPr>
            <w:tcW w:w="576" w:type="dxa"/>
          </w:tcPr>
          <w:p w14:paraId="5CF4A278" w14:textId="77777777" w:rsidR="00217FE2" w:rsidRDefault="00217FE2" w:rsidP="00217FE2"/>
        </w:tc>
        <w:tc>
          <w:tcPr>
            <w:tcW w:w="576" w:type="dxa"/>
          </w:tcPr>
          <w:p w14:paraId="5CF4A279" w14:textId="77777777" w:rsidR="00217FE2" w:rsidRDefault="00217FE2" w:rsidP="00217FE2"/>
        </w:tc>
        <w:tc>
          <w:tcPr>
            <w:tcW w:w="576" w:type="dxa"/>
          </w:tcPr>
          <w:p w14:paraId="5CF4A27A" w14:textId="77777777" w:rsidR="00217FE2" w:rsidRDefault="00217FE2" w:rsidP="00217FE2"/>
        </w:tc>
      </w:tr>
      <w:tr w:rsidR="00217FE2" w14:paraId="5CF4A282" w14:textId="77777777" w:rsidTr="00217FE2">
        <w:trPr>
          <w:trHeight w:val="467"/>
        </w:trPr>
        <w:tc>
          <w:tcPr>
            <w:tcW w:w="4518" w:type="dxa"/>
          </w:tcPr>
          <w:p w14:paraId="5CF4A27C" w14:textId="6F9C64ED" w:rsidR="00217FE2" w:rsidRPr="00B25EF1" w:rsidRDefault="00217FE2" w:rsidP="00217FE2">
            <w:pPr>
              <w:pStyle w:val="ListAlpha"/>
              <w:numPr>
                <w:ilvl w:val="0"/>
                <w:numId w:val="9"/>
              </w:numPr>
              <w:rPr>
                <w:rFonts w:asciiTheme="minorHAnsi" w:hAnsiTheme="minorHAnsi" w:cstheme="minorHAnsi"/>
              </w:rPr>
            </w:pPr>
            <w:r w:rsidRPr="009815A9">
              <w:t>Basic biochemistry and metabolism of living organisms</w:t>
            </w:r>
          </w:p>
        </w:tc>
        <w:tc>
          <w:tcPr>
            <w:tcW w:w="576" w:type="dxa"/>
          </w:tcPr>
          <w:p w14:paraId="773FF4AC" w14:textId="77777777" w:rsidR="00217FE2" w:rsidRDefault="00217FE2" w:rsidP="00217FE2"/>
        </w:tc>
        <w:tc>
          <w:tcPr>
            <w:tcW w:w="576" w:type="dxa"/>
          </w:tcPr>
          <w:p w14:paraId="6B9A558E" w14:textId="77777777" w:rsidR="00217FE2" w:rsidRDefault="00217FE2" w:rsidP="00217FE2"/>
        </w:tc>
        <w:tc>
          <w:tcPr>
            <w:tcW w:w="576" w:type="dxa"/>
          </w:tcPr>
          <w:p w14:paraId="1AD11828" w14:textId="77777777" w:rsidR="00217FE2" w:rsidRDefault="00217FE2" w:rsidP="00217FE2"/>
        </w:tc>
        <w:tc>
          <w:tcPr>
            <w:tcW w:w="576" w:type="dxa"/>
          </w:tcPr>
          <w:p w14:paraId="62987BD7" w14:textId="77777777" w:rsidR="00217FE2" w:rsidRDefault="00217FE2" w:rsidP="00217FE2"/>
        </w:tc>
        <w:tc>
          <w:tcPr>
            <w:tcW w:w="576" w:type="dxa"/>
          </w:tcPr>
          <w:p w14:paraId="0ED3C19F" w14:textId="77777777" w:rsidR="00217FE2" w:rsidRDefault="00217FE2" w:rsidP="00217FE2"/>
        </w:tc>
        <w:tc>
          <w:tcPr>
            <w:tcW w:w="576" w:type="dxa"/>
          </w:tcPr>
          <w:p w14:paraId="7BB3A0DB" w14:textId="6CA7AA5F" w:rsidR="00217FE2" w:rsidRDefault="00217FE2" w:rsidP="00217FE2"/>
        </w:tc>
        <w:tc>
          <w:tcPr>
            <w:tcW w:w="576" w:type="dxa"/>
          </w:tcPr>
          <w:p w14:paraId="352EFDAD" w14:textId="77777777" w:rsidR="00217FE2" w:rsidRDefault="00217FE2" w:rsidP="00217FE2"/>
        </w:tc>
        <w:tc>
          <w:tcPr>
            <w:tcW w:w="576" w:type="dxa"/>
          </w:tcPr>
          <w:p w14:paraId="66C6A319" w14:textId="77777777" w:rsidR="00217FE2" w:rsidRDefault="00217FE2" w:rsidP="00217FE2"/>
        </w:tc>
        <w:tc>
          <w:tcPr>
            <w:tcW w:w="576" w:type="dxa"/>
          </w:tcPr>
          <w:p w14:paraId="6D6BDA55" w14:textId="77777777" w:rsidR="00217FE2" w:rsidRDefault="00217FE2" w:rsidP="00217FE2"/>
        </w:tc>
        <w:tc>
          <w:tcPr>
            <w:tcW w:w="576" w:type="dxa"/>
          </w:tcPr>
          <w:p w14:paraId="5DA3F06E" w14:textId="77777777" w:rsidR="00217FE2" w:rsidRDefault="00217FE2" w:rsidP="00217FE2"/>
        </w:tc>
        <w:tc>
          <w:tcPr>
            <w:tcW w:w="576" w:type="dxa"/>
          </w:tcPr>
          <w:p w14:paraId="5CF4A27D" w14:textId="53B902F7" w:rsidR="00217FE2" w:rsidRDefault="00217FE2" w:rsidP="00217FE2"/>
        </w:tc>
        <w:tc>
          <w:tcPr>
            <w:tcW w:w="576" w:type="dxa"/>
          </w:tcPr>
          <w:p w14:paraId="5CF4A27E" w14:textId="77777777" w:rsidR="00217FE2" w:rsidRDefault="00217FE2" w:rsidP="00217FE2"/>
        </w:tc>
        <w:tc>
          <w:tcPr>
            <w:tcW w:w="576" w:type="dxa"/>
          </w:tcPr>
          <w:p w14:paraId="5CF4A27F" w14:textId="77777777" w:rsidR="00217FE2" w:rsidRDefault="00217FE2" w:rsidP="00217FE2"/>
        </w:tc>
        <w:tc>
          <w:tcPr>
            <w:tcW w:w="576" w:type="dxa"/>
          </w:tcPr>
          <w:p w14:paraId="5CF4A280" w14:textId="77777777" w:rsidR="00217FE2" w:rsidRDefault="00217FE2" w:rsidP="00217FE2"/>
        </w:tc>
        <w:tc>
          <w:tcPr>
            <w:tcW w:w="576" w:type="dxa"/>
          </w:tcPr>
          <w:p w14:paraId="5CF4A281" w14:textId="77777777" w:rsidR="00217FE2" w:rsidRDefault="00217FE2" w:rsidP="00217FE2"/>
        </w:tc>
      </w:tr>
      <w:tr w:rsidR="00217FE2" w14:paraId="5CF4A289" w14:textId="77777777" w:rsidTr="00217FE2">
        <w:trPr>
          <w:trHeight w:val="467"/>
        </w:trPr>
        <w:tc>
          <w:tcPr>
            <w:tcW w:w="4518" w:type="dxa"/>
          </w:tcPr>
          <w:p w14:paraId="5CF4A283" w14:textId="5DD8BC93" w:rsidR="00217FE2" w:rsidRPr="00B25EF1" w:rsidRDefault="00217FE2" w:rsidP="00217FE2">
            <w:pPr>
              <w:pStyle w:val="ListNumber1"/>
              <w:numPr>
                <w:ilvl w:val="0"/>
                <w:numId w:val="10"/>
              </w:numPr>
              <w:rPr>
                <w:rFonts w:asciiTheme="minorHAnsi" w:eastAsia="Times New Roman" w:hAnsiTheme="minorHAnsi" w:cstheme="minorHAnsi"/>
                <w:color w:val="000000"/>
              </w:rPr>
            </w:pPr>
            <w:r w:rsidRPr="009815A9">
              <w:t>Chemical structures and properties of biologically important molecules</w:t>
            </w:r>
          </w:p>
        </w:tc>
        <w:tc>
          <w:tcPr>
            <w:tcW w:w="576" w:type="dxa"/>
          </w:tcPr>
          <w:p w14:paraId="70C38454" w14:textId="77777777" w:rsidR="00217FE2" w:rsidRDefault="00217FE2" w:rsidP="00217FE2"/>
        </w:tc>
        <w:tc>
          <w:tcPr>
            <w:tcW w:w="576" w:type="dxa"/>
          </w:tcPr>
          <w:p w14:paraId="17B87AFC" w14:textId="77777777" w:rsidR="00217FE2" w:rsidRDefault="00217FE2" w:rsidP="00217FE2"/>
        </w:tc>
        <w:tc>
          <w:tcPr>
            <w:tcW w:w="576" w:type="dxa"/>
          </w:tcPr>
          <w:p w14:paraId="1B52E1C0" w14:textId="77777777" w:rsidR="00217FE2" w:rsidRDefault="00217FE2" w:rsidP="00217FE2"/>
        </w:tc>
        <w:tc>
          <w:tcPr>
            <w:tcW w:w="576" w:type="dxa"/>
          </w:tcPr>
          <w:p w14:paraId="55AB522C" w14:textId="77777777" w:rsidR="00217FE2" w:rsidRDefault="00217FE2" w:rsidP="00217FE2"/>
        </w:tc>
        <w:tc>
          <w:tcPr>
            <w:tcW w:w="576" w:type="dxa"/>
          </w:tcPr>
          <w:p w14:paraId="287C5081" w14:textId="77777777" w:rsidR="00217FE2" w:rsidRDefault="00217FE2" w:rsidP="00217FE2"/>
        </w:tc>
        <w:tc>
          <w:tcPr>
            <w:tcW w:w="576" w:type="dxa"/>
          </w:tcPr>
          <w:p w14:paraId="681766C3" w14:textId="0C31E24E" w:rsidR="00217FE2" w:rsidRDefault="00217FE2" w:rsidP="00217FE2"/>
        </w:tc>
        <w:tc>
          <w:tcPr>
            <w:tcW w:w="576" w:type="dxa"/>
          </w:tcPr>
          <w:p w14:paraId="64CE2313" w14:textId="77777777" w:rsidR="00217FE2" w:rsidRDefault="00217FE2" w:rsidP="00217FE2"/>
        </w:tc>
        <w:tc>
          <w:tcPr>
            <w:tcW w:w="576" w:type="dxa"/>
          </w:tcPr>
          <w:p w14:paraId="532480BE" w14:textId="77777777" w:rsidR="00217FE2" w:rsidRDefault="00217FE2" w:rsidP="00217FE2"/>
        </w:tc>
        <w:tc>
          <w:tcPr>
            <w:tcW w:w="576" w:type="dxa"/>
          </w:tcPr>
          <w:p w14:paraId="3A6BE7FE" w14:textId="77777777" w:rsidR="00217FE2" w:rsidRDefault="00217FE2" w:rsidP="00217FE2"/>
        </w:tc>
        <w:tc>
          <w:tcPr>
            <w:tcW w:w="576" w:type="dxa"/>
          </w:tcPr>
          <w:p w14:paraId="58AFD57C" w14:textId="77777777" w:rsidR="00217FE2" w:rsidRDefault="00217FE2" w:rsidP="00217FE2"/>
        </w:tc>
        <w:tc>
          <w:tcPr>
            <w:tcW w:w="576" w:type="dxa"/>
          </w:tcPr>
          <w:p w14:paraId="5CF4A284" w14:textId="711C5C8C" w:rsidR="00217FE2" w:rsidRDefault="00217FE2" w:rsidP="00217FE2"/>
        </w:tc>
        <w:tc>
          <w:tcPr>
            <w:tcW w:w="576" w:type="dxa"/>
          </w:tcPr>
          <w:p w14:paraId="5CF4A285" w14:textId="77777777" w:rsidR="00217FE2" w:rsidRDefault="00217FE2" w:rsidP="00217FE2"/>
        </w:tc>
        <w:tc>
          <w:tcPr>
            <w:tcW w:w="576" w:type="dxa"/>
          </w:tcPr>
          <w:p w14:paraId="5CF4A286" w14:textId="77777777" w:rsidR="00217FE2" w:rsidRDefault="00217FE2" w:rsidP="00217FE2"/>
        </w:tc>
        <w:tc>
          <w:tcPr>
            <w:tcW w:w="576" w:type="dxa"/>
          </w:tcPr>
          <w:p w14:paraId="5CF4A287" w14:textId="77777777" w:rsidR="00217FE2" w:rsidRDefault="00217FE2" w:rsidP="00217FE2"/>
        </w:tc>
        <w:tc>
          <w:tcPr>
            <w:tcW w:w="576" w:type="dxa"/>
          </w:tcPr>
          <w:p w14:paraId="5CF4A288" w14:textId="77777777" w:rsidR="00217FE2" w:rsidRDefault="00217FE2" w:rsidP="00217FE2"/>
        </w:tc>
      </w:tr>
      <w:tr w:rsidR="00217FE2" w14:paraId="5CF4A290" w14:textId="77777777" w:rsidTr="00217FE2">
        <w:trPr>
          <w:trHeight w:val="467"/>
        </w:trPr>
        <w:tc>
          <w:tcPr>
            <w:tcW w:w="4518" w:type="dxa"/>
          </w:tcPr>
          <w:p w14:paraId="5CF4A28A" w14:textId="1C3D7BD4" w:rsidR="00217FE2" w:rsidRPr="009336DB" w:rsidRDefault="00217FE2" w:rsidP="00217FE2">
            <w:pPr>
              <w:pStyle w:val="alpha"/>
              <w:numPr>
                <w:ilvl w:val="0"/>
                <w:numId w:val="11"/>
              </w:numPr>
              <w:rPr>
                <w:rFonts w:asciiTheme="minorHAnsi" w:eastAsia="Times New Roman" w:hAnsiTheme="minorHAnsi" w:cstheme="minorHAnsi"/>
                <w:color w:val="000000"/>
              </w:rPr>
            </w:pPr>
            <w:r w:rsidRPr="00FA1762">
              <w:t>Atomic and molecular structures</w:t>
            </w:r>
          </w:p>
        </w:tc>
        <w:tc>
          <w:tcPr>
            <w:tcW w:w="576" w:type="dxa"/>
          </w:tcPr>
          <w:p w14:paraId="7B1B3CCD" w14:textId="77777777" w:rsidR="00217FE2" w:rsidRDefault="00217FE2" w:rsidP="00217FE2"/>
        </w:tc>
        <w:tc>
          <w:tcPr>
            <w:tcW w:w="576" w:type="dxa"/>
          </w:tcPr>
          <w:p w14:paraId="5EF86D98" w14:textId="77777777" w:rsidR="00217FE2" w:rsidRDefault="00217FE2" w:rsidP="00217FE2"/>
        </w:tc>
        <w:tc>
          <w:tcPr>
            <w:tcW w:w="576" w:type="dxa"/>
          </w:tcPr>
          <w:p w14:paraId="7B915A6C" w14:textId="77777777" w:rsidR="00217FE2" w:rsidRDefault="00217FE2" w:rsidP="00217FE2"/>
        </w:tc>
        <w:tc>
          <w:tcPr>
            <w:tcW w:w="576" w:type="dxa"/>
          </w:tcPr>
          <w:p w14:paraId="1246EB41" w14:textId="77777777" w:rsidR="00217FE2" w:rsidRDefault="00217FE2" w:rsidP="00217FE2"/>
        </w:tc>
        <w:tc>
          <w:tcPr>
            <w:tcW w:w="576" w:type="dxa"/>
          </w:tcPr>
          <w:p w14:paraId="45BBE691" w14:textId="77777777" w:rsidR="00217FE2" w:rsidRDefault="00217FE2" w:rsidP="00217FE2"/>
        </w:tc>
        <w:tc>
          <w:tcPr>
            <w:tcW w:w="576" w:type="dxa"/>
          </w:tcPr>
          <w:p w14:paraId="51E9EAF6" w14:textId="7086B6AF" w:rsidR="00217FE2" w:rsidRDefault="00217FE2" w:rsidP="00217FE2"/>
        </w:tc>
        <w:tc>
          <w:tcPr>
            <w:tcW w:w="576" w:type="dxa"/>
          </w:tcPr>
          <w:p w14:paraId="15E7BAAA" w14:textId="77777777" w:rsidR="00217FE2" w:rsidRDefault="00217FE2" w:rsidP="00217FE2"/>
        </w:tc>
        <w:tc>
          <w:tcPr>
            <w:tcW w:w="576" w:type="dxa"/>
          </w:tcPr>
          <w:p w14:paraId="75F0D76F" w14:textId="77777777" w:rsidR="00217FE2" w:rsidRDefault="00217FE2" w:rsidP="00217FE2"/>
        </w:tc>
        <w:tc>
          <w:tcPr>
            <w:tcW w:w="576" w:type="dxa"/>
          </w:tcPr>
          <w:p w14:paraId="3385A8B3" w14:textId="77777777" w:rsidR="00217FE2" w:rsidRDefault="00217FE2" w:rsidP="00217FE2"/>
        </w:tc>
        <w:tc>
          <w:tcPr>
            <w:tcW w:w="576" w:type="dxa"/>
          </w:tcPr>
          <w:p w14:paraId="29A599BE" w14:textId="77777777" w:rsidR="00217FE2" w:rsidRDefault="00217FE2" w:rsidP="00217FE2"/>
        </w:tc>
        <w:tc>
          <w:tcPr>
            <w:tcW w:w="576" w:type="dxa"/>
          </w:tcPr>
          <w:p w14:paraId="5CF4A28B" w14:textId="037F9E56" w:rsidR="00217FE2" w:rsidRDefault="00217FE2" w:rsidP="00217FE2"/>
        </w:tc>
        <w:tc>
          <w:tcPr>
            <w:tcW w:w="576" w:type="dxa"/>
          </w:tcPr>
          <w:p w14:paraId="5CF4A28C" w14:textId="77777777" w:rsidR="00217FE2" w:rsidRDefault="00217FE2" w:rsidP="00217FE2"/>
        </w:tc>
        <w:tc>
          <w:tcPr>
            <w:tcW w:w="576" w:type="dxa"/>
          </w:tcPr>
          <w:p w14:paraId="5CF4A28D" w14:textId="77777777" w:rsidR="00217FE2" w:rsidRDefault="00217FE2" w:rsidP="00217FE2"/>
        </w:tc>
        <w:tc>
          <w:tcPr>
            <w:tcW w:w="576" w:type="dxa"/>
          </w:tcPr>
          <w:p w14:paraId="5CF4A28E" w14:textId="77777777" w:rsidR="00217FE2" w:rsidRDefault="00217FE2" w:rsidP="00217FE2"/>
        </w:tc>
        <w:tc>
          <w:tcPr>
            <w:tcW w:w="576" w:type="dxa"/>
          </w:tcPr>
          <w:p w14:paraId="5CF4A28F" w14:textId="77777777" w:rsidR="00217FE2" w:rsidRDefault="00217FE2" w:rsidP="00217FE2"/>
        </w:tc>
      </w:tr>
      <w:tr w:rsidR="00217FE2" w14:paraId="5CF4A297" w14:textId="77777777" w:rsidTr="00217FE2">
        <w:trPr>
          <w:trHeight w:val="467"/>
        </w:trPr>
        <w:tc>
          <w:tcPr>
            <w:tcW w:w="4518" w:type="dxa"/>
          </w:tcPr>
          <w:p w14:paraId="5CF4A291" w14:textId="7DC42757" w:rsidR="00217FE2" w:rsidRPr="008C14D4" w:rsidRDefault="00217FE2" w:rsidP="00217FE2">
            <w:pPr>
              <w:pStyle w:val="alpha"/>
              <w:rPr>
                <w:rFonts w:asciiTheme="minorHAnsi" w:eastAsia="Times New Roman" w:hAnsiTheme="minorHAnsi" w:cstheme="minorHAnsi"/>
                <w:bCs/>
                <w:color w:val="000000"/>
              </w:rPr>
            </w:pPr>
            <w:r w:rsidRPr="00FA1762">
              <w:t>Chemical bonding</w:t>
            </w:r>
          </w:p>
        </w:tc>
        <w:tc>
          <w:tcPr>
            <w:tcW w:w="576" w:type="dxa"/>
          </w:tcPr>
          <w:p w14:paraId="1A3ED52D" w14:textId="77777777" w:rsidR="00217FE2" w:rsidRDefault="00217FE2" w:rsidP="00217FE2"/>
        </w:tc>
        <w:tc>
          <w:tcPr>
            <w:tcW w:w="576" w:type="dxa"/>
          </w:tcPr>
          <w:p w14:paraId="7784E63A" w14:textId="77777777" w:rsidR="00217FE2" w:rsidRDefault="00217FE2" w:rsidP="00217FE2"/>
        </w:tc>
        <w:tc>
          <w:tcPr>
            <w:tcW w:w="576" w:type="dxa"/>
          </w:tcPr>
          <w:p w14:paraId="408138D4" w14:textId="77777777" w:rsidR="00217FE2" w:rsidRDefault="00217FE2" w:rsidP="00217FE2"/>
        </w:tc>
        <w:tc>
          <w:tcPr>
            <w:tcW w:w="576" w:type="dxa"/>
          </w:tcPr>
          <w:p w14:paraId="386DFD4D" w14:textId="77777777" w:rsidR="00217FE2" w:rsidRDefault="00217FE2" w:rsidP="00217FE2"/>
        </w:tc>
        <w:tc>
          <w:tcPr>
            <w:tcW w:w="576" w:type="dxa"/>
          </w:tcPr>
          <w:p w14:paraId="6E9B361B" w14:textId="77777777" w:rsidR="00217FE2" w:rsidRDefault="00217FE2" w:rsidP="00217FE2"/>
        </w:tc>
        <w:tc>
          <w:tcPr>
            <w:tcW w:w="576" w:type="dxa"/>
          </w:tcPr>
          <w:p w14:paraId="47B1BE5D" w14:textId="61CD40E1" w:rsidR="00217FE2" w:rsidRDefault="00217FE2" w:rsidP="00217FE2"/>
        </w:tc>
        <w:tc>
          <w:tcPr>
            <w:tcW w:w="576" w:type="dxa"/>
          </w:tcPr>
          <w:p w14:paraId="08E0D27A" w14:textId="77777777" w:rsidR="00217FE2" w:rsidRDefault="00217FE2" w:rsidP="00217FE2"/>
        </w:tc>
        <w:tc>
          <w:tcPr>
            <w:tcW w:w="576" w:type="dxa"/>
          </w:tcPr>
          <w:p w14:paraId="33F739E2" w14:textId="77777777" w:rsidR="00217FE2" w:rsidRDefault="00217FE2" w:rsidP="00217FE2"/>
        </w:tc>
        <w:tc>
          <w:tcPr>
            <w:tcW w:w="576" w:type="dxa"/>
          </w:tcPr>
          <w:p w14:paraId="2E746958" w14:textId="77777777" w:rsidR="00217FE2" w:rsidRDefault="00217FE2" w:rsidP="00217FE2"/>
        </w:tc>
        <w:tc>
          <w:tcPr>
            <w:tcW w:w="576" w:type="dxa"/>
          </w:tcPr>
          <w:p w14:paraId="42FA316E" w14:textId="77777777" w:rsidR="00217FE2" w:rsidRDefault="00217FE2" w:rsidP="00217FE2"/>
        </w:tc>
        <w:tc>
          <w:tcPr>
            <w:tcW w:w="576" w:type="dxa"/>
          </w:tcPr>
          <w:p w14:paraId="5CF4A292" w14:textId="6CC7CA88" w:rsidR="00217FE2" w:rsidRDefault="00217FE2" w:rsidP="00217FE2"/>
        </w:tc>
        <w:tc>
          <w:tcPr>
            <w:tcW w:w="576" w:type="dxa"/>
          </w:tcPr>
          <w:p w14:paraId="5CF4A293" w14:textId="77777777" w:rsidR="00217FE2" w:rsidRDefault="00217FE2" w:rsidP="00217FE2"/>
        </w:tc>
        <w:tc>
          <w:tcPr>
            <w:tcW w:w="576" w:type="dxa"/>
          </w:tcPr>
          <w:p w14:paraId="5CF4A294" w14:textId="77777777" w:rsidR="00217FE2" w:rsidRDefault="00217FE2" w:rsidP="00217FE2"/>
        </w:tc>
        <w:tc>
          <w:tcPr>
            <w:tcW w:w="576" w:type="dxa"/>
          </w:tcPr>
          <w:p w14:paraId="5CF4A295" w14:textId="77777777" w:rsidR="00217FE2" w:rsidRDefault="00217FE2" w:rsidP="00217FE2"/>
        </w:tc>
        <w:tc>
          <w:tcPr>
            <w:tcW w:w="576" w:type="dxa"/>
          </w:tcPr>
          <w:p w14:paraId="5CF4A296" w14:textId="77777777" w:rsidR="00217FE2" w:rsidRDefault="00217FE2" w:rsidP="00217FE2"/>
        </w:tc>
      </w:tr>
      <w:tr w:rsidR="00217FE2" w14:paraId="5CF4A29E" w14:textId="77777777" w:rsidTr="00217FE2">
        <w:trPr>
          <w:trHeight w:val="467"/>
        </w:trPr>
        <w:tc>
          <w:tcPr>
            <w:tcW w:w="4518" w:type="dxa"/>
          </w:tcPr>
          <w:p w14:paraId="5CF4A298" w14:textId="69261EB4" w:rsidR="00217FE2" w:rsidRPr="008C14D4" w:rsidRDefault="00217FE2" w:rsidP="00217FE2">
            <w:pPr>
              <w:pStyle w:val="alpha"/>
              <w:rPr>
                <w:rFonts w:asciiTheme="minorHAnsi" w:hAnsiTheme="minorHAnsi" w:cstheme="minorHAnsi"/>
                <w:b/>
                <w:bCs/>
                <w:color w:val="00498D"/>
                <w:sz w:val="24"/>
                <w:szCs w:val="24"/>
              </w:rPr>
            </w:pPr>
            <w:r w:rsidRPr="00FA1762">
              <w:t>Organic versus inorganic molecules</w:t>
            </w:r>
          </w:p>
        </w:tc>
        <w:tc>
          <w:tcPr>
            <w:tcW w:w="576" w:type="dxa"/>
          </w:tcPr>
          <w:p w14:paraId="00ED3599" w14:textId="77777777" w:rsidR="00217FE2" w:rsidRDefault="00217FE2" w:rsidP="00217FE2"/>
        </w:tc>
        <w:tc>
          <w:tcPr>
            <w:tcW w:w="576" w:type="dxa"/>
          </w:tcPr>
          <w:p w14:paraId="272DF132" w14:textId="77777777" w:rsidR="00217FE2" w:rsidRDefault="00217FE2" w:rsidP="00217FE2"/>
        </w:tc>
        <w:tc>
          <w:tcPr>
            <w:tcW w:w="576" w:type="dxa"/>
          </w:tcPr>
          <w:p w14:paraId="288AD100" w14:textId="77777777" w:rsidR="00217FE2" w:rsidRDefault="00217FE2" w:rsidP="00217FE2"/>
        </w:tc>
        <w:tc>
          <w:tcPr>
            <w:tcW w:w="576" w:type="dxa"/>
          </w:tcPr>
          <w:p w14:paraId="7080B710" w14:textId="77777777" w:rsidR="00217FE2" w:rsidRDefault="00217FE2" w:rsidP="00217FE2"/>
        </w:tc>
        <w:tc>
          <w:tcPr>
            <w:tcW w:w="576" w:type="dxa"/>
          </w:tcPr>
          <w:p w14:paraId="14FBE301" w14:textId="77777777" w:rsidR="00217FE2" w:rsidRDefault="00217FE2" w:rsidP="00217FE2"/>
        </w:tc>
        <w:tc>
          <w:tcPr>
            <w:tcW w:w="576" w:type="dxa"/>
          </w:tcPr>
          <w:p w14:paraId="08C7409D" w14:textId="7B582E17" w:rsidR="00217FE2" w:rsidRDefault="00217FE2" w:rsidP="00217FE2"/>
        </w:tc>
        <w:tc>
          <w:tcPr>
            <w:tcW w:w="576" w:type="dxa"/>
          </w:tcPr>
          <w:p w14:paraId="5F06745D" w14:textId="77777777" w:rsidR="00217FE2" w:rsidRDefault="00217FE2" w:rsidP="00217FE2"/>
        </w:tc>
        <w:tc>
          <w:tcPr>
            <w:tcW w:w="576" w:type="dxa"/>
          </w:tcPr>
          <w:p w14:paraId="15AB0FDF" w14:textId="77777777" w:rsidR="00217FE2" w:rsidRDefault="00217FE2" w:rsidP="00217FE2"/>
        </w:tc>
        <w:tc>
          <w:tcPr>
            <w:tcW w:w="576" w:type="dxa"/>
          </w:tcPr>
          <w:p w14:paraId="5E8C89B2" w14:textId="77777777" w:rsidR="00217FE2" w:rsidRDefault="00217FE2" w:rsidP="00217FE2"/>
        </w:tc>
        <w:tc>
          <w:tcPr>
            <w:tcW w:w="576" w:type="dxa"/>
          </w:tcPr>
          <w:p w14:paraId="508B4788" w14:textId="77777777" w:rsidR="00217FE2" w:rsidRDefault="00217FE2" w:rsidP="00217FE2"/>
        </w:tc>
        <w:tc>
          <w:tcPr>
            <w:tcW w:w="576" w:type="dxa"/>
          </w:tcPr>
          <w:p w14:paraId="5CF4A299" w14:textId="55ADD4BD" w:rsidR="00217FE2" w:rsidRDefault="00217FE2" w:rsidP="00217FE2"/>
        </w:tc>
        <w:tc>
          <w:tcPr>
            <w:tcW w:w="576" w:type="dxa"/>
          </w:tcPr>
          <w:p w14:paraId="5CF4A29A" w14:textId="77777777" w:rsidR="00217FE2" w:rsidRDefault="00217FE2" w:rsidP="00217FE2"/>
        </w:tc>
        <w:tc>
          <w:tcPr>
            <w:tcW w:w="576" w:type="dxa"/>
          </w:tcPr>
          <w:p w14:paraId="5CF4A29B" w14:textId="77777777" w:rsidR="00217FE2" w:rsidRDefault="00217FE2" w:rsidP="00217FE2"/>
        </w:tc>
        <w:tc>
          <w:tcPr>
            <w:tcW w:w="576" w:type="dxa"/>
          </w:tcPr>
          <w:p w14:paraId="5CF4A29C" w14:textId="77777777" w:rsidR="00217FE2" w:rsidRDefault="00217FE2" w:rsidP="00217FE2"/>
        </w:tc>
        <w:tc>
          <w:tcPr>
            <w:tcW w:w="576" w:type="dxa"/>
          </w:tcPr>
          <w:p w14:paraId="5CF4A29D" w14:textId="77777777" w:rsidR="00217FE2" w:rsidRDefault="00217FE2" w:rsidP="00217FE2"/>
        </w:tc>
      </w:tr>
      <w:tr w:rsidR="00217FE2" w14:paraId="5CF4A2A5" w14:textId="77777777" w:rsidTr="00217FE2">
        <w:trPr>
          <w:trHeight w:val="467"/>
        </w:trPr>
        <w:tc>
          <w:tcPr>
            <w:tcW w:w="4518" w:type="dxa"/>
          </w:tcPr>
          <w:p w14:paraId="5CF4A29F" w14:textId="7674C105" w:rsidR="00217FE2" w:rsidRPr="008C14D4" w:rsidRDefault="00217FE2" w:rsidP="00217FE2">
            <w:pPr>
              <w:pStyle w:val="alpha"/>
              <w:rPr>
                <w:rFonts w:asciiTheme="minorHAnsi" w:eastAsia="Times New Roman" w:hAnsiTheme="minorHAnsi" w:cstheme="minorHAnsi"/>
                <w:bCs/>
                <w:color w:val="000000"/>
              </w:rPr>
            </w:pPr>
            <w:r w:rsidRPr="00FA1762">
              <w:t>Properties of water based on structure and bonding characteristics</w:t>
            </w:r>
          </w:p>
        </w:tc>
        <w:tc>
          <w:tcPr>
            <w:tcW w:w="576" w:type="dxa"/>
          </w:tcPr>
          <w:p w14:paraId="0D4C1259" w14:textId="77777777" w:rsidR="00217FE2" w:rsidRDefault="00217FE2" w:rsidP="00217FE2"/>
        </w:tc>
        <w:tc>
          <w:tcPr>
            <w:tcW w:w="576" w:type="dxa"/>
          </w:tcPr>
          <w:p w14:paraId="3A688E6A" w14:textId="77777777" w:rsidR="00217FE2" w:rsidRDefault="00217FE2" w:rsidP="00217FE2"/>
        </w:tc>
        <w:tc>
          <w:tcPr>
            <w:tcW w:w="576" w:type="dxa"/>
          </w:tcPr>
          <w:p w14:paraId="582C472E" w14:textId="77777777" w:rsidR="00217FE2" w:rsidRDefault="00217FE2" w:rsidP="00217FE2"/>
        </w:tc>
        <w:tc>
          <w:tcPr>
            <w:tcW w:w="576" w:type="dxa"/>
          </w:tcPr>
          <w:p w14:paraId="35B3A546" w14:textId="77777777" w:rsidR="00217FE2" w:rsidRDefault="00217FE2" w:rsidP="00217FE2"/>
        </w:tc>
        <w:tc>
          <w:tcPr>
            <w:tcW w:w="576" w:type="dxa"/>
          </w:tcPr>
          <w:p w14:paraId="47D8480B" w14:textId="77777777" w:rsidR="00217FE2" w:rsidRDefault="00217FE2" w:rsidP="00217FE2"/>
        </w:tc>
        <w:tc>
          <w:tcPr>
            <w:tcW w:w="576" w:type="dxa"/>
          </w:tcPr>
          <w:p w14:paraId="56C14388" w14:textId="7BB942FE" w:rsidR="00217FE2" w:rsidRDefault="00217FE2" w:rsidP="00217FE2"/>
        </w:tc>
        <w:tc>
          <w:tcPr>
            <w:tcW w:w="576" w:type="dxa"/>
          </w:tcPr>
          <w:p w14:paraId="4F489D42" w14:textId="77777777" w:rsidR="00217FE2" w:rsidRDefault="00217FE2" w:rsidP="00217FE2"/>
        </w:tc>
        <w:tc>
          <w:tcPr>
            <w:tcW w:w="576" w:type="dxa"/>
          </w:tcPr>
          <w:p w14:paraId="2FC5D98D" w14:textId="77777777" w:rsidR="00217FE2" w:rsidRDefault="00217FE2" w:rsidP="00217FE2"/>
        </w:tc>
        <w:tc>
          <w:tcPr>
            <w:tcW w:w="576" w:type="dxa"/>
          </w:tcPr>
          <w:p w14:paraId="5437B144" w14:textId="77777777" w:rsidR="00217FE2" w:rsidRDefault="00217FE2" w:rsidP="00217FE2"/>
        </w:tc>
        <w:tc>
          <w:tcPr>
            <w:tcW w:w="576" w:type="dxa"/>
          </w:tcPr>
          <w:p w14:paraId="77985CA2" w14:textId="77777777" w:rsidR="00217FE2" w:rsidRDefault="00217FE2" w:rsidP="00217FE2"/>
        </w:tc>
        <w:tc>
          <w:tcPr>
            <w:tcW w:w="576" w:type="dxa"/>
          </w:tcPr>
          <w:p w14:paraId="5CF4A2A0" w14:textId="5468E25F" w:rsidR="00217FE2" w:rsidRDefault="00217FE2" w:rsidP="00217FE2"/>
        </w:tc>
        <w:tc>
          <w:tcPr>
            <w:tcW w:w="576" w:type="dxa"/>
          </w:tcPr>
          <w:p w14:paraId="5CF4A2A1" w14:textId="77777777" w:rsidR="00217FE2" w:rsidRDefault="00217FE2" w:rsidP="00217FE2"/>
        </w:tc>
        <w:tc>
          <w:tcPr>
            <w:tcW w:w="576" w:type="dxa"/>
          </w:tcPr>
          <w:p w14:paraId="5CF4A2A2" w14:textId="77777777" w:rsidR="00217FE2" w:rsidRDefault="00217FE2" w:rsidP="00217FE2"/>
        </w:tc>
        <w:tc>
          <w:tcPr>
            <w:tcW w:w="576" w:type="dxa"/>
          </w:tcPr>
          <w:p w14:paraId="5CF4A2A3" w14:textId="77777777" w:rsidR="00217FE2" w:rsidRDefault="00217FE2" w:rsidP="00217FE2"/>
        </w:tc>
        <w:tc>
          <w:tcPr>
            <w:tcW w:w="576" w:type="dxa"/>
          </w:tcPr>
          <w:p w14:paraId="5CF4A2A4" w14:textId="77777777" w:rsidR="00217FE2" w:rsidRDefault="00217FE2" w:rsidP="00217FE2"/>
        </w:tc>
      </w:tr>
      <w:tr w:rsidR="00217FE2" w14:paraId="5CF4A2AC" w14:textId="77777777" w:rsidTr="00217FE2">
        <w:trPr>
          <w:trHeight w:val="467"/>
        </w:trPr>
        <w:tc>
          <w:tcPr>
            <w:tcW w:w="4518" w:type="dxa"/>
          </w:tcPr>
          <w:p w14:paraId="5CF4A2A6" w14:textId="781DD0A7" w:rsidR="00217FE2" w:rsidRPr="008C14D4" w:rsidRDefault="00217FE2" w:rsidP="00217FE2">
            <w:pPr>
              <w:pStyle w:val="alpha"/>
              <w:rPr>
                <w:rFonts w:asciiTheme="minorHAnsi" w:eastAsia="Times New Roman" w:hAnsiTheme="minorHAnsi" w:cstheme="minorHAnsi"/>
                <w:color w:val="000000"/>
              </w:rPr>
            </w:pPr>
            <w:r w:rsidRPr="00FA1762">
              <w:lastRenderedPageBreak/>
              <w:t>Major macromolecules, including nucleic acids, proteins, lipids, and carbohydrates</w:t>
            </w:r>
          </w:p>
        </w:tc>
        <w:tc>
          <w:tcPr>
            <w:tcW w:w="576" w:type="dxa"/>
          </w:tcPr>
          <w:p w14:paraId="5C388BEC" w14:textId="77777777" w:rsidR="00217FE2" w:rsidRDefault="00217FE2" w:rsidP="00217FE2"/>
        </w:tc>
        <w:tc>
          <w:tcPr>
            <w:tcW w:w="576" w:type="dxa"/>
          </w:tcPr>
          <w:p w14:paraId="005CC02B" w14:textId="77777777" w:rsidR="00217FE2" w:rsidRDefault="00217FE2" w:rsidP="00217FE2"/>
        </w:tc>
        <w:tc>
          <w:tcPr>
            <w:tcW w:w="576" w:type="dxa"/>
          </w:tcPr>
          <w:p w14:paraId="0144E686" w14:textId="77777777" w:rsidR="00217FE2" w:rsidRDefault="00217FE2" w:rsidP="00217FE2"/>
        </w:tc>
        <w:tc>
          <w:tcPr>
            <w:tcW w:w="576" w:type="dxa"/>
          </w:tcPr>
          <w:p w14:paraId="4B4C5F4C" w14:textId="77777777" w:rsidR="00217FE2" w:rsidRDefault="00217FE2" w:rsidP="00217FE2"/>
        </w:tc>
        <w:tc>
          <w:tcPr>
            <w:tcW w:w="576" w:type="dxa"/>
          </w:tcPr>
          <w:p w14:paraId="4BF0CCCC" w14:textId="77777777" w:rsidR="00217FE2" w:rsidRDefault="00217FE2" w:rsidP="00217FE2"/>
        </w:tc>
        <w:tc>
          <w:tcPr>
            <w:tcW w:w="576" w:type="dxa"/>
          </w:tcPr>
          <w:p w14:paraId="6D12BD0D" w14:textId="78D69C56" w:rsidR="00217FE2" w:rsidRDefault="00217FE2" w:rsidP="00217FE2"/>
        </w:tc>
        <w:tc>
          <w:tcPr>
            <w:tcW w:w="576" w:type="dxa"/>
          </w:tcPr>
          <w:p w14:paraId="02EB7ABC" w14:textId="77777777" w:rsidR="00217FE2" w:rsidRDefault="00217FE2" w:rsidP="00217FE2"/>
        </w:tc>
        <w:tc>
          <w:tcPr>
            <w:tcW w:w="576" w:type="dxa"/>
          </w:tcPr>
          <w:p w14:paraId="1ED03E10" w14:textId="77777777" w:rsidR="00217FE2" w:rsidRDefault="00217FE2" w:rsidP="00217FE2"/>
        </w:tc>
        <w:tc>
          <w:tcPr>
            <w:tcW w:w="576" w:type="dxa"/>
          </w:tcPr>
          <w:p w14:paraId="35E9B565" w14:textId="77777777" w:rsidR="00217FE2" w:rsidRDefault="00217FE2" w:rsidP="00217FE2"/>
        </w:tc>
        <w:tc>
          <w:tcPr>
            <w:tcW w:w="576" w:type="dxa"/>
          </w:tcPr>
          <w:p w14:paraId="61E0BC68" w14:textId="77777777" w:rsidR="00217FE2" w:rsidRDefault="00217FE2" w:rsidP="00217FE2"/>
        </w:tc>
        <w:tc>
          <w:tcPr>
            <w:tcW w:w="576" w:type="dxa"/>
          </w:tcPr>
          <w:p w14:paraId="5CF4A2A7" w14:textId="3C6796D8" w:rsidR="00217FE2" w:rsidRDefault="00217FE2" w:rsidP="00217FE2"/>
        </w:tc>
        <w:tc>
          <w:tcPr>
            <w:tcW w:w="576" w:type="dxa"/>
          </w:tcPr>
          <w:p w14:paraId="5CF4A2A8" w14:textId="77777777" w:rsidR="00217FE2" w:rsidRDefault="00217FE2" w:rsidP="00217FE2"/>
        </w:tc>
        <w:tc>
          <w:tcPr>
            <w:tcW w:w="576" w:type="dxa"/>
          </w:tcPr>
          <w:p w14:paraId="5CF4A2A9" w14:textId="77777777" w:rsidR="00217FE2" w:rsidRDefault="00217FE2" w:rsidP="00217FE2"/>
        </w:tc>
        <w:tc>
          <w:tcPr>
            <w:tcW w:w="576" w:type="dxa"/>
          </w:tcPr>
          <w:p w14:paraId="5CF4A2AA" w14:textId="77777777" w:rsidR="00217FE2" w:rsidRDefault="00217FE2" w:rsidP="00217FE2"/>
        </w:tc>
        <w:tc>
          <w:tcPr>
            <w:tcW w:w="576" w:type="dxa"/>
          </w:tcPr>
          <w:p w14:paraId="5CF4A2AB" w14:textId="77777777" w:rsidR="00217FE2" w:rsidRDefault="00217FE2" w:rsidP="00217FE2"/>
        </w:tc>
      </w:tr>
      <w:tr w:rsidR="00217FE2" w14:paraId="5CF4A2B3" w14:textId="77777777" w:rsidTr="00217FE2">
        <w:trPr>
          <w:trHeight w:val="467"/>
        </w:trPr>
        <w:tc>
          <w:tcPr>
            <w:tcW w:w="4518" w:type="dxa"/>
          </w:tcPr>
          <w:p w14:paraId="5CF4A2AD" w14:textId="288574C1" w:rsidR="00217FE2" w:rsidRPr="008C14D4" w:rsidRDefault="00217FE2" w:rsidP="00217FE2">
            <w:pPr>
              <w:pStyle w:val="ListNumber1"/>
              <w:rPr>
                <w:rFonts w:asciiTheme="minorHAnsi" w:eastAsia="Times New Roman" w:hAnsiTheme="minorHAnsi" w:cstheme="minorHAnsi"/>
                <w:color w:val="000000"/>
              </w:rPr>
            </w:pPr>
            <w:r w:rsidRPr="00FD7939">
              <w:t>Dependency of biological processes on chemical principles developmental and content domains</w:t>
            </w:r>
          </w:p>
        </w:tc>
        <w:tc>
          <w:tcPr>
            <w:tcW w:w="576" w:type="dxa"/>
          </w:tcPr>
          <w:p w14:paraId="13AF6AF2" w14:textId="77777777" w:rsidR="00217FE2" w:rsidRDefault="00217FE2" w:rsidP="00217FE2"/>
        </w:tc>
        <w:tc>
          <w:tcPr>
            <w:tcW w:w="576" w:type="dxa"/>
          </w:tcPr>
          <w:p w14:paraId="4BA67019" w14:textId="77777777" w:rsidR="00217FE2" w:rsidRDefault="00217FE2" w:rsidP="00217FE2"/>
        </w:tc>
        <w:tc>
          <w:tcPr>
            <w:tcW w:w="576" w:type="dxa"/>
          </w:tcPr>
          <w:p w14:paraId="4B275309" w14:textId="77777777" w:rsidR="00217FE2" w:rsidRDefault="00217FE2" w:rsidP="00217FE2"/>
        </w:tc>
        <w:tc>
          <w:tcPr>
            <w:tcW w:w="576" w:type="dxa"/>
          </w:tcPr>
          <w:p w14:paraId="3EA965F3" w14:textId="77777777" w:rsidR="00217FE2" w:rsidRDefault="00217FE2" w:rsidP="00217FE2"/>
        </w:tc>
        <w:tc>
          <w:tcPr>
            <w:tcW w:w="576" w:type="dxa"/>
          </w:tcPr>
          <w:p w14:paraId="03B8E16A" w14:textId="77777777" w:rsidR="00217FE2" w:rsidRDefault="00217FE2" w:rsidP="00217FE2"/>
        </w:tc>
        <w:tc>
          <w:tcPr>
            <w:tcW w:w="576" w:type="dxa"/>
          </w:tcPr>
          <w:p w14:paraId="46A42432" w14:textId="6AE95003" w:rsidR="00217FE2" w:rsidRDefault="00217FE2" w:rsidP="00217FE2"/>
        </w:tc>
        <w:tc>
          <w:tcPr>
            <w:tcW w:w="576" w:type="dxa"/>
          </w:tcPr>
          <w:p w14:paraId="220D6051" w14:textId="77777777" w:rsidR="00217FE2" w:rsidRDefault="00217FE2" w:rsidP="00217FE2"/>
        </w:tc>
        <w:tc>
          <w:tcPr>
            <w:tcW w:w="576" w:type="dxa"/>
          </w:tcPr>
          <w:p w14:paraId="7634C835" w14:textId="77777777" w:rsidR="00217FE2" w:rsidRDefault="00217FE2" w:rsidP="00217FE2"/>
        </w:tc>
        <w:tc>
          <w:tcPr>
            <w:tcW w:w="576" w:type="dxa"/>
          </w:tcPr>
          <w:p w14:paraId="61F18FB7" w14:textId="77777777" w:rsidR="00217FE2" w:rsidRDefault="00217FE2" w:rsidP="00217FE2"/>
        </w:tc>
        <w:tc>
          <w:tcPr>
            <w:tcW w:w="576" w:type="dxa"/>
          </w:tcPr>
          <w:p w14:paraId="0B234011" w14:textId="77777777" w:rsidR="00217FE2" w:rsidRDefault="00217FE2" w:rsidP="00217FE2"/>
        </w:tc>
        <w:tc>
          <w:tcPr>
            <w:tcW w:w="576" w:type="dxa"/>
          </w:tcPr>
          <w:p w14:paraId="5CF4A2AE" w14:textId="39427C37" w:rsidR="00217FE2" w:rsidRDefault="00217FE2" w:rsidP="00217FE2"/>
        </w:tc>
        <w:tc>
          <w:tcPr>
            <w:tcW w:w="576" w:type="dxa"/>
          </w:tcPr>
          <w:p w14:paraId="5CF4A2AF" w14:textId="77777777" w:rsidR="00217FE2" w:rsidRDefault="00217FE2" w:rsidP="00217FE2"/>
        </w:tc>
        <w:tc>
          <w:tcPr>
            <w:tcW w:w="576" w:type="dxa"/>
          </w:tcPr>
          <w:p w14:paraId="5CF4A2B0" w14:textId="77777777" w:rsidR="00217FE2" w:rsidRDefault="00217FE2" w:rsidP="00217FE2"/>
        </w:tc>
        <w:tc>
          <w:tcPr>
            <w:tcW w:w="576" w:type="dxa"/>
          </w:tcPr>
          <w:p w14:paraId="5CF4A2B1" w14:textId="77777777" w:rsidR="00217FE2" w:rsidRDefault="00217FE2" w:rsidP="00217FE2"/>
        </w:tc>
        <w:tc>
          <w:tcPr>
            <w:tcW w:w="576" w:type="dxa"/>
          </w:tcPr>
          <w:p w14:paraId="5CF4A2B2" w14:textId="77777777" w:rsidR="00217FE2" w:rsidRDefault="00217FE2" w:rsidP="00217FE2"/>
        </w:tc>
      </w:tr>
      <w:tr w:rsidR="00217FE2" w14:paraId="5CF4A2BA" w14:textId="77777777" w:rsidTr="00217FE2">
        <w:trPr>
          <w:trHeight w:val="467"/>
        </w:trPr>
        <w:tc>
          <w:tcPr>
            <w:tcW w:w="4518" w:type="dxa"/>
          </w:tcPr>
          <w:p w14:paraId="5CF4A2B4" w14:textId="22DCD56D" w:rsidR="00217FE2" w:rsidRPr="00307A19" w:rsidRDefault="00217FE2" w:rsidP="00217FE2">
            <w:pPr>
              <w:pStyle w:val="alpha"/>
              <w:numPr>
                <w:ilvl w:val="0"/>
                <w:numId w:val="12"/>
              </w:numPr>
              <w:rPr>
                <w:rFonts w:asciiTheme="minorHAnsi" w:eastAsia="Times New Roman" w:hAnsiTheme="minorHAnsi" w:cstheme="minorHAnsi"/>
                <w:color w:val="000000"/>
              </w:rPr>
            </w:pPr>
            <w:r w:rsidRPr="00FD7939">
              <w:t>Chemical and physical gradients, and factors that influence the gradients</w:t>
            </w:r>
          </w:p>
        </w:tc>
        <w:tc>
          <w:tcPr>
            <w:tcW w:w="576" w:type="dxa"/>
          </w:tcPr>
          <w:p w14:paraId="48763C38" w14:textId="77777777" w:rsidR="00217FE2" w:rsidRDefault="00217FE2" w:rsidP="00217FE2"/>
        </w:tc>
        <w:tc>
          <w:tcPr>
            <w:tcW w:w="576" w:type="dxa"/>
          </w:tcPr>
          <w:p w14:paraId="7AF10D54" w14:textId="77777777" w:rsidR="00217FE2" w:rsidRDefault="00217FE2" w:rsidP="00217FE2"/>
        </w:tc>
        <w:tc>
          <w:tcPr>
            <w:tcW w:w="576" w:type="dxa"/>
          </w:tcPr>
          <w:p w14:paraId="0C993951" w14:textId="77777777" w:rsidR="00217FE2" w:rsidRDefault="00217FE2" w:rsidP="00217FE2"/>
        </w:tc>
        <w:tc>
          <w:tcPr>
            <w:tcW w:w="576" w:type="dxa"/>
          </w:tcPr>
          <w:p w14:paraId="6D389E2E" w14:textId="77777777" w:rsidR="00217FE2" w:rsidRDefault="00217FE2" w:rsidP="00217FE2"/>
        </w:tc>
        <w:tc>
          <w:tcPr>
            <w:tcW w:w="576" w:type="dxa"/>
          </w:tcPr>
          <w:p w14:paraId="30194F09" w14:textId="77777777" w:rsidR="00217FE2" w:rsidRDefault="00217FE2" w:rsidP="00217FE2"/>
        </w:tc>
        <w:tc>
          <w:tcPr>
            <w:tcW w:w="576" w:type="dxa"/>
          </w:tcPr>
          <w:p w14:paraId="3BF1CFDA" w14:textId="749D0FDB" w:rsidR="00217FE2" w:rsidRDefault="00217FE2" w:rsidP="00217FE2"/>
        </w:tc>
        <w:tc>
          <w:tcPr>
            <w:tcW w:w="576" w:type="dxa"/>
          </w:tcPr>
          <w:p w14:paraId="46BFC380" w14:textId="77777777" w:rsidR="00217FE2" w:rsidRDefault="00217FE2" w:rsidP="00217FE2"/>
        </w:tc>
        <w:tc>
          <w:tcPr>
            <w:tcW w:w="576" w:type="dxa"/>
          </w:tcPr>
          <w:p w14:paraId="45BBCF28" w14:textId="77777777" w:rsidR="00217FE2" w:rsidRDefault="00217FE2" w:rsidP="00217FE2"/>
        </w:tc>
        <w:tc>
          <w:tcPr>
            <w:tcW w:w="576" w:type="dxa"/>
          </w:tcPr>
          <w:p w14:paraId="5106FA36" w14:textId="77777777" w:rsidR="00217FE2" w:rsidRDefault="00217FE2" w:rsidP="00217FE2"/>
        </w:tc>
        <w:tc>
          <w:tcPr>
            <w:tcW w:w="576" w:type="dxa"/>
          </w:tcPr>
          <w:p w14:paraId="13B9CACD" w14:textId="77777777" w:rsidR="00217FE2" w:rsidRDefault="00217FE2" w:rsidP="00217FE2"/>
        </w:tc>
        <w:tc>
          <w:tcPr>
            <w:tcW w:w="576" w:type="dxa"/>
          </w:tcPr>
          <w:p w14:paraId="5CF4A2B5" w14:textId="520F9C73" w:rsidR="00217FE2" w:rsidRDefault="00217FE2" w:rsidP="00217FE2"/>
        </w:tc>
        <w:tc>
          <w:tcPr>
            <w:tcW w:w="576" w:type="dxa"/>
          </w:tcPr>
          <w:p w14:paraId="5CF4A2B6" w14:textId="77777777" w:rsidR="00217FE2" w:rsidRDefault="00217FE2" w:rsidP="00217FE2"/>
        </w:tc>
        <w:tc>
          <w:tcPr>
            <w:tcW w:w="576" w:type="dxa"/>
          </w:tcPr>
          <w:p w14:paraId="5CF4A2B7" w14:textId="77777777" w:rsidR="00217FE2" w:rsidRDefault="00217FE2" w:rsidP="00217FE2"/>
        </w:tc>
        <w:tc>
          <w:tcPr>
            <w:tcW w:w="576" w:type="dxa"/>
          </w:tcPr>
          <w:p w14:paraId="5CF4A2B8" w14:textId="77777777" w:rsidR="00217FE2" w:rsidRDefault="00217FE2" w:rsidP="00217FE2"/>
        </w:tc>
        <w:tc>
          <w:tcPr>
            <w:tcW w:w="576" w:type="dxa"/>
          </w:tcPr>
          <w:p w14:paraId="5CF4A2B9" w14:textId="77777777" w:rsidR="00217FE2" w:rsidRDefault="00217FE2" w:rsidP="00217FE2"/>
        </w:tc>
      </w:tr>
      <w:tr w:rsidR="00217FE2" w14:paraId="5CF4A2C1" w14:textId="77777777" w:rsidTr="00217FE2">
        <w:trPr>
          <w:trHeight w:val="467"/>
        </w:trPr>
        <w:tc>
          <w:tcPr>
            <w:tcW w:w="4518" w:type="dxa"/>
          </w:tcPr>
          <w:p w14:paraId="5CF4A2BB" w14:textId="0CF46AC0" w:rsidR="00217FE2" w:rsidRPr="008C14D4" w:rsidRDefault="00217FE2" w:rsidP="00217FE2">
            <w:pPr>
              <w:pStyle w:val="alpha"/>
              <w:rPr>
                <w:rFonts w:asciiTheme="minorHAnsi" w:eastAsia="Times New Roman" w:hAnsiTheme="minorHAnsi" w:cstheme="minorHAnsi"/>
                <w:color w:val="000000"/>
              </w:rPr>
            </w:pPr>
            <w:r w:rsidRPr="00FD7939">
              <w:t>Laws of thermodynamics</w:t>
            </w:r>
          </w:p>
        </w:tc>
        <w:tc>
          <w:tcPr>
            <w:tcW w:w="576" w:type="dxa"/>
          </w:tcPr>
          <w:p w14:paraId="47858383" w14:textId="77777777" w:rsidR="00217FE2" w:rsidRDefault="00217FE2" w:rsidP="00217FE2"/>
        </w:tc>
        <w:tc>
          <w:tcPr>
            <w:tcW w:w="576" w:type="dxa"/>
          </w:tcPr>
          <w:p w14:paraId="68131619" w14:textId="77777777" w:rsidR="00217FE2" w:rsidRDefault="00217FE2" w:rsidP="00217FE2"/>
        </w:tc>
        <w:tc>
          <w:tcPr>
            <w:tcW w:w="576" w:type="dxa"/>
          </w:tcPr>
          <w:p w14:paraId="3F43B14C" w14:textId="77777777" w:rsidR="00217FE2" w:rsidRDefault="00217FE2" w:rsidP="00217FE2"/>
        </w:tc>
        <w:tc>
          <w:tcPr>
            <w:tcW w:w="576" w:type="dxa"/>
          </w:tcPr>
          <w:p w14:paraId="22F57FE3" w14:textId="77777777" w:rsidR="00217FE2" w:rsidRDefault="00217FE2" w:rsidP="00217FE2"/>
        </w:tc>
        <w:tc>
          <w:tcPr>
            <w:tcW w:w="576" w:type="dxa"/>
          </w:tcPr>
          <w:p w14:paraId="3F37E1AF" w14:textId="77777777" w:rsidR="00217FE2" w:rsidRDefault="00217FE2" w:rsidP="00217FE2"/>
        </w:tc>
        <w:tc>
          <w:tcPr>
            <w:tcW w:w="576" w:type="dxa"/>
          </w:tcPr>
          <w:p w14:paraId="23536662" w14:textId="5202911A" w:rsidR="00217FE2" w:rsidRDefault="00217FE2" w:rsidP="00217FE2"/>
        </w:tc>
        <w:tc>
          <w:tcPr>
            <w:tcW w:w="576" w:type="dxa"/>
          </w:tcPr>
          <w:p w14:paraId="518B7127" w14:textId="77777777" w:rsidR="00217FE2" w:rsidRDefault="00217FE2" w:rsidP="00217FE2"/>
        </w:tc>
        <w:tc>
          <w:tcPr>
            <w:tcW w:w="576" w:type="dxa"/>
          </w:tcPr>
          <w:p w14:paraId="6D80BDCE" w14:textId="77777777" w:rsidR="00217FE2" w:rsidRDefault="00217FE2" w:rsidP="00217FE2"/>
        </w:tc>
        <w:tc>
          <w:tcPr>
            <w:tcW w:w="576" w:type="dxa"/>
          </w:tcPr>
          <w:p w14:paraId="7EFE8377" w14:textId="77777777" w:rsidR="00217FE2" w:rsidRDefault="00217FE2" w:rsidP="00217FE2"/>
        </w:tc>
        <w:tc>
          <w:tcPr>
            <w:tcW w:w="576" w:type="dxa"/>
          </w:tcPr>
          <w:p w14:paraId="05066159" w14:textId="77777777" w:rsidR="00217FE2" w:rsidRDefault="00217FE2" w:rsidP="00217FE2"/>
        </w:tc>
        <w:tc>
          <w:tcPr>
            <w:tcW w:w="576" w:type="dxa"/>
          </w:tcPr>
          <w:p w14:paraId="5CF4A2BC" w14:textId="322728C2" w:rsidR="00217FE2" w:rsidRDefault="00217FE2" w:rsidP="00217FE2"/>
        </w:tc>
        <w:tc>
          <w:tcPr>
            <w:tcW w:w="576" w:type="dxa"/>
          </w:tcPr>
          <w:p w14:paraId="5CF4A2BD" w14:textId="77777777" w:rsidR="00217FE2" w:rsidRDefault="00217FE2" w:rsidP="00217FE2"/>
        </w:tc>
        <w:tc>
          <w:tcPr>
            <w:tcW w:w="576" w:type="dxa"/>
          </w:tcPr>
          <w:p w14:paraId="5CF4A2BE" w14:textId="77777777" w:rsidR="00217FE2" w:rsidRDefault="00217FE2" w:rsidP="00217FE2"/>
        </w:tc>
        <w:tc>
          <w:tcPr>
            <w:tcW w:w="576" w:type="dxa"/>
          </w:tcPr>
          <w:p w14:paraId="5CF4A2BF" w14:textId="77777777" w:rsidR="00217FE2" w:rsidRDefault="00217FE2" w:rsidP="00217FE2"/>
        </w:tc>
        <w:tc>
          <w:tcPr>
            <w:tcW w:w="576" w:type="dxa"/>
          </w:tcPr>
          <w:p w14:paraId="5CF4A2C0" w14:textId="77777777" w:rsidR="00217FE2" w:rsidRDefault="00217FE2" w:rsidP="00217FE2"/>
        </w:tc>
      </w:tr>
      <w:tr w:rsidR="00217FE2" w14:paraId="5CF4A2C8" w14:textId="77777777" w:rsidTr="00217FE2">
        <w:trPr>
          <w:trHeight w:val="548"/>
        </w:trPr>
        <w:tc>
          <w:tcPr>
            <w:tcW w:w="4518" w:type="dxa"/>
          </w:tcPr>
          <w:p w14:paraId="5CF4A2C2" w14:textId="17B00B6A" w:rsidR="00217FE2" w:rsidRPr="008C14D4" w:rsidRDefault="00217FE2" w:rsidP="00217FE2">
            <w:pPr>
              <w:pStyle w:val="alpha"/>
              <w:rPr>
                <w:rFonts w:asciiTheme="minorHAnsi" w:eastAsia="Times New Roman" w:hAnsiTheme="minorHAnsi" w:cstheme="minorHAnsi"/>
                <w:color w:val="000000"/>
              </w:rPr>
            </w:pPr>
            <w:r w:rsidRPr="00FD7939">
              <w:t>Anabolic and catabolic reactions in metabolism</w:t>
            </w:r>
          </w:p>
        </w:tc>
        <w:tc>
          <w:tcPr>
            <w:tcW w:w="576" w:type="dxa"/>
          </w:tcPr>
          <w:p w14:paraId="7930BBA8" w14:textId="77777777" w:rsidR="00217FE2" w:rsidRDefault="00217FE2" w:rsidP="00217FE2"/>
        </w:tc>
        <w:tc>
          <w:tcPr>
            <w:tcW w:w="576" w:type="dxa"/>
          </w:tcPr>
          <w:p w14:paraId="5D9C27B2" w14:textId="77777777" w:rsidR="00217FE2" w:rsidRDefault="00217FE2" w:rsidP="00217FE2"/>
        </w:tc>
        <w:tc>
          <w:tcPr>
            <w:tcW w:w="576" w:type="dxa"/>
          </w:tcPr>
          <w:p w14:paraId="4AABC7AE" w14:textId="77777777" w:rsidR="00217FE2" w:rsidRDefault="00217FE2" w:rsidP="00217FE2"/>
        </w:tc>
        <w:tc>
          <w:tcPr>
            <w:tcW w:w="576" w:type="dxa"/>
          </w:tcPr>
          <w:p w14:paraId="3B184D41" w14:textId="77777777" w:rsidR="00217FE2" w:rsidRDefault="00217FE2" w:rsidP="00217FE2"/>
        </w:tc>
        <w:tc>
          <w:tcPr>
            <w:tcW w:w="576" w:type="dxa"/>
          </w:tcPr>
          <w:p w14:paraId="2E5897CC" w14:textId="77777777" w:rsidR="00217FE2" w:rsidRDefault="00217FE2" w:rsidP="00217FE2"/>
        </w:tc>
        <w:tc>
          <w:tcPr>
            <w:tcW w:w="576" w:type="dxa"/>
          </w:tcPr>
          <w:p w14:paraId="2BE34BE9" w14:textId="1EC7FC8F" w:rsidR="00217FE2" w:rsidRDefault="00217FE2" w:rsidP="00217FE2"/>
        </w:tc>
        <w:tc>
          <w:tcPr>
            <w:tcW w:w="576" w:type="dxa"/>
          </w:tcPr>
          <w:p w14:paraId="49E404FB" w14:textId="77777777" w:rsidR="00217FE2" w:rsidRDefault="00217FE2" w:rsidP="00217FE2"/>
        </w:tc>
        <w:tc>
          <w:tcPr>
            <w:tcW w:w="576" w:type="dxa"/>
          </w:tcPr>
          <w:p w14:paraId="4B9FFB22" w14:textId="77777777" w:rsidR="00217FE2" w:rsidRDefault="00217FE2" w:rsidP="00217FE2"/>
        </w:tc>
        <w:tc>
          <w:tcPr>
            <w:tcW w:w="576" w:type="dxa"/>
          </w:tcPr>
          <w:p w14:paraId="53721B0C" w14:textId="77777777" w:rsidR="00217FE2" w:rsidRDefault="00217FE2" w:rsidP="00217FE2"/>
        </w:tc>
        <w:tc>
          <w:tcPr>
            <w:tcW w:w="576" w:type="dxa"/>
          </w:tcPr>
          <w:p w14:paraId="5B847113" w14:textId="77777777" w:rsidR="00217FE2" w:rsidRDefault="00217FE2" w:rsidP="00217FE2"/>
        </w:tc>
        <w:tc>
          <w:tcPr>
            <w:tcW w:w="576" w:type="dxa"/>
          </w:tcPr>
          <w:p w14:paraId="5CF4A2C3" w14:textId="0DA91DA7" w:rsidR="00217FE2" w:rsidRDefault="00217FE2" w:rsidP="00217FE2"/>
        </w:tc>
        <w:tc>
          <w:tcPr>
            <w:tcW w:w="576" w:type="dxa"/>
          </w:tcPr>
          <w:p w14:paraId="5CF4A2C4" w14:textId="77777777" w:rsidR="00217FE2" w:rsidRDefault="00217FE2" w:rsidP="00217FE2"/>
        </w:tc>
        <w:tc>
          <w:tcPr>
            <w:tcW w:w="576" w:type="dxa"/>
          </w:tcPr>
          <w:p w14:paraId="5CF4A2C5" w14:textId="77777777" w:rsidR="00217FE2" w:rsidRDefault="00217FE2" w:rsidP="00217FE2"/>
        </w:tc>
        <w:tc>
          <w:tcPr>
            <w:tcW w:w="576" w:type="dxa"/>
          </w:tcPr>
          <w:p w14:paraId="5CF4A2C6" w14:textId="77777777" w:rsidR="00217FE2" w:rsidRDefault="00217FE2" w:rsidP="00217FE2"/>
        </w:tc>
        <w:tc>
          <w:tcPr>
            <w:tcW w:w="576" w:type="dxa"/>
          </w:tcPr>
          <w:p w14:paraId="5CF4A2C7" w14:textId="77777777" w:rsidR="00217FE2" w:rsidRDefault="00217FE2" w:rsidP="00217FE2"/>
        </w:tc>
      </w:tr>
      <w:tr w:rsidR="00217FE2" w14:paraId="5CF4A2CF" w14:textId="77777777" w:rsidTr="00217FE2">
        <w:trPr>
          <w:trHeight w:val="467"/>
        </w:trPr>
        <w:tc>
          <w:tcPr>
            <w:tcW w:w="4518" w:type="dxa"/>
          </w:tcPr>
          <w:p w14:paraId="5CF4A2C9" w14:textId="57B295CF" w:rsidR="00217FE2" w:rsidRPr="008C14D4" w:rsidRDefault="00217FE2" w:rsidP="00217FE2">
            <w:pPr>
              <w:pStyle w:val="alpha"/>
              <w:rPr>
                <w:rFonts w:asciiTheme="minorHAnsi" w:eastAsia="Times New Roman" w:hAnsiTheme="minorHAnsi" w:cstheme="minorHAnsi"/>
                <w:bCs/>
                <w:color w:val="000000"/>
              </w:rPr>
            </w:pPr>
            <w:r w:rsidRPr="00FD7939">
              <w:t>Reduction-oxidation reactions in metabolism</w:t>
            </w:r>
          </w:p>
        </w:tc>
        <w:tc>
          <w:tcPr>
            <w:tcW w:w="576" w:type="dxa"/>
          </w:tcPr>
          <w:p w14:paraId="4AD35B90" w14:textId="77777777" w:rsidR="00217FE2" w:rsidRDefault="00217FE2" w:rsidP="00217FE2"/>
        </w:tc>
        <w:tc>
          <w:tcPr>
            <w:tcW w:w="576" w:type="dxa"/>
          </w:tcPr>
          <w:p w14:paraId="296C7D3A" w14:textId="77777777" w:rsidR="00217FE2" w:rsidRDefault="00217FE2" w:rsidP="00217FE2"/>
        </w:tc>
        <w:tc>
          <w:tcPr>
            <w:tcW w:w="576" w:type="dxa"/>
          </w:tcPr>
          <w:p w14:paraId="420CF2B6" w14:textId="77777777" w:rsidR="00217FE2" w:rsidRDefault="00217FE2" w:rsidP="00217FE2"/>
        </w:tc>
        <w:tc>
          <w:tcPr>
            <w:tcW w:w="576" w:type="dxa"/>
          </w:tcPr>
          <w:p w14:paraId="05C80564" w14:textId="77777777" w:rsidR="00217FE2" w:rsidRDefault="00217FE2" w:rsidP="00217FE2"/>
        </w:tc>
        <w:tc>
          <w:tcPr>
            <w:tcW w:w="576" w:type="dxa"/>
          </w:tcPr>
          <w:p w14:paraId="65837590" w14:textId="77777777" w:rsidR="00217FE2" w:rsidRDefault="00217FE2" w:rsidP="00217FE2"/>
        </w:tc>
        <w:tc>
          <w:tcPr>
            <w:tcW w:w="576" w:type="dxa"/>
          </w:tcPr>
          <w:p w14:paraId="3DF1540B" w14:textId="319561BD" w:rsidR="00217FE2" w:rsidRDefault="00217FE2" w:rsidP="00217FE2"/>
        </w:tc>
        <w:tc>
          <w:tcPr>
            <w:tcW w:w="576" w:type="dxa"/>
          </w:tcPr>
          <w:p w14:paraId="6E3201A9" w14:textId="77777777" w:rsidR="00217FE2" w:rsidRDefault="00217FE2" w:rsidP="00217FE2"/>
        </w:tc>
        <w:tc>
          <w:tcPr>
            <w:tcW w:w="576" w:type="dxa"/>
          </w:tcPr>
          <w:p w14:paraId="0F769E2B" w14:textId="77777777" w:rsidR="00217FE2" w:rsidRDefault="00217FE2" w:rsidP="00217FE2"/>
        </w:tc>
        <w:tc>
          <w:tcPr>
            <w:tcW w:w="576" w:type="dxa"/>
          </w:tcPr>
          <w:p w14:paraId="549E8F24" w14:textId="77777777" w:rsidR="00217FE2" w:rsidRDefault="00217FE2" w:rsidP="00217FE2"/>
        </w:tc>
        <w:tc>
          <w:tcPr>
            <w:tcW w:w="576" w:type="dxa"/>
          </w:tcPr>
          <w:p w14:paraId="61E648C5" w14:textId="77777777" w:rsidR="00217FE2" w:rsidRDefault="00217FE2" w:rsidP="00217FE2"/>
        </w:tc>
        <w:tc>
          <w:tcPr>
            <w:tcW w:w="576" w:type="dxa"/>
          </w:tcPr>
          <w:p w14:paraId="5CF4A2CA" w14:textId="62F72272" w:rsidR="00217FE2" w:rsidRDefault="00217FE2" w:rsidP="00217FE2"/>
        </w:tc>
        <w:tc>
          <w:tcPr>
            <w:tcW w:w="576" w:type="dxa"/>
          </w:tcPr>
          <w:p w14:paraId="5CF4A2CB" w14:textId="77777777" w:rsidR="00217FE2" w:rsidRDefault="00217FE2" w:rsidP="00217FE2"/>
        </w:tc>
        <w:tc>
          <w:tcPr>
            <w:tcW w:w="576" w:type="dxa"/>
          </w:tcPr>
          <w:p w14:paraId="5CF4A2CC" w14:textId="77777777" w:rsidR="00217FE2" w:rsidRDefault="00217FE2" w:rsidP="00217FE2"/>
        </w:tc>
        <w:tc>
          <w:tcPr>
            <w:tcW w:w="576" w:type="dxa"/>
          </w:tcPr>
          <w:p w14:paraId="5CF4A2CD" w14:textId="77777777" w:rsidR="00217FE2" w:rsidRDefault="00217FE2" w:rsidP="00217FE2"/>
        </w:tc>
        <w:tc>
          <w:tcPr>
            <w:tcW w:w="576" w:type="dxa"/>
          </w:tcPr>
          <w:p w14:paraId="5CF4A2CE" w14:textId="77777777" w:rsidR="00217FE2" w:rsidRDefault="00217FE2" w:rsidP="00217FE2"/>
        </w:tc>
      </w:tr>
      <w:tr w:rsidR="00217FE2" w14:paraId="5CF4A2D6" w14:textId="77777777" w:rsidTr="00217FE2">
        <w:trPr>
          <w:trHeight w:val="467"/>
        </w:trPr>
        <w:tc>
          <w:tcPr>
            <w:tcW w:w="4518" w:type="dxa"/>
          </w:tcPr>
          <w:p w14:paraId="5CF4A2D0" w14:textId="7929F7CB" w:rsidR="00217FE2" w:rsidRPr="008C14D4" w:rsidRDefault="00217FE2" w:rsidP="00217FE2">
            <w:pPr>
              <w:pStyle w:val="ListNumber1"/>
              <w:rPr>
                <w:rFonts w:asciiTheme="minorHAnsi" w:eastAsia="Times New Roman" w:hAnsiTheme="minorHAnsi" w:cstheme="minorHAnsi"/>
                <w:bCs/>
                <w:color w:val="000000"/>
              </w:rPr>
            </w:pPr>
            <w:r w:rsidRPr="00FD7939">
              <w:t>Structure and function of enzymes and the factors that influence their activity</w:t>
            </w:r>
          </w:p>
        </w:tc>
        <w:tc>
          <w:tcPr>
            <w:tcW w:w="576" w:type="dxa"/>
          </w:tcPr>
          <w:p w14:paraId="58080766" w14:textId="77777777" w:rsidR="00217FE2" w:rsidRDefault="00217FE2" w:rsidP="00217FE2"/>
        </w:tc>
        <w:tc>
          <w:tcPr>
            <w:tcW w:w="576" w:type="dxa"/>
          </w:tcPr>
          <w:p w14:paraId="4710B1CA" w14:textId="77777777" w:rsidR="00217FE2" w:rsidRDefault="00217FE2" w:rsidP="00217FE2"/>
        </w:tc>
        <w:tc>
          <w:tcPr>
            <w:tcW w:w="576" w:type="dxa"/>
          </w:tcPr>
          <w:p w14:paraId="66817523" w14:textId="77777777" w:rsidR="00217FE2" w:rsidRDefault="00217FE2" w:rsidP="00217FE2"/>
        </w:tc>
        <w:tc>
          <w:tcPr>
            <w:tcW w:w="576" w:type="dxa"/>
          </w:tcPr>
          <w:p w14:paraId="0F77A8FE" w14:textId="77777777" w:rsidR="00217FE2" w:rsidRDefault="00217FE2" w:rsidP="00217FE2"/>
        </w:tc>
        <w:tc>
          <w:tcPr>
            <w:tcW w:w="576" w:type="dxa"/>
          </w:tcPr>
          <w:p w14:paraId="7C9AD39D" w14:textId="77777777" w:rsidR="00217FE2" w:rsidRDefault="00217FE2" w:rsidP="00217FE2"/>
        </w:tc>
        <w:tc>
          <w:tcPr>
            <w:tcW w:w="576" w:type="dxa"/>
          </w:tcPr>
          <w:p w14:paraId="4BD93419" w14:textId="7172B148" w:rsidR="00217FE2" w:rsidRDefault="00217FE2" w:rsidP="00217FE2"/>
        </w:tc>
        <w:tc>
          <w:tcPr>
            <w:tcW w:w="576" w:type="dxa"/>
          </w:tcPr>
          <w:p w14:paraId="66B07607" w14:textId="77777777" w:rsidR="00217FE2" w:rsidRDefault="00217FE2" w:rsidP="00217FE2"/>
        </w:tc>
        <w:tc>
          <w:tcPr>
            <w:tcW w:w="576" w:type="dxa"/>
          </w:tcPr>
          <w:p w14:paraId="1AACC74F" w14:textId="77777777" w:rsidR="00217FE2" w:rsidRDefault="00217FE2" w:rsidP="00217FE2"/>
        </w:tc>
        <w:tc>
          <w:tcPr>
            <w:tcW w:w="576" w:type="dxa"/>
          </w:tcPr>
          <w:p w14:paraId="7166D03A" w14:textId="77777777" w:rsidR="00217FE2" w:rsidRDefault="00217FE2" w:rsidP="00217FE2"/>
        </w:tc>
        <w:tc>
          <w:tcPr>
            <w:tcW w:w="576" w:type="dxa"/>
          </w:tcPr>
          <w:p w14:paraId="104F398F" w14:textId="77777777" w:rsidR="00217FE2" w:rsidRDefault="00217FE2" w:rsidP="00217FE2"/>
        </w:tc>
        <w:tc>
          <w:tcPr>
            <w:tcW w:w="576" w:type="dxa"/>
          </w:tcPr>
          <w:p w14:paraId="5CF4A2D1" w14:textId="2D485B09" w:rsidR="00217FE2" w:rsidRDefault="00217FE2" w:rsidP="00217FE2"/>
        </w:tc>
        <w:tc>
          <w:tcPr>
            <w:tcW w:w="576" w:type="dxa"/>
          </w:tcPr>
          <w:p w14:paraId="5CF4A2D2" w14:textId="77777777" w:rsidR="00217FE2" w:rsidRDefault="00217FE2" w:rsidP="00217FE2"/>
        </w:tc>
        <w:tc>
          <w:tcPr>
            <w:tcW w:w="576" w:type="dxa"/>
          </w:tcPr>
          <w:p w14:paraId="5CF4A2D3" w14:textId="77777777" w:rsidR="00217FE2" w:rsidRDefault="00217FE2" w:rsidP="00217FE2"/>
        </w:tc>
        <w:tc>
          <w:tcPr>
            <w:tcW w:w="576" w:type="dxa"/>
          </w:tcPr>
          <w:p w14:paraId="5CF4A2D4" w14:textId="77777777" w:rsidR="00217FE2" w:rsidRDefault="00217FE2" w:rsidP="00217FE2"/>
        </w:tc>
        <w:tc>
          <w:tcPr>
            <w:tcW w:w="576" w:type="dxa"/>
          </w:tcPr>
          <w:p w14:paraId="5CF4A2D5" w14:textId="77777777" w:rsidR="00217FE2" w:rsidRDefault="00217FE2" w:rsidP="00217FE2"/>
        </w:tc>
      </w:tr>
      <w:tr w:rsidR="00217FE2" w14:paraId="5CF4A2DD" w14:textId="77777777" w:rsidTr="00217FE2">
        <w:trPr>
          <w:trHeight w:val="467"/>
        </w:trPr>
        <w:tc>
          <w:tcPr>
            <w:tcW w:w="4518" w:type="dxa"/>
          </w:tcPr>
          <w:p w14:paraId="5CF4A2D7" w14:textId="5A141F87" w:rsidR="00217FE2" w:rsidRPr="00441212" w:rsidRDefault="00217FE2" w:rsidP="00217FE2">
            <w:pPr>
              <w:pStyle w:val="alpha"/>
              <w:numPr>
                <w:ilvl w:val="0"/>
                <w:numId w:val="13"/>
              </w:numPr>
              <w:rPr>
                <w:rFonts w:asciiTheme="minorHAnsi" w:eastAsia="Times New Roman" w:hAnsiTheme="minorHAnsi" w:cstheme="minorHAnsi"/>
                <w:color w:val="000000"/>
              </w:rPr>
            </w:pPr>
            <w:r w:rsidRPr="00FD7939">
              <w:t>Active site structure and substrate binding</w:t>
            </w:r>
          </w:p>
        </w:tc>
        <w:tc>
          <w:tcPr>
            <w:tcW w:w="576" w:type="dxa"/>
          </w:tcPr>
          <w:p w14:paraId="20EDA63C" w14:textId="77777777" w:rsidR="00217FE2" w:rsidRDefault="00217FE2" w:rsidP="00217FE2"/>
        </w:tc>
        <w:tc>
          <w:tcPr>
            <w:tcW w:w="576" w:type="dxa"/>
          </w:tcPr>
          <w:p w14:paraId="580F16F3" w14:textId="77777777" w:rsidR="00217FE2" w:rsidRDefault="00217FE2" w:rsidP="00217FE2"/>
        </w:tc>
        <w:tc>
          <w:tcPr>
            <w:tcW w:w="576" w:type="dxa"/>
          </w:tcPr>
          <w:p w14:paraId="55F0493C" w14:textId="77777777" w:rsidR="00217FE2" w:rsidRDefault="00217FE2" w:rsidP="00217FE2"/>
        </w:tc>
        <w:tc>
          <w:tcPr>
            <w:tcW w:w="576" w:type="dxa"/>
          </w:tcPr>
          <w:p w14:paraId="7E365E48" w14:textId="77777777" w:rsidR="00217FE2" w:rsidRDefault="00217FE2" w:rsidP="00217FE2"/>
        </w:tc>
        <w:tc>
          <w:tcPr>
            <w:tcW w:w="576" w:type="dxa"/>
          </w:tcPr>
          <w:p w14:paraId="06CBE80C" w14:textId="77777777" w:rsidR="00217FE2" w:rsidRDefault="00217FE2" w:rsidP="00217FE2"/>
        </w:tc>
        <w:tc>
          <w:tcPr>
            <w:tcW w:w="576" w:type="dxa"/>
          </w:tcPr>
          <w:p w14:paraId="05551BD8" w14:textId="7DF0FB82" w:rsidR="00217FE2" w:rsidRDefault="00217FE2" w:rsidP="00217FE2"/>
        </w:tc>
        <w:tc>
          <w:tcPr>
            <w:tcW w:w="576" w:type="dxa"/>
          </w:tcPr>
          <w:p w14:paraId="2D19DF73" w14:textId="77777777" w:rsidR="00217FE2" w:rsidRDefault="00217FE2" w:rsidP="00217FE2"/>
        </w:tc>
        <w:tc>
          <w:tcPr>
            <w:tcW w:w="576" w:type="dxa"/>
          </w:tcPr>
          <w:p w14:paraId="549DF82C" w14:textId="77777777" w:rsidR="00217FE2" w:rsidRDefault="00217FE2" w:rsidP="00217FE2"/>
        </w:tc>
        <w:tc>
          <w:tcPr>
            <w:tcW w:w="576" w:type="dxa"/>
          </w:tcPr>
          <w:p w14:paraId="4B468F11" w14:textId="77777777" w:rsidR="00217FE2" w:rsidRDefault="00217FE2" w:rsidP="00217FE2"/>
        </w:tc>
        <w:tc>
          <w:tcPr>
            <w:tcW w:w="576" w:type="dxa"/>
          </w:tcPr>
          <w:p w14:paraId="6CEB6C45" w14:textId="77777777" w:rsidR="00217FE2" w:rsidRDefault="00217FE2" w:rsidP="00217FE2"/>
        </w:tc>
        <w:tc>
          <w:tcPr>
            <w:tcW w:w="576" w:type="dxa"/>
          </w:tcPr>
          <w:p w14:paraId="5CF4A2D8" w14:textId="53B5ED15" w:rsidR="00217FE2" w:rsidRDefault="00217FE2" w:rsidP="00217FE2"/>
        </w:tc>
        <w:tc>
          <w:tcPr>
            <w:tcW w:w="576" w:type="dxa"/>
          </w:tcPr>
          <w:p w14:paraId="5CF4A2D9" w14:textId="77777777" w:rsidR="00217FE2" w:rsidRDefault="00217FE2" w:rsidP="00217FE2"/>
        </w:tc>
        <w:tc>
          <w:tcPr>
            <w:tcW w:w="576" w:type="dxa"/>
          </w:tcPr>
          <w:p w14:paraId="5CF4A2DA" w14:textId="77777777" w:rsidR="00217FE2" w:rsidRDefault="00217FE2" w:rsidP="00217FE2"/>
        </w:tc>
        <w:tc>
          <w:tcPr>
            <w:tcW w:w="576" w:type="dxa"/>
          </w:tcPr>
          <w:p w14:paraId="5CF4A2DB" w14:textId="77777777" w:rsidR="00217FE2" w:rsidRDefault="00217FE2" w:rsidP="00217FE2"/>
        </w:tc>
        <w:tc>
          <w:tcPr>
            <w:tcW w:w="576" w:type="dxa"/>
          </w:tcPr>
          <w:p w14:paraId="5CF4A2DC" w14:textId="77777777" w:rsidR="00217FE2" w:rsidRDefault="00217FE2" w:rsidP="00217FE2"/>
        </w:tc>
      </w:tr>
      <w:tr w:rsidR="00217FE2" w14:paraId="5CF4A2E4" w14:textId="77777777" w:rsidTr="00217FE2">
        <w:trPr>
          <w:trHeight w:val="467"/>
        </w:trPr>
        <w:tc>
          <w:tcPr>
            <w:tcW w:w="4518" w:type="dxa"/>
          </w:tcPr>
          <w:p w14:paraId="5CF4A2DE" w14:textId="510A76C0" w:rsidR="00217FE2" w:rsidRPr="008C14D4" w:rsidRDefault="00217FE2" w:rsidP="00217FE2">
            <w:pPr>
              <w:pStyle w:val="alpha"/>
              <w:rPr>
                <w:rFonts w:asciiTheme="minorHAnsi" w:eastAsia="Times New Roman" w:hAnsiTheme="minorHAnsi" w:cstheme="minorHAnsi"/>
                <w:color w:val="000000"/>
              </w:rPr>
            </w:pPr>
            <w:r w:rsidRPr="00FD7939">
              <w:t>Energy profile of a reaction in the presence or absence of an enzyme</w:t>
            </w:r>
          </w:p>
        </w:tc>
        <w:tc>
          <w:tcPr>
            <w:tcW w:w="576" w:type="dxa"/>
          </w:tcPr>
          <w:p w14:paraId="344B2BDA" w14:textId="77777777" w:rsidR="00217FE2" w:rsidRDefault="00217FE2" w:rsidP="00217FE2"/>
        </w:tc>
        <w:tc>
          <w:tcPr>
            <w:tcW w:w="576" w:type="dxa"/>
          </w:tcPr>
          <w:p w14:paraId="42DE0790" w14:textId="77777777" w:rsidR="00217FE2" w:rsidRDefault="00217FE2" w:rsidP="00217FE2"/>
        </w:tc>
        <w:tc>
          <w:tcPr>
            <w:tcW w:w="576" w:type="dxa"/>
          </w:tcPr>
          <w:p w14:paraId="5AD4F015" w14:textId="77777777" w:rsidR="00217FE2" w:rsidRDefault="00217FE2" w:rsidP="00217FE2"/>
        </w:tc>
        <w:tc>
          <w:tcPr>
            <w:tcW w:w="576" w:type="dxa"/>
          </w:tcPr>
          <w:p w14:paraId="360B4E7D" w14:textId="77777777" w:rsidR="00217FE2" w:rsidRDefault="00217FE2" w:rsidP="00217FE2"/>
        </w:tc>
        <w:tc>
          <w:tcPr>
            <w:tcW w:w="576" w:type="dxa"/>
          </w:tcPr>
          <w:p w14:paraId="6ACEEAB9" w14:textId="77777777" w:rsidR="00217FE2" w:rsidRDefault="00217FE2" w:rsidP="00217FE2"/>
        </w:tc>
        <w:tc>
          <w:tcPr>
            <w:tcW w:w="576" w:type="dxa"/>
          </w:tcPr>
          <w:p w14:paraId="558736AF" w14:textId="49AE06E4" w:rsidR="00217FE2" w:rsidRDefault="00217FE2" w:rsidP="00217FE2"/>
        </w:tc>
        <w:tc>
          <w:tcPr>
            <w:tcW w:w="576" w:type="dxa"/>
          </w:tcPr>
          <w:p w14:paraId="3F49C8DE" w14:textId="77777777" w:rsidR="00217FE2" w:rsidRDefault="00217FE2" w:rsidP="00217FE2"/>
        </w:tc>
        <w:tc>
          <w:tcPr>
            <w:tcW w:w="576" w:type="dxa"/>
          </w:tcPr>
          <w:p w14:paraId="0CABB8B4" w14:textId="77777777" w:rsidR="00217FE2" w:rsidRDefault="00217FE2" w:rsidP="00217FE2"/>
        </w:tc>
        <w:tc>
          <w:tcPr>
            <w:tcW w:w="576" w:type="dxa"/>
          </w:tcPr>
          <w:p w14:paraId="32D992E1" w14:textId="77777777" w:rsidR="00217FE2" w:rsidRDefault="00217FE2" w:rsidP="00217FE2"/>
        </w:tc>
        <w:tc>
          <w:tcPr>
            <w:tcW w:w="576" w:type="dxa"/>
          </w:tcPr>
          <w:p w14:paraId="5FE49222" w14:textId="77777777" w:rsidR="00217FE2" w:rsidRDefault="00217FE2" w:rsidP="00217FE2"/>
        </w:tc>
        <w:tc>
          <w:tcPr>
            <w:tcW w:w="576" w:type="dxa"/>
          </w:tcPr>
          <w:p w14:paraId="5CF4A2DF" w14:textId="323C7CA9" w:rsidR="00217FE2" w:rsidRDefault="00217FE2" w:rsidP="00217FE2"/>
        </w:tc>
        <w:tc>
          <w:tcPr>
            <w:tcW w:w="576" w:type="dxa"/>
          </w:tcPr>
          <w:p w14:paraId="5CF4A2E0" w14:textId="77777777" w:rsidR="00217FE2" w:rsidRDefault="00217FE2" w:rsidP="00217FE2"/>
        </w:tc>
        <w:tc>
          <w:tcPr>
            <w:tcW w:w="576" w:type="dxa"/>
          </w:tcPr>
          <w:p w14:paraId="5CF4A2E1" w14:textId="77777777" w:rsidR="00217FE2" w:rsidRDefault="00217FE2" w:rsidP="00217FE2"/>
        </w:tc>
        <w:tc>
          <w:tcPr>
            <w:tcW w:w="576" w:type="dxa"/>
          </w:tcPr>
          <w:p w14:paraId="5CF4A2E2" w14:textId="77777777" w:rsidR="00217FE2" w:rsidRDefault="00217FE2" w:rsidP="00217FE2"/>
        </w:tc>
        <w:tc>
          <w:tcPr>
            <w:tcW w:w="576" w:type="dxa"/>
          </w:tcPr>
          <w:p w14:paraId="5CF4A2E3" w14:textId="77777777" w:rsidR="00217FE2" w:rsidRDefault="00217FE2" w:rsidP="00217FE2"/>
        </w:tc>
      </w:tr>
      <w:tr w:rsidR="00217FE2" w14:paraId="5CF4A2EB" w14:textId="77777777" w:rsidTr="00217FE2">
        <w:trPr>
          <w:trHeight w:val="467"/>
        </w:trPr>
        <w:tc>
          <w:tcPr>
            <w:tcW w:w="4518" w:type="dxa"/>
          </w:tcPr>
          <w:p w14:paraId="5CF4A2E5" w14:textId="197A957E" w:rsidR="00217FE2" w:rsidRPr="008C14D4" w:rsidRDefault="00217FE2" w:rsidP="00217FE2">
            <w:pPr>
              <w:pStyle w:val="alpha"/>
              <w:rPr>
                <w:rFonts w:asciiTheme="minorHAnsi" w:eastAsia="Times New Roman" w:hAnsiTheme="minorHAnsi" w:cstheme="minorHAnsi"/>
                <w:color w:val="000000"/>
              </w:rPr>
            </w:pPr>
            <w:r w:rsidRPr="00FD7939">
              <w:t>Reaction kinetics, including the effects of temperature, pH, concentrations, and other molecules, including inhibitors</w:t>
            </w:r>
          </w:p>
        </w:tc>
        <w:tc>
          <w:tcPr>
            <w:tcW w:w="576" w:type="dxa"/>
          </w:tcPr>
          <w:p w14:paraId="5BC9A441" w14:textId="77777777" w:rsidR="00217FE2" w:rsidRDefault="00217FE2" w:rsidP="00217FE2"/>
        </w:tc>
        <w:tc>
          <w:tcPr>
            <w:tcW w:w="576" w:type="dxa"/>
          </w:tcPr>
          <w:p w14:paraId="61AF3B1C" w14:textId="77777777" w:rsidR="00217FE2" w:rsidRDefault="00217FE2" w:rsidP="00217FE2"/>
        </w:tc>
        <w:tc>
          <w:tcPr>
            <w:tcW w:w="576" w:type="dxa"/>
          </w:tcPr>
          <w:p w14:paraId="1A7B97C9" w14:textId="77777777" w:rsidR="00217FE2" w:rsidRDefault="00217FE2" w:rsidP="00217FE2"/>
        </w:tc>
        <w:tc>
          <w:tcPr>
            <w:tcW w:w="576" w:type="dxa"/>
          </w:tcPr>
          <w:p w14:paraId="127AC21B" w14:textId="77777777" w:rsidR="00217FE2" w:rsidRDefault="00217FE2" w:rsidP="00217FE2"/>
        </w:tc>
        <w:tc>
          <w:tcPr>
            <w:tcW w:w="576" w:type="dxa"/>
          </w:tcPr>
          <w:p w14:paraId="0A752F3F" w14:textId="77777777" w:rsidR="00217FE2" w:rsidRDefault="00217FE2" w:rsidP="00217FE2"/>
        </w:tc>
        <w:tc>
          <w:tcPr>
            <w:tcW w:w="576" w:type="dxa"/>
          </w:tcPr>
          <w:p w14:paraId="3DE5DE08" w14:textId="62AE824D" w:rsidR="00217FE2" w:rsidRDefault="00217FE2" w:rsidP="00217FE2"/>
        </w:tc>
        <w:tc>
          <w:tcPr>
            <w:tcW w:w="576" w:type="dxa"/>
          </w:tcPr>
          <w:p w14:paraId="3683BECF" w14:textId="77777777" w:rsidR="00217FE2" w:rsidRDefault="00217FE2" w:rsidP="00217FE2"/>
        </w:tc>
        <w:tc>
          <w:tcPr>
            <w:tcW w:w="576" w:type="dxa"/>
          </w:tcPr>
          <w:p w14:paraId="773BE63C" w14:textId="77777777" w:rsidR="00217FE2" w:rsidRDefault="00217FE2" w:rsidP="00217FE2"/>
        </w:tc>
        <w:tc>
          <w:tcPr>
            <w:tcW w:w="576" w:type="dxa"/>
          </w:tcPr>
          <w:p w14:paraId="4FFC803C" w14:textId="77777777" w:rsidR="00217FE2" w:rsidRDefault="00217FE2" w:rsidP="00217FE2"/>
        </w:tc>
        <w:tc>
          <w:tcPr>
            <w:tcW w:w="576" w:type="dxa"/>
          </w:tcPr>
          <w:p w14:paraId="24D06221" w14:textId="77777777" w:rsidR="00217FE2" w:rsidRDefault="00217FE2" w:rsidP="00217FE2"/>
        </w:tc>
        <w:tc>
          <w:tcPr>
            <w:tcW w:w="576" w:type="dxa"/>
          </w:tcPr>
          <w:p w14:paraId="5CF4A2E6" w14:textId="5A9C6BF1" w:rsidR="00217FE2" w:rsidRDefault="00217FE2" w:rsidP="00217FE2"/>
        </w:tc>
        <w:tc>
          <w:tcPr>
            <w:tcW w:w="576" w:type="dxa"/>
          </w:tcPr>
          <w:p w14:paraId="5CF4A2E7" w14:textId="77777777" w:rsidR="00217FE2" w:rsidRDefault="00217FE2" w:rsidP="00217FE2"/>
        </w:tc>
        <w:tc>
          <w:tcPr>
            <w:tcW w:w="576" w:type="dxa"/>
          </w:tcPr>
          <w:p w14:paraId="5CF4A2E8" w14:textId="77777777" w:rsidR="00217FE2" w:rsidRDefault="00217FE2" w:rsidP="00217FE2"/>
        </w:tc>
        <w:tc>
          <w:tcPr>
            <w:tcW w:w="576" w:type="dxa"/>
          </w:tcPr>
          <w:p w14:paraId="5CF4A2E9" w14:textId="77777777" w:rsidR="00217FE2" w:rsidRDefault="00217FE2" w:rsidP="00217FE2"/>
        </w:tc>
        <w:tc>
          <w:tcPr>
            <w:tcW w:w="576" w:type="dxa"/>
          </w:tcPr>
          <w:p w14:paraId="5CF4A2EA" w14:textId="77777777" w:rsidR="00217FE2" w:rsidRDefault="00217FE2" w:rsidP="00217FE2"/>
        </w:tc>
      </w:tr>
      <w:tr w:rsidR="00217FE2" w14:paraId="5CF4A2F2" w14:textId="77777777" w:rsidTr="00217FE2">
        <w:trPr>
          <w:trHeight w:val="467"/>
        </w:trPr>
        <w:tc>
          <w:tcPr>
            <w:tcW w:w="4518" w:type="dxa"/>
          </w:tcPr>
          <w:p w14:paraId="5CF4A2EC" w14:textId="0EC5D247" w:rsidR="00217FE2" w:rsidRPr="008C14D4" w:rsidRDefault="00217FE2" w:rsidP="00217FE2">
            <w:pPr>
              <w:pStyle w:val="alpha"/>
              <w:rPr>
                <w:rFonts w:asciiTheme="minorHAnsi" w:eastAsia="Times New Roman" w:hAnsiTheme="minorHAnsi" w:cstheme="minorHAnsi"/>
                <w:bCs/>
                <w:color w:val="000000"/>
              </w:rPr>
            </w:pPr>
            <w:r w:rsidRPr="00FD7939">
              <w:t>Regulation, including cooperative binding and feedback inhibition</w:t>
            </w:r>
          </w:p>
        </w:tc>
        <w:tc>
          <w:tcPr>
            <w:tcW w:w="576" w:type="dxa"/>
          </w:tcPr>
          <w:p w14:paraId="0183B6DB" w14:textId="77777777" w:rsidR="00217FE2" w:rsidRDefault="00217FE2" w:rsidP="00217FE2"/>
        </w:tc>
        <w:tc>
          <w:tcPr>
            <w:tcW w:w="576" w:type="dxa"/>
          </w:tcPr>
          <w:p w14:paraId="350A9420" w14:textId="77777777" w:rsidR="00217FE2" w:rsidRDefault="00217FE2" w:rsidP="00217FE2"/>
        </w:tc>
        <w:tc>
          <w:tcPr>
            <w:tcW w:w="576" w:type="dxa"/>
          </w:tcPr>
          <w:p w14:paraId="71E15BAD" w14:textId="77777777" w:rsidR="00217FE2" w:rsidRDefault="00217FE2" w:rsidP="00217FE2"/>
        </w:tc>
        <w:tc>
          <w:tcPr>
            <w:tcW w:w="576" w:type="dxa"/>
          </w:tcPr>
          <w:p w14:paraId="6D86EF33" w14:textId="77777777" w:rsidR="00217FE2" w:rsidRDefault="00217FE2" w:rsidP="00217FE2"/>
        </w:tc>
        <w:tc>
          <w:tcPr>
            <w:tcW w:w="576" w:type="dxa"/>
          </w:tcPr>
          <w:p w14:paraId="6C93569C" w14:textId="77777777" w:rsidR="00217FE2" w:rsidRDefault="00217FE2" w:rsidP="00217FE2"/>
        </w:tc>
        <w:tc>
          <w:tcPr>
            <w:tcW w:w="576" w:type="dxa"/>
          </w:tcPr>
          <w:p w14:paraId="2F84376F" w14:textId="087166DC" w:rsidR="00217FE2" w:rsidRDefault="00217FE2" w:rsidP="00217FE2"/>
        </w:tc>
        <w:tc>
          <w:tcPr>
            <w:tcW w:w="576" w:type="dxa"/>
          </w:tcPr>
          <w:p w14:paraId="7E4F61E1" w14:textId="77777777" w:rsidR="00217FE2" w:rsidRDefault="00217FE2" w:rsidP="00217FE2"/>
        </w:tc>
        <w:tc>
          <w:tcPr>
            <w:tcW w:w="576" w:type="dxa"/>
          </w:tcPr>
          <w:p w14:paraId="466AFCA8" w14:textId="77777777" w:rsidR="00217FE2" w:rsidRDefault="00217FE2" w:rsidP="00217FE2"/>
        </w:tc>
        <w:tc>
          <w:tcPr>
            <w:tcW w:w="576" w:type="dxa"/>
          </w:tcPr>
          <w:p w14:paraId="116BA60E" w14:textId="77777777" w:rsidR="00217FE2" w:rsidRDefault="00217FE2" w:rsidP="00217FE2"/>
        </w:tc>
        <w:tc>
          <w:tcPr>
            <w:tcW w:w="576" w:type="dxa"/>
          </w:tcPr>
          <w:p w14:paraId="69CE2593" w14:textId="77777777" w:rsidR="00217FE2" w:rsidRDefault="00217FE2" w:rsidP="00217FE2"/>
        </w:tc>
        <w:tc>
          <w:tcPr>
            <w:tcW w:w="576" w:type="dxa"/>
          </w:tcPr>
          <w:p w14:paraId="5CF4A2ED" w14:textId="7FCB262B" w:rsidR="00217FE2" w:rsidRDefault="00217FE2" w:rsidP="00217FE2"/>
        </w:tc>
        <w:tc>
          <w:tcPr>
            <w:tcW w:w="576" w:type="dxa"/>
          </w:tcPr>
          <w:p w14:paraId="5CF4A2EE" w14:textId="77777777" w:rsidR="00217FE2" w:rsidRDefault="00217FE2" w:rsidP="00217FE2"/>
        </w:tc>
        <w:tc>
          <w:tcPr>
            <w:tcW w:w="576" w:type="dxa"/>
          </w:tcPr>
          <w:p w14:paraId="5CF4A2EF" w14:textId="77777777" w:rsidR="00217FE2" w:rsidRDefault="00217FE2" w:rsidP="00217FE2"/>
        </w:tc>
        <w:tc>
          <w:tcPr>
            <w:tcW w:w="576" w:type="dxa"/>
          </w:tcPr>
          <w:p w14:paraId="5CF4A2F0" w14:textId="77777777" w:rsidR="00217FE2" w:rsidRDefault="00217FE2" w:rsidP="00217FE2"/>
        </w:tc>
        <w:tc>
          <w:tcPr>
            <w:tcW w:w="576" w:type="dxa"/>
          </w:tcPr>
          <w:p w14:paraId="5CF4A2F1" w14:textId="77777777" w:rsidR="00217FE2" w:rsidRDefault="00217FE2" w:rsidP="00217FE2"/>
        </w:tc>
      </w:tr>
      <w:tr w:rsidR="00217FE2" w14:paraId="5CF4A2F9" w14:textId="77777777" w:rsidTr="00217FE2">
        <w:trPr>
          <w:trHeight w:val="467"/>
        </w:trPr>
        <w:tc>
          <w:tcPr>
            <w:tcW w:w="4518" w:type="dxa"/>
          </w:tcPr>
          <w:p w14:paraId="5CF4A2F3" w14:textId="650587F4" w:rsidR="00217FE2" w:rsidRPr="008C14D4" w:rsidRDefault="00217FE2" w:rsidP="00217FE2">
            <w:pPr>
              <w:pStyle w:val="ListNumber1"/>
              <w:rPr>
                <w:rFonts w:asciiTheme="minorHAnsi" w:eastAsia="Times New Roman" w:hAnsiTheme="minorHAnsi" w:cstheme="minorHAnsi"/>
                <w:bCs/>
                <w:color w:val="000000"/>
              </w:rPr>
            </w:pPr>
            <w:r w:rsidRPr="006F7996">
              <w:t>Major biochemical pathways and energy flow within an organism</w:t>
            </w:r>
          </w:p>
        </w:tc>
        <w:tc>
          <w:tcPr>
            <w:tcW w:w="576" w:type="dxa"/>
          </w:tcPr>
          <w:p w14:paraId="76A70C3B" w14:textId="77777777" w:rsidR="00217FE2" w:rsidRDefault="00217FE2" w:rsidP="00217FE2"/>
        </w:tc>
        <w:tc>
          <w:tcPr>
            <w:tcW w:w="576" w:type="dxa"/>
          </w:tcPr>
          <w:p w14:paraId="018D2DF2" w14:textId="77777777" w:rsidR="00217FE2" w:rsidRDefault="00217FE2" w:rsidP="00217FE2"/>
        </w:tc>
        <w:tc>
          <w:tcPr>
            <w:tcW w:w="576" w:type="dxa"/>
          </w:tcPr>
          <w:p w14:paraId="20284FCB" w14:textId="77777777" w:rsidR="00217FE2" w:rsidRDefault="00217FE2" w:rsidP="00217FE2"/>
        </w:tc>
        <w:tc>
          <w:tcPr>
            <w:tcW w:w="576" w:type="dxa"/>
          </w:tcPr>
          <w:p w14:paraId="4589DF09" w14:textId="77777777" w:rsidR="00217FE2" w:rsidRDefault="00217FE2" w:rsidP="00217FE2"/>
        </w:tc>
        <w:tc>
          <w:tcPr>
            <w:tcW w:w="576" w:type="dxa"/>
          </w:tcPr>
          <w:p w14:paraId="553E3BC4" w14:textId="77777777" w:rsidR="00217FE2" w:rsidRDefault="00217FE2" w:rsidP="00217FE2"/>
        </w:tc>
        <w:tc>
          <w:tcPr>
            <w:tcW w:w="576" w:type="dxa"/>
          </w:tcPr>
          <w:p w14:paraId="56A39980" w14:textId="5A407A77" w:rsidR="00217FE2" w:rsidRDefault="00217FE2" w:rsidP="00217FE2"/>
        </w:tc>
        <w:tc>
          <w:tcPr>
            <w:tcW w:w="576" w:type="dxa"/>
          </w:tcPr>
          <w:p w14:paraId="5D44B7B6" w14:textId="77777777" w:rsidR="00217FE2" w:rsidRDefault="00217FE2" w:rsidP="00217FE2"/>
        </w:tc>
        <w:tc>
          <w:tcPr>
            <w:tcW w:w="576" w:type="dxa"/>
          </w:tcPr>
          <w:p w14:paraId="3048B6C2" w14:textId="77777777" w:rsidR="00217FE2" w:rsidRDefault="00217FE2" w:rsidP="00217FE2"/>
        </w:tc>
        <w:tc>
          <w:tcPr>
            <w:tcW w:w="576" w:type="dxa"/>
          </w:tcPr>
          <w:p w14:paraId="7097EAB1" w14:textId="77777777" w:rsidR="00217FE2" w:rsidRDefault="00217FE2" w:rsidP="00217FE2"/>
        </w:tc>
        <w:tc>
          <w:tcPr>
            <w:tcW w:w="576" w:type="dxa"/>
          </w:tcPr>
          <w:p w14:paraId="0F138DAD" w14:textId="77777777" w:rsidR="00217FE2" w:rsidRDefault="00217FE2" w:rsidP="00217FE2"/>
        </w:tc>
        <w:tc>
          <w:tcPr>
            <w:tcW w:w="576" w:type="dxa"/>
          </w:tcPr>
          <w:p w14:paraId="5CF4A2F4" w14:textId="75764E37" w:rsidR="00217FE2" w:rsidRDefault="00217FE2" w:rsidP="00217FE2"/>
        </w:tc>
        <w:tc>
          <w:tcPr>
            <w:tcW w:w="576" w:type="dxa"/>
          </w:tcPr>
          <w:p w14:paraId="5CF4A2F5" w14:textId="77777777" w:rsidR="00217FE2" w:rsidRDefault="00217FE2" w:rsidP="00217FE2"/>
        </w:tc>
        <w:tc>
          <w:tcPr>
            <w:tcW w:w="576" w:type="dxa"/>
          </w:tcPr>
          <w:p w14:paraId="5CF4A2F6" w14:textId="77777777" w:rsidR="00217FE2" w:rsidRDefault="00217FE2" w:rsidP="00217FE2"/>
        </w:tc>
        <w:tc>
          <w:tcPr>
            <w:tcW w:w="576" w:type="dxa"/>
          </w:tcPr>
          <w:p w14:paraId="5CF4A2F7" w14:textId="77777777" w:rsidR="00217FE2" w:rsidRDefault="00217FE2" w:rsidP="00217FE2"/>
        </w:tc>
        <w:tc>
          <w:tcPr>
            <w:tcW w:w="576" w:type="dxa"/>
          </w:tcPr>
          <w:p w14:paraId="5CF4A2F8" w14:textId="77777777" w:rsidR="00217FE2" w:rsidRDefault="00217FE2" w:rsidP="00217FE2"/>
        </w:tc>
      </w:tr>
      <w:tr w:rsidR="00217FE2" w14:paraId="5CF4A300" w14:textId="77777777" w:rsidTr="00217FE2">
        <w:trPr>
          <w:trHeight w:val="467"/>
        </w:trPr>
        <w:tc>
          <w:tcPr>
            <w:tcW w:w="4518" w:type="dxa"/>
          </w:tcPr>
          <w:p w14:paraId="5CF4A2FA" w14:textId="203D970D" w:rsidR="00217FE2" w:rsidRPr="00ED3F9A" w:rsidRDefault="00217FE2" w:rsidP="00217FE2">
            <w:pPr>
              <w:pStyle w:val="alpha"/>
              <w:numPr>
                <w:ilvl w:val="0"/>
                <w:numId w:val="14"/>
              </w:numPr>
              <w:rPr>
                <w:rFonts w:asciiTheme="minorHAnsi" w:eastAsia="Times New Roman" w:hAnsiTheme="minorHAnsi" w:cstheme="minorHAnsi"/>
                <w:color w:val="000000"/>
              </w:rPr>
            </w:pPr>
            <w:r w:rsidRPr="006F7996">
              <w:t>Cellular locations of biochemical pathways</w:t>
            </w:r>
          </w:p>
        </w:tc>
        <w:tc>
          <w:tcPr>
            <w:tcW w:w="576" w:type="dxa"/>
          </w:tcPr>
          <w:p w14:paraId="67796C04" w14:textId="77777777" w:rsidR="00217FE2" w:rsidRDefault="00217FE2" w:rsidP="00217FE2"/>
        </w:tc>
        <w:tc>
          <w:tcPr>
            <w:tcW w:w="576" w:type="dxa"/>
          </w:tcPr>
          <w:p w14:paraId="3831C41F" w14:textId="77777777" w:rsidR="00217FE2" w:rsidRDefault="00217FE2" w:rsidP="00217FE2"/>
        </w:tc>
        <w:tc>
          <w:tcPr>
            <w:tcW w:w="576" w:type="dxa"/>
          </w:tcPr>
          <w:p w14:paraId="683DBDF7" w14:textId="77777777" w:rsidR="00217FE2" w:rsidRDefault="00217FE2" w:rsidP="00217FE2"/>
        </w:tc>
        <w:tc>
          <w:tcPr>
            <w:tcW w:w="576" w:type="dxa"/>
          </w:tcPr>
          <w:p w14:paraId="23AD8B5E" w14:textId="77777777" w:rsidR="00217FE2" w:rsidRDefault="00217FE2" w:rsidP="00217FE2"/>
        </w:tc>
        <w:tc>
          <w:tcPr>
            <w:tcW w:w="576" w:type="dxa"/>
          </w:tcPr>
          <w:p w14:paraId="53C8586F" w14:textId="77777777" w:rsidR="00217FE2" w:rsidRDefault="00217FE2" w:rsidP="00217FE2"/>
        </w:tc>
        <w:tc>
          <w:tcPr>
            <w:tcW w:w="576" w:type="dxa"/>
          </w:tcPr>
          <w:p w14:paraId="7D327336" w14:textId="73E30666" w:rsidR="00217FE2" w:rsidRDefault="00217FE2" w:rsidP="00217FE2"/>
        </w:tc>
        <w:tc>
          <w:tcPr>
            <w:tcW w:w="576" w:type="dxa"/>
          </w:tcPr>
          <w:p w14:paraId="137AECC2" w14:textId="77777777" w:rsidR="00217FE2" w:rsidRDefault="00217FE2" w:rsidP="00217FE2"/>
        </w:tc>
        <w:tc>
          <w:tcPr>
            <w:tcW w:w="576" w:type="dxa"/>
          </w:tcPr>
          <w:p w14:paraId="6DD997FB" w14:textId="77777777" w:rsidR="00217FE2" w:rsidRDefault="00217FE2" w:rsidP="00217FE2"/>
        </w:tc>
        <w:tc>
          <w:tcPr>
            <w:tcW w:w="576" w:type="dxa"/>
          </w:tcPr>
          <w:p w14:paraId="4FA8594A" w14:textId="77777777" w:rsidR="00217FE2" w:rsidRDefault="00217FE2" w:rsidP="00217FE2"/>
        </w:tc>
        <w:tc>
          <w:tcPr>
            <w:tcW w:w="576" w:type="dxa"/>
          </w:tcPr>
          <w:p w14:paraId="08765550" w14:textId="77777777" w:rsidR="00217FE2" w:rsidRDefault="00217FE2" w:rsidP="00217FE2"/>
        </w:tc>
        <w:tc>
          <w:tcPr>
            <w:tcW w:w="576" w:type="dxa"/>
          </w:tcPr>
          <w:p w14:paraId="5CF4A2FB" w14:textId="56184C42" w:rsidR="00217FE2" w:rsidRDefault="00217FE2" w:rsidP="00217FE2"/>
        </w:tc>
        <w:tc>
          <w:tcPr>
            <w:tcW w:w="576" w:type="dxa"/>
          </w:tcPr>
          <w:p w14:paraId="5CF4A2FC" w14:textId="77777777" w:rsidR="00217FE2" w:rsidRDefault="00217FE2" w:rsidP="00217FE2"/>
        </w:tc>
        <w:tc>
          <w:tcPr>
            <w:tcW w:w="576" w:type="dxa"/>
          </w:tcPr>
          <w:p w14:paraId="5CF4A2FD" w14:textId="77777777" w:rsidR="00217FE2" w:rsidRDefault="00217FE2" w:rsidP="00217FE2"/>
        </w:tc>
        <w:tc>
          <w:tcPr>
            <w:tcW w:w="576" w:type="dxa"/>
          </w:tcPr>
          <w:p w14:paraId="5CF4A2FE" w14:textId="77777777" w:rsidR="00217FE2" w:rsidRDefault="00217FE2" w:rsidP="00217FE2"/>
        </w:tc>
        <w:tc>
          <w:tcPr>
            <w:tcW w:w="576" w:type="dxa"/>
          </w:tcPr>
          <w:p w14:paraId="5CF4A2FF" w14:textId="77777777" w:rsidR="00217FE2" w:rsidRDefault="00217FE2" w:rsidP="00217FE2"/>
        </w:tc>
      </w:tr>
      <w:tr w:rsidR="00217FE2" w14:paraId="5CF4A307" w14:textId="77777777" w:rsidTr="00217FE2">
        <w:trPr>
          <w:trHeight w:val="467"/>
        </w:trPr>
        <w:tc>
          <w:tcPr>
            <w:tcW w:w="4518" w:type="dxa"/>
          </w:tcPr>
          <w:p w14:paraId="5CF4A301" w14:textId="75D8876A" w:rsidR="00217FE2" w:rsidRPr="008C14D4" w:rsidRDefault="00217FE2" w:rsidP="00217FE2">
            <w:pPr>
              <w:pStyle w:val="alpha"/>
              <w:rPr>
                <w:rFonts w:asciiTheme="minorHAnsi" w:eastAsia="Times New Roman" w:hAnsiTheme="minorHAnsi" w:cstheme="minorHAnsi"/>
                <w:color w:val="000000"/>
              </w:rPr>
            </w:pPr>
            <w:r w:rsidRPr="006F7996">
              <w:lastRenderedPageBreak/>
              <w:t>Structure and function of A​T​P</w:t>
            </w:r>
          </w:p>
        </w:tc>
        <w:tc>
          <w:tcPr>
            <w:tcW w:w="576" w:type="dxa"/>
          </w:tcPr>
          <w:p w14:paraId="76A17C2E" w14:textId="77777777" w:rsidR="00217FE2" w:rsidRDefault="00217FE2" w:rsidP="00217FE2"/>
        </w:tc>
        <w:tc>
          <w:tcPr>
            <w:tcW w:w="576" w:type="dxa"/>
          </w:tcPr>
          <w:p w14:paraId="2C25D664" w14:textId="77777777" w:rsidR="00217FE2" w:rsidRDefault="00217FE2" w:rsidP="00217FE2"/>
        </w:tc>
        <w:tc>
          <w:tcPr>
            <w:tcW w:w="576" w:type="dxa"/>
          </w:tcPr>
          <w:p w14:paraId="429E8089" w14:textId="77777777" w:rsidR="00217FE2" w:rsidRDefault="00217FE2" w:rsidP="00217FE2"/>
        </w:tc>
        <w:tc>
          <w:tcPr>
            <w:tcW w:w="576" w:type="dxa"/>
          </w:tcPr>
          <w:p w14:paraId="55B5E92D" w14:textId="77777777" w:rsidR="00217FE2" w:rsidRDefault="00217FE2" w:rsidP="00217FE2"/>
        </w:tc>
        <w:tc>
          <w:tcPr>
            <w:tcW w:w="576" w:type="dxa"/>
          </w:tcPr>
          <w:p w14:paraId="3EBF4248" w14:textId="77777777" w:rsidR="00217FE2" w:rsidRDefault="00217FE2" w:rsidP="00217FE2"/>
        </w:tc>
        <w:tc>
          <w:tcPr>
            <w:tcW w:w="576" w:type="dxa"/>
          </w:tcPr>
          <w:p w14:paraId="6D3FA67B" w14:textId="0599C183" w:rsidR="00217FE2" w:rsidRDefault="00217FE2" w:rsidP="00217FE2"/>
        </w:tc>
        <w:tc>
          <w:tcPr>
            <w:tcW w:w="576" w:type="dxa"/>
          </w:tcPr>
          <w:p w14:paraId="3DE2B9D0" w14:textId="77777777" w:rsidR="00217FE2" w:rsidRDefault="00217FE2" w:rsidP="00217FE2"/>
        </w:tc>
        <w:tc>
          <w:tcPr>
            <w:tcW w:w="576" w:type="dxa"/>
          </w:tcPr>
          <w:p w14:paraId="3DFF4797" w14:textId="77777777" w:rsidR="00217FE2" w:rsidRDefault="00217FE2" w:rsidP="00217FE2"/>
        </w:tc>
        <w:tc>
          <w:tcPr>
            <w:tcW w:w="576" w:type="dxa"/>
          </w:tcPr>
          <w:p w14:paraId="056A3C55" w14:textId="77777777" w:rsidR="00217FE2" w:rsidRDefault="00217FE2" w:rsidP="00217FE2"/>
        </w:tc>
        <w:tc>
          <w:tcPr>
            <w:tcW w:w="576" w:type="dxa"/>
          </w:tcPr>
          <w:p w14:paraId="57993F80" w14:textId="77777777" w:rsidR="00217FE2" w:rsidRDefault="00217FE2" w:rsidP="00217FE2"/>
        </w:tc>
        <w:tc>
          <w:tcPr>
            <w:tcW w:w="576" w:type="dxa"/>
          </w:tcPr>
          <w:p w14:paraId="5CF4A302" w14:textId="38714A64" w:rsidR="00217FE2" w:rsidRDefault="00217FE2" w:rsidP="00217FE2"/>
        </w:tc>
        <w:tc>
          <w:tcPr>
            <w:tcW w:w="576" w:type="dxa"/>
          </w:tcPr>
          <w:p w14:paraId="5CF4A303" w14:textId="77777777" w:rsidR="00217FE2" w:rsidRDefault="00217FE2" w:rsidP="00217FE2"/>
        </w:tc>
        <w:tc>
          <w:tcPr>
            <w:tcW w:w="576" w:type="dxa"/>
          </w:tcPr>
          <w:p w14:paraId="5CF4A304" w14:textId="77777777" w:rsidR="00217FE2" w:rsidRDefault="00217FE2" w:rsidP="00217FE2"/>
        </w:tc>
        <w:tc>
          <w:tcPr>
            <w:tcW w:w="576" w:type="dxa"/>
          </w:tcPr>
          <w:p w14:paraId="5CF4A305" w14:textId="77777777" w:rsidR="00217FE2" w:rsidRDefault="00217FE2" w:rsidP="00217FE2"/>
        </w:tc>
        <w:tc>
          <w:tcPr>
            <w:tcW w:w="576" w:type="dxa"/>
          </w:tcPr>
          <w:p w14:paraId="5CF4A306" w14:textId="77777777" w:rsidR="00217FE2" w:rsidRDefault="00217FE2" w:rsidP="00217FE2"/>
        </w:tc>
      </w:tr>
      <w:tr w:rsidR="00217FE2" w14:paraId="5CF4A30E" w14:textId="77777777" w:rsidTr="00217FE2">
        <w:trPr>
          <w:trHeight w:val="467"/>
        </w:trPr>
        <w:tc>
          <w:tcPr>
            <w:tcW w:w="4518" w:type="dxa"/>
          </w:tcPr>
          <w:p w14:paraId="5CF4A308" w14:textId="0ECFE878" w:rsidR="00217FE2" w:rsidRPr="008C14D4" w:rsidRDefault="00217FE2" w:rsidP="00217FE2">
            <w:pPr>
              <w:pStyle w:val="alpha"/>
              <w:rPr>
                <w:rFonts w:asciiTheme="minorHAnsi" w:eastAsia="Times New Roman" w:hAnsiTheme="minorHAnsi" w:cstheme="minorHAnsi"/>
                <w:bCs/>
                <w:color w:val="000000"/>
              </w:rPr>
            </w:pPr>
            <w:r w:rsidRPr="006F7996">
              <w:t>Photosynthesis, including photosystems, electron transport, Calvin-Benson cycle</w:t>
            </w:r>
          </w:p>
        </w:tc>
        <w:tc>
          <w:tcPr>
            <w:tcW w:w="576" w:type="dxa"/>
          </w:tcPr>
          <w:p w14:paraId="4CCCC7FA" w14:textId="77777777" w:rsidR="00217FE2" w:rsidRDefault="00217FE2" w:rsidP="00217FE2"/>
        </w:tc>
        <w:tc>
          <w:tcPr>
            <w:tcW w:w="576" w:type="dxa"/>
          </w:tcPr>
          <w:p w14:paraId="6720A014" w14:textId="77777777" w:rsidR="00217FE2" w:rsidRDefault="00217FE2" w:rsidP="00217FE2"/>
        </w:tc>
        <w:tc>
          <w:tcPr>
            <w:tcW w:w="576" w:type="dxa"/>
          </w:tcPr>
          <w:p w14:paraId="69AA0C6F" w14:textId="77777777" w:rsidR="00217FE2" w:rsidRDefault="00217FE2" w:rsidP="00217FE2"/>
        </w:tc>
        <w:tc>
          <w:tcPr>
            <w:tcW w:w="576" w:type="dxa"/>
          </w:tcPr>
          <w:p w14:paraId="3BABF11D" w14:textId="77777777" w:rsidR="00217FE2" w:rsidRDefault="00217FE2" w:rsidP="00217FE2"/>
        </w:tc>
        <w:tc>
          <w:tcPr>
            <w:tcW w:w="576" w:type="dxa"/>
          </w:tcPr>
          <w:p w14:paraId="4E4DC9DD" w14:textId="77777777" w:rsidR="00217FE2" w:rsidRDefault="00217FE2" w:rsidP="00217FE2"/>
        </w:tc>
        <w:tc>
          <w:tcPr>
            <w:tcW w:w="576" w:type="dxa"/>
          </w:tcPr>
          <w:p w14:paraId="22FA877E" w14:textId="068C3B54" w:rsidR="00217FE2" w:rsidRDefault="00217FE2" w:rsidP="00217FE2"/>
        </w:tc>
        <w:tc>
          <w:tcPr>
            <w:tcW w:w="576" w:type="dxa"/>
          </w:tcPr>
          <w:p w14:paraId="002CA353" w14:textId="77777777" w:rsidR="00217FE2" w:rsidRDefault="00217FE2" w:rsidP="00217FE2"/>
        </w:tc>
        <w:tc>
          <w:tcPr>
            <w:tcW w:w="576" w:type="dxa"/>
          </w:tcPr>
          <w:p w14:paraId="4B82639E" w14:textId="77777777" w:rsidR="00217FE2" w:rsidRDefault="00217FE2" w:rsidP="00217FE2"/>
        </w:tc>
        <w:tc>
          <w:tcPr>
            <w:tcW w:w="576" w:type="dxa"/>
          </w:tcPr>
          <w:p w14:paraId="643494A4" w14:textId="77777777" w:rsidR="00217FE2" w:rsidRDefault="00217FE2" w:rsidP="00217FE2"/>
        </w:tc>
        <w:tc>
          <w:tcPr>
            <w:tcW w:w="576" w:type="dxa"/>
          </w:tcPr>
          <w:p w14:paraId="5037438D" w14:textId="77777777" w:rsidR="00217FE2" w:rsidRDefault="00217FE2" w:rsidP="00217FE2"/>
        </w:tc>
        <w:tc>
          <w:tcPr>
            <w:tcW w:w="576" w:type="dxa"/>
          </w:tcPr>
          <w:p w14:paraId="5CF4A309" w14:textId="50D8A9E5" w:rsidR="00217FE2" w:rsidRDefault="00217FE2" w:rsidP="00217FE2"/>
        </w:tc>
        <w:tc>
          <w:tcPr>
            <w:tcW w:w="576" w:type="dxa"/>
          </w:tcPr>
          <w:p w14:paraId="5CF4A30A" w14:textId="77777777" w:rsidR="00217FE2" w:rsidRDefault="00217FE2" w:rsidP="00217FE2"/>
        </w:tc>
        <w:tc>
          <w:tcPr>
            <w:tcW w:w="576" w:type="dxa"/>
          </w:tcPr>
          <w:p w14:paraId="5CF4A30B" w14:textId="77777777" w:rsidR="00217FE2" w:rsidRDefault="00217FE2" w:rsidP="00217FE2"/>
        </w:tc>
        <w:tc>
          <w:tcPr>
            <w:tcW w:w="576" w:type="dxa"/>
          </w:tcPr>
          <w:p w14:paraId="5CF4A30C" w14:textId="77777777" w:rsidR="00217FE2" w:rsidRDefault="00217FE2" w:rsidP="00217FE2"/>
        </w:tc>
        <w:tc>
          <w:tcPr>
            <w:tcW w:w="576" w:type="dxa"/>
          </w:tcPr>
          <w:p w14:paraId="5CF4A30D" w14:textId="77777777" w:rsidR="00217FE2" w:rsidRDefault="00217FE2" w:rsidP="00217FE2"/>
        </w:tc>
      </w:tr>
      <w:tr w:rsidR="00217FE2" w14:paraId="5CF4A315" w14:textId="77777777" w:rsidTr="00217FE2">
        <w:trPr>
          <w:trHeight w:val="467"/>
        </w:trPr>
        <w:tc>
          <w:tcPr>
            <w:tcW w:w="4518" w:type="dxa"/>
          </w:tcPr>
          <w:p w14:paraId="5CF4A30F" w14:textId="5915F9EA" w:rsidR="00217FE2" w:rsidRPr="008C14D4" w:rsidRDefault="00217FE2" w:rsidP="00217FE2">
            <w:pPr>
              <w:pStyle w:val="alpha"/>
              <w:rPr>
                <w:rFonts w:asciiTheme="minorHAnsi" w:eastAsia="Times New Roman" w:hAnsiTheme="minorHAnsi" w:cstheme="minorHAnsi"/>
                <w:bCs/>
                <w:color w:val="000000"/>
              </w:rPr>
            </w:pPr>
            <w:r w:rsidRPr="006F7996">
              <w:t>Processes associated with aerobic and anaerobic cellular respiration and fermentation, including glycolysis, citric acid cycle, and oxidative phosphorylation</w:t>
            </w:r>
          </w:p>
        </w:tc>
        <w:tc>
          <w:tcPr>
            <w:tcW w:w="576" w:type="dxa"/>
          </w:tcPr>
          <w:p w14:paraId="11C2F3BC" w14:textId="77777777" w:rsidR="00217FE2" w:rsidRDefault="00217FE2" w:rsidP="00217FE2"/>
        </w:tc>
        <w:tc>
          <w:tcPr>
            <w:tcW w:w="576" w:type="dxa"/>
          </w:tcPr>
          <w:p w14:paraId="7F0D37C7" w14:textId="77777777" w:rsidR="00217FE2" w:rsidRDefault="00217FE2" w:rsidP="00217FE2"/>
        </w:tc>
        <w:tc>
          <w:tcPr>
            <w:tcW w:w="576" w:type="dxa"/>
          </w:tcPr>
          <w:p w14:paraId="3921CE3F" w14:textId="77777777" w:rsidR="00217FE2" w:rsidRDefault="00217FE2" w:rsidP="00217FE2"/>
        </w:tc>
        <w:tc>
          <w:tcPr>
            <w:tcW w:w="576" w:type="dxa"/>
          </w:tcPr>
          <w:p w14:paraId="60F21197" w14:textId="77777777" w:rsidR="00217FE2" w:rsidRDefault="00217FE2" w:rsidP="00217FE2"/>
        </w:tc>
        <w:tc>
          <w:tcPr>
            <w:tcW w:w="576" w:type="dxa"/>
          </w:tcPr>
          <w:p w14:paraId="4199AB5E" w14:textId="77777777" w:rsidR="00217FE2" w:rsidRDefault="00217FE2" w:rsidP="00217FE2"/>
        </w:tc>
        <w:tc>
          <w:tcPr>
            <w:tcW w:w="576" w:type="dxa"/>
          </w:tcPr>
          <w:p w14:paraId="01342B3A" w14:textId="2510D4DD" w:rsidR="00217FE2" w:rsidRDefault="00217FE2" w:rsidP="00217FE2"/>
        </w:tc>
        <w:tc>
          <w:tcPr>
            <w:tcW w:w="576" w:type="dxa"/>
          </w:tcPr>
          <w:p w14:paraId="496AF250" w14:textId="77777777" w:rsidR="00217FE2" w:rsidRDefault="00217FE2" w:rsidP="00217FE2"/>
        </w:tc>
        <w:tc>
          <w:tcPr>
            <w:tcW w:w="576" w:type="dxa"/>
          </w:tcPr>
          <w:p w14:paraId="26DEC147" w14:textId="77777777" w:rsidR="00217FE2" w:rsidRDefault="00217FE2" w:rsidP="00217FE2"/>
        </w:tc>
        <w:tc>
          <w:tcPr>
            <w:tcW w:w="576" w:type="dxa"/>
          </w:tcPr>
          <w:p w14:paraId="4AA99A68" w14:textId="77777777" w:rsidR="00217FE2" w:rsidRDefault="00217FE2" w:rsidP="00217FE2"/>
        </w:tc>
        <w:tc>
          <w:tcPr>
            <w:tcW w:w="576" w:type="dxa"/>
          </w:tcPr>
          <w:p w14:paraId="67956AE9" w14:textId="77777777" w:rsidR="00217FE2" w:rsidRDefault="00217FE2" w:rsidP="00217FE2"/>
        </w:tc>
        <w:tc>
          <w:tcPr>
            <w:tcW w:w="576" w:type="dxa"/>
          </w:tcPr>
          <w:p w14:paraId="5CF4A310" w14:textId="63319BD5" w:rsidR="00217FE2" w:rsidRDefault="00217FE2" w:rsidP="00217FE2"/>
        </w:tc>
        <w:tc>
          <w:tcPr>
            <w:tcW w:w="576" w:type="dxa"/>
          </w:tcPr>
          <w:p w14:paraId="5CF4A311" w14:textId="77777777" w:rsidR="00217FE2" w:rsidRDefault="00217FE2" w:rsidP="00217FE2"/>
        </w:tc>
        <w:tc>
          <w:tcPr>
            <w:tcW w:w="576" w:type="dxa"/>
          </w:tcPr>
          <w:p w14:paraId="5CF4A312" w14:textId="77777777" w:rsidR="00217FE2" w:rsidRDefault="00217FE2" w:rsidP="00217FE2"/>
        </w:tc>
        <w:tc>
          <w:tcPr>
            <w:tcW w:w="576" w:type="dxa"/>
          </w:tcPr>
          <w:p w14:paraId="5CF4A313" w14:textId="77777777" w:rsidR="00217FE2" w:rsidRDefault="00217FE2" w:rsidP="00217FE2"/>
        </w:tc>
        <w:tc>
          <w:tcPr>
            <w:tcW w:w="576" w:type="dxa"/>
          </w:tcPr>
          <w:p w14:paraId="5CF4A314" w14:textId="77777777" w:rsidR="00217FE2" w:rsidRDefault="00217FE2" w:rsidP="00217FE2"/>
        </w:tc>
      </w:tr>
      <w:tr w:rsidR="00217FE2" w14:paraId="5CF4A31C" w14:textId="77777777" w:rsidTr="00217FE2">
        <w:trPr>
          <w:trHeight w:val="467"/>
        </w:trPr>
        <w:tc>
          <w:tcPr>
            <w:tcW w:w="4518" w:type="dxa"/>
          </w:tcPr>
          <w:p w14:paraId="5CF4A316" w14:textId="3B217A4C" w:rsidR="00217FE2" w:rsidRPr="008C14D4" w:rsidRDefault="00217FE2" w:rsidP="00217FE2">
            <w:pPr>
              <w:pStyle w:val="alpha"/>
              <w:rPr>
                <w:rFonts w:asciiTheme="minorHAnsi" w:eastAsia="Times New Roman" w:hAnsiTheme="minorHAnsi" w:cstheme="minorHAnsi"/>
                <w:color w:val="000000"/>
              </w:rPr>
            </w:pPr>
            <w:r w:rsidRPr="006F7996">
              <w:t>Chemosynthesis as an alternative to photosynthesis</w:t>
            </w:r>
          </w:p>
        </w:tc>
        <w:tc>
          <w:tcPr>
            <w:tcW w:w="576" w:type="dxa"/>
          </w:tcPr>
          <w:p w14:paraId="45480E2D" w14:textId="77777777" w:rsidR="00217FE2" w:rsidRDefault="00217FE2" w:rsidP="00217FE2"/>
        </w:tc>
        <w:tc>
          <w:tcPr>
            <w:tcW w:w="576" w:type="dxa"/>
          </w:tcPr>
          <w:p w14:paraId="78549B14" w14:textId="77777777" w:rsidR="00217FE2" w:rsidRDefault="00217FE2" w:rsidP="00217FE2"/>
        </w:tc>
        <w:tc>
          <w:tcPr>
            <w:tcW w:w="576" w:type="dxa"/>
          </w:tcPr>
          <w:p w14:paraId="60CE3A16" w14:textId="77777777" w:rsidR="00217FE2" w:rsidRDefault="00217FE2" w:rsidP="00217FE2"/>
        </w:tc>
        <w:tc>
          <w:tcPr>
            <w:tcW w:w="576" w:type="dxa"/>
          </w:tcPr>
          <w:p w14:paraId="62974684" w14:textId="77777777" w:rsidR="00217FE2" w:rsidRDefault="00217FE2" w:rsidP="00217FE2"/>
        </w:tc>
        <w:tc>
          <w:tcPr>
            <w:tcW w:w="576" w:type="dxa"/>
          </w:tcPr>
          <w:p w14:paraId="60791EB4" w14:textId="77777777" w:rsidR="00217FE2" w:rsidRDefault="00217FE2" w:rsidP="00217FE2"/>
        </w:tc>
        <w:tc>
          <w:tcPr>
            <w:tcW w:w="576" w:type="dxa"/>
          </w:tcPr>
          <w:p w14:paraId="6CD84C42" w14:textId="5A81EC03" w:rsidR="00217FE2" w:rsidRDefault="00217FE2" w:rsidP="00217FE2"/>
        </w:tc>
        <w:tc>
          <w:tcPr>
            <w:tcW w:w="576" w:type="dxa"/>
          </w:tcPr>
          <w:p w14:paraId="40F2819A" w14:textId="77777777" w:rsidR="00217FE2" w:rsidRDefault="00217FE2" w:rsidP="00217FE2"/>
        </w:tc>
        <w:tc>
          <w:tcPr>
            <w:tcW w:w="576" w:type="dxa"/>
          </w:tcPr>
          <w:p w14:paraId="3262D414" w14:textId="77777777" w:rsidR="00217FE2" w:rsidRDefault="00217FE2" w:rsidP="00217FE2"/>
        </w:tc>
        <w:tc>
          <w:tcPr>
            <w:tcW w:w="576" w:type="dxa"/>
          </w:tcPr>
          <w:p w14:paraId="146EC2A8" w14:textId="77777777" w:rsidR="00217FE2" w:rsidRDefault="00217FE2" w:rsidP="00217FE2"/>
        </w:tc>
        <w:tc>
          <w:tcPr>
            <w:tcW w:w="576" w:type="dxa"/>
          </w:tcPr>
          <w:p w14:paraId="782E7421" w14:textId="77777777" w:rsidR="00217FE2" w:rsidRDefault="00217FE2" w:rsidP="00217FE2"/>
        </w:tc>
        <w:tc>
          <w:tcPr>
            <w:tcW w:w="576" w:type="dxa"/>
          </w:tcPr>
          <w:p w14:paraId="5CF4A317" w14:textId="136034DA" w:rsidR="00217FE2" w:rsidRDefault="00217FE2" w:rsidP="00217FE2"/>
        </w:tc>
        <w:tc>
          <w:tcPr>
            <w:tcW w:w="576" w:type="dxa"/>
          </w:tcPr>
          <w:p w14:paraId="5CF4A318" w14:textId="77777777" w:rsidR="00217FE2" w:rsidRDefault="00217FE2" w:rsidP="00217FE2"/>
        </w:tc>
        <w:tc>
          <w:tcPr>
            <w:tcW w:w="576" w:type="dxa"/>
          </w:tcPr>
          <w:p w14:paraId="5CF4A319" w14:textId="77777777" w:rsidR="00217FE2" w:rsidRDefault="00217FE2" w:rsidP="00217FE2"/>
        </w:tc>
        <w:tc>
          <w:tcPr>
            <w:tcW w:w="576" w:type="dxa"/>
          </w:tcPr>
          <w:p w14:paraId="5CF4A31A" w14:textId="77777777" w:rsidR="00217FE2" w:rsidRDefault="00217FE2" w:rsidP="00217FE2"/>
        </w:tc>
        <w:tc>
          <w:tcPr>
            <w:tcW w:w="576" w:type="dxa"/>
          </w:tcPr>
          <w:p w14:paraId="5CF4A31B" w14:textId="77777777" w:rsidR="00217FE2" w:rsidRDefault="00217FE2" w:rsidP="00217FE2"/>
        </w:tc>
      </w:tr>
      <w:tr w:rsidR="00217FE2" w14:paraId="5CF4A323" w14:textId="77777777" w:rsidTr="00217FE2">
        <w:trPr>
          <w:trHeight w:val="467"/>
        </w:trPr>
        <w:tc>
          <w:tcPr>
            <w:tcW w:w="4518" w:type="dxa"/>
          </w:tcPr>
          <w:p w14:paraId="5CF4A31D" w14:textId="3BAB3465" w:rsidR="00217FE2" w:rsidRPr="008C14D4" w:rsidRDefault="00217FE2" w:rsidP="00217FE2">
            <w:pPr>
              <w:pStyle w:val="ListAlpha"/>
              <w:rPr>
                <w:rFonts w:asciiTheme="minorHAnsi" w:hAnsiTheme="minorHAnsi" w:cstheme="minorHAnsi"/>
              </w:rPr>
            </w:pPr>
            <w:r w:rsidRPr="00365746">
              <w:t>Structure and function of cells and the mechanisms of basic cellular processes</w:t>
            </w:r>
          </w:p>
        </w:tc>
        <w:tc>
          <w:tcPr>
            <w:tcW w:w="576" w:type="dxa"/>
          </w:tcPr>
          <w:p w14:paraId="266C4AEF" w14:textId="77777777" w:rsidR="00217FE2" w:rsidRDefault="00217FE2" w:rsidP="00217FE2"/>
        </w:tc>
        <w:tc>
          <w:tcPr>
            <w:tcW w:w="576" w:type="dxa"/>
          </w:tcPr>
          <w:p w14:paraId="23838A31" w14:textId="77777777" w:rsidR="00217FE2" w:rsidRDefault="00217FE2" w:rsidP="00217FE2"/>
        </w:tc>
        <w:tc>
          <w:tcPr>
            <w:tcW w:w="576" w:type="dxa"/>
          </w:tcPr>
          <w:p w14:paraId="08594BB3" w14:textId="77777777" w:rsidR="00217FE2" w:rsidRDefault="00217FE2" w:rsidP="00217FE2"/>
        </w:tc>
        <w:tc>
          <w:tcPr>
            <w:tcW w:w="576" w:type="dxa"/>
          </w:tcPr>
          <w:p w14:paraId="64B9D9F5" w14:textId="77777777" w:rsidR="00217FE2" w:rsidRDefault="00217FE2" w:rsidP="00217FE2"/>
        </w:tc>
        <w:tc>
          <w:tcPr>
            <w:tcW w:w="576" w:type="dxa"/>
          </w:tcPr>
          <w:p w14:paraId="48EB743B" w14:textId="77777777" w:rsidR="00217FE2" w:rsidRDefault="00217FE2" w:rsidP="00217FE2"/>
        </w:tc>
        <w:tc>
          <w:tcPr>
            <w:tcW w:w="576" w:type="dxa"/>
          </w:tcPr>
          <w:p w14:paraId="00B63908" w14:textId="65847AEA" w:rsidR="00217FE2" w:rsidRDefault="00217FE2" w:rsidP="00217FE2"/>
        </w:tc>
        <w:tc>
          <w:tcPr>
            <w:tcW w:w="576" w:type="dxa"/>
          </w:tcPr>
          <w:p w14:paraId="69B6996E" w14:textId="77777777" w:rsidR="00217FE2" w:rsidRDefault="00217FE2" w:rsidP="00217FE2"/>
        </w:tc>
        <w:tc>
          <w:tcPr>
            <w:tcW w:w="576" w:type="dxa"/>
          </w:tcPr>
          <w:p w14:paraId="1D2913A4" w14:textId="77777777" w:rsidR="00217FE2" w:rsidRDefault="00217FE2" w:rsidP="00217FE2"/>
        </w:tc>
        <w:tc>
          <w:tcPr>
            <w:tcW w:w="576" w:type="dxa"/>
          </w:tcPr>
          <w:p w14:paraId="4BE33120" w14:textId="77777777" w:rsidR="00217FE2" w:rsidRDefault="00217FE2" w:rsidP="00217FE2"/>
        </w:tc>
        <w:tc>
          <w:tcPr>
            <w:tcW w:w="576" w:type="dxa"/>
          </w:tcPr>
          <w:p w14:paraId="65E07B74" w14:textId="77777777" w:rsidR="00217FE2" w:rsidRDefault="00217FE2" w:rsidP="00217FE2"/>
        </w:tc>
        <w:tc>
          <w:tcPr>
            <w:tcW w:w="576" w:type="dxa"/>
          </w:tcPr>
          <w:p w14:paraId="5CF4A31E" w14:textId="7EE3B57B" w:rsidR="00217FE2" w:rsidRDefault="00217FE2" w:rsidP="00217FE2"/>
        </w:tc>
        <w:tc>
          <w:tcPr>
            <w:tcW w:w="576" w:type="dxa"/>
          </w:tcPr>
          <w:p w14:paraId="5CF4A31F" w14:textId="77777777" w:rsidR="00217FE2" w:rsidRDefault="00217FE2" w:rsidP="00217FE2"/>
        </w:tc>
        <w:tc>
          <w:tcPr>
            <w:tcW w:w="576" w:type="dxa"/>
          </w:tcPr>
          <w:p w14:paraId="5CF4A320" w14:textId="77777777" w:rsidR="00217FE2" w:rsidRDefault="00217FE2" w:rsidP="00217FE2"/>
        </w:tc>
        <w:tc>
          <w:tcPr>
            <w:tcW w:w="576" w:type="dxa"/>
          </w:tcPr>
          <w:p w14:paraId="5CF4A321" w14:textId="77777777" w:rsidR="00217FE2" w:rsidRDefault="00217FE2" w:rsidP="00217FE2"/>
        </w:tc>
        <w:tc>
          <w:tcPr>
            <w:tcW w:w="576" w:type="dxa"/>
          </w:tcPr>
          <w:p w14:paraId="5CF4A322" w14:textId="77777777" w:rsidR="00217FE2" w:rsidRDefault="00217FE2" w:rsidP="00217FE2"/>
        </w:tc>
      </w:tr>
      <w:tr w:rsidR="00217FE2" w14:paraId="5CF4A32A" w14:textId="77777777" w:rsidTr="00217FE2">
        <w:trPr>
          <w:trHeight w:val="467"/>
        </w:trPr>
        <w:tc>
          <w:tcPr>
            <w:tcW w:w="4518" w:type="dxa"/>
          </w:tcPr>
          <w:p w14:paraId="5CF4A324" w14:textId="3205CFAC" w:rsidR="00217FE2" w:rsidRPr="001F4342" w:rsidRDefault="00217FE2" w:rsidP="00217FE2">
            <w:pPr>
              <w:pStyle w:val="ListNumber1"/>
              <w:numPr>
                <w:ilvl w:val="0"/>
                <w:numId w:val="15"/>
              </w:numPr>
              <w:rPr>
                <w:rFonts w:asciiTheme="minorHAnsi" w:eastAsia="Times New Roman" w:hAnsiTheme="minorHAnsi" w:cstheme="minorHAnsi"/>
                <w:color w:val="000000"/>
              </w:rPr>
            </w:pPr>
            <w:r w:rsidRPr="00365746">
              <w:t>Characteristics of living versus nonliving things</w:t>
            </w:r>
          </w:p>
        </w:tc>
        <w:tc>
          <w:tcPr>
            <w:tcW w:w="576" w:type="dxa"/>
          </w:tcPr>
          <w:p w14:paraId="3E1DE2E4" w14:textId="77777777" w:rsidR="00217FE2" w:rsidRDefault="00217FE2" w:rsidP="00217FE2"/>
        </w:tc>
        <w:tc>
          <w:tcPr>
            <w:tcW w:w="576" w:type="dxa"/>
          </w:tcPr>
          <w:p w14:paraId="1B960C03" w14:textId="77777777" w:rsidR="00217FE2" w:rsidRDefault="00217FE2" w:rsidP="00217FE2"/>
        </w:tc>
        <w:tc>
          <w:tcPr>
            <w:tcW w:w="576" w:type="dxa"/>
          </w:tcPr>
          <w:p w14:paraId="665797FE" w14:textId="77777777" w:rsidR="00217FE2" w:rsidRDefault="00217FE2" w:rsidP="00217FE2"/>
        </w:tc>
        <w:tc>
          <w:tcPr>
            <w:tcW w:w="576" w:type="dxa"/>
          </w:tcPr>
          <w:p w14:paraId="496EE15C" w14:textId="77777777" w:rsidR="00217FE2" w:rsidRDefault="00217FE2" w:rsidP="00217FE2"/>
        </w:tc>
        <w:tc>
          <w:tcPr>
            <w:tcW w:w="576" w:type="dxa"/>
          </w:tcPr>
          <w:p w14:paraId="3DC86A74" w14:textId="77777777" w:rsidR="00217FE2" w:rsidRDefault="00217FE2" w:rsidP="00217FE2"/>
        </w:tc>
        <w:tc>
          <w:tcPr>
            <w:tcW w:w="576" w:type="dxa"/>
          </w:tcPr>
          <w:p w14:paraId="68677713" w14:textId="349B1FC0" w:rsidR="00217FE2" w:rsidRDefault="00217FE2" w:rsidP="00217FE2"/>
        </w:tc>
        <w:tc>
          <w:tcPr>
            <w:tcW w:w="576" w:type="dxa"/>
          </w:tcPr>
          <w:p w14:paraId="644FF7B4" w14:textId="77777777" w:rsidR="00217FE2" w:rsidRDefault="00217FE2" w:rsidP="00217FE2"/>
        </w:tc>
        <w:tc>
          <w:tcPr>
            <w:tcW w:w="576" w:type="dxa"/>
          </w:tcPr>
          <w:p w14:paraId="6ADEB27E" w14:textId="77777777" w:rsidR="00217FE2" w:rsidRDefault="00217FE2" w:rsidP="00217FE2"/>
        </w:tc>
        <w:tc>
          <w:tcPr>
            <w:tcW w:w="576" w:type="dxa"/>
          </w:tcPr>
          <w:p w14:paraId="7C728082" w14:textId="77777777" w:rsidR="00217FE2" w:rsidRDefault="00217FE2" w:rsidP="00217FE2"/>
        </w:tc>
        <w:tc>
          <w:tcPr>
            <w:tcW w:w="576" w:type="dxa"/>
          </w:tcPr>
          <w:p w14:paraId="4FB8FB6E" w14:textId="77777777" w:rsidR="00217FE2" w:rsidRDefault="00217FE2" w:rsidP="00217FE2"/>
        </w:tc>
        <w:tc>
          <w:tcPr>
            <w:tcW w:w="576" w:type="dxa"/>
          </w:tcPr>
          <w:p w14:paraId="5CF4A325" w14:textId="24D70855" w:rsidR="00217FE2" w:rsidRDefault="00217FE2" w:rsidP="00217FE2"/>
        </w:tc>
        <w:tc>
          <w:tcPr>
            <w:tcW w:w="576" w:type="dxa"/>
          </w:tcPr>
          <w:p w14:paraId="5CF4A326" w14:textId="77777777" w:rsidR="00217FE2" w:rsidRDefault="00217FE2" w:rsidP="00217FE2"/>
        </w:tc>
        <w:tc>
          <w:tcPr>
            <w:tcW w:w="576" w:type="dxa"/>
          </w:tcPr>
          <w:p w14:paraId="5CF4A327" w14:textId="77777777" w:rsidR="00217FE2" w:rsidRDefault="00217FE2" w:rsidP="00217FE2"/>
        </w:tc>
        <w:tc>
          <w:tcPr>
            <w:tcW w:w="576" w:type="dxa"/>
          </w:tcPr>
          <w:p w14:paraId="5CF4A328" w14:textId="77777777" w:rsidR="00217FE2" w:rsidRDefault="00217FE2" w:rsidP="00217FE2"/>
        </w:tc>
        <w:tc>
          <w:tcPr>
            <w:tcW w:w="576" w:type="dxa"/>
          </w:tcPr>
          <w:p w14:paraId="5CF4A329" w14:textId="77777777" w:rsidR="00217FE2" w:rsidRDefault="00217FE2" w:rsidP="00217FE2"/>
        </w:tc>
      </w:tr>
      <w:tr w:rsidR="00217FE2" w14:paraId="5CF4A331" w14:textId="77777777" w:rsidTr="00217FE2">
        <w:trPr>
          <w:trHeight w:val="467"/>
        </w:trPr>
        <w:tc>
          <w:tcPr>
            <w:tcW w:w="4518" w:type="dxa"/>
          </w:tcPr>
          <w:p w14:paraId="5CF4A32B" w14:textId="23FCD02E" w:rsidR="00217FE2" w:rsidRPr="001F4342" w:rsidRDefault="00217FE2" w:rsidP="00217FE2">
            <w:pPr>
              <w:pStyle w:val="alpha"/>
              <w:numPr>
                <w:ilvl w:val="0"/>
                <w:numId w:val="16"/>
              </w:numPr>
              <w:rPr>
                <w:rFonts w:asciiTheme="minorHAnsi" w:eastAsia="Times New Roman" w:hAnsiTheme="minorHAnsi" w:cstheme="minorHAnsi"/>
                <w:bCs/>
                <w:color w:val="000000"/>
              </w:rPr>
            </w:pPr>
            <w:r w:rsidRPr="00365746">
              <w:t>Cell theory</w:t>
            </w:r>
          </w:p>
        </w:tc>
        <w:tc>
          <w:tcPr>
            <w:tcW w:w="576" w:type="dxa"/>
          </w:tcPr>
          <w:p w14:paraId="26F84495" w14:textId="77777777" w:rsidR="00217FE2" w:rsidRDefault="00217FE2" w:rsidP="00217FE2"/>
        </w:tc>
        <w:tc>
          <w:tcPr>
            <w:tcW w:w="576" w:type="dxa"/>
          </w:tcPr>
          <w:p w14:paraId="1D6BD24F" w14:textId="77777777" w:rsidR="00217FE2" w:rsidRDefault="00217FE2" w:rsidP="00217FE2"/>
        </w:tc>
        <w:tc>
          <w:tcPr>
            <w:tcW w:w="576" w:type="dxa"/>
          </w:tcPr>
          <w:p w14:paraId="4C6FF3CB" w14:textId="77777777" w:rsidR="00217FE2" w:rsidRDefault="00217FE2" w:rsidP="00217FE2"/>
        </w:tc>
        <w:tc>
          <w:tcPr>
            <w:tcW w:w="576" w:type="dxa"/>
          </w:tcPr>
          <w:p w14:paraId="7DE89D71" w14:textId="77777777" w:rsidR="00217FE2" w:rsidRDefault="00217FE2" w:rsidP="00217FE2"/>
        </w:tc>
        <w:tc>
          <w:tcPr>
            <w:tcW w:w="576" w:type="dxa"/>
          </w:tcPr>
          <w:p w14:paraId="5FECEB10" w14:textId="77777777" w:rsidR="00217FE2" w:rsidRDefault="00217FE2" w:rsidP="00217FE2"/>
        </w:tc>
        <w:tc>
          <w:tcPr>
            <w:tcW w:w="576" w:type="dxa"/>
          </w:tcPr>
          <w:p w14:paraId="1B8F25B5" w14:textId="520F107C" w:rsidR="00217FE2" w:rsidRDefault="00217FE2" w:rsidP="00217FE2"/>
        </w:tc>
        <w:tc>
          <w:tcPr>
            <w:tcW w:w="576" w:type="dxa"/>
          </w:tcPr>
          <w:p w14:paraId="5DA65935" w14:textId="77777777" w:rsidR="00217FE2" w:rsidRDefault="00217FE2" w:rsidP="00217FE2"/>
        </w:tc>
        <w:tc>
          <w:tcPr>
            <w:tcW w:w="576" w:type="dxa"/>
          </w:tcPr>
          <w:p w14:paraId="51B938E5" w14:textId="77777777" w:rsidR="00217FE2" w:rsidRDefault="00217FE2" w:rsidP="00217FE2"/>
        </w:tc>
        <w:tc>
          <w:tcPr>
            <w:tcW w:w="576" w:type="dxa"/>
          </w:tcPr>
          <w:p w14:paraId="49C87F95" w14:textId="77777777" w:rsidR="00217FE2" w:rsidRDefault="00217FE2" w:rsidP="00217FE2"/>
        </w:tc>
        <w:tc>
          <w:tcPr>
            <w:tcW w:w="576" w:type="dxa"/>
          </w:tcPr>
          <w:p w14:paraId="2BD36187" w14:textId="77777777" w:rsidR="00217FE2" w:rsidRDefault="00217FE2" w:rsidP="00217FE2"/>
        </w:tc>
        <w:tc>
          <w:tcPr>
            <w:tcW w:w="576" w:type="dxa"/>
          </w:tcPr>
          <w:p w14:paraId="5CF4A32C" w14:textId="3B287EA4" w:rsidR="00217FE2" w:rsidRDefault="00217FE2" w:rsidP="00217FE2"/>
        </w:tc>
        <w:tc>
          <w:tcPr>
            <w:tcW w:w="576" w:type="dxa"/>
          </w:tcPr>
          <w:p w14:paraId="5CF4A32D" w14:textId="77777777" w:rsidR="00217FE2" w:rsidRDefault="00217FE2" w:rsidP="00217FE2"/>
        </w:tc>
        <w:tc>
          <w:tcPr>
            <w:tcW w:w="576" w:type="dxa"/>
          </w:tcPr>
          <w:p w14:paraId="5CF4A32E" w14:textId="77777777" w:rsidR="00217FE2" w:rsidRDefault="00217FE2" w:rsidP="00217FE2"/>
        </w:tc>
        <w:tc>
          <w:tcPr>
            <w:tcW w:w="576" w:type="dxa"/>
          </w:tcPr>
          <w:p w14:paraId="5CF4A32F" w14:textId="77777777" w:rsidR="00217FE2" w:rsidRDefault="00217FE2" w:rsidP="00217FE2"/>
        </w:tc>
        <w:tc>
          <w:tcPr>
            <w:tcW w:w="576" w:type="dxa"/>
          </w:tcPr>
          <w:p w14:paraId="5CF4A330" w14:textId="77777777" w:rsidR="00217FE2" w:rsidRDefault="00217FE2" w:rsidP="00217FE2"/>
        </w:tc>
      </w:tr>
      <w:tr w:rsidR="00217FE2" w14:paraId="5CF4A338" w14:textId="77777777" w:rsidTr="00217FE2">
        <w:trPr>
          <w:trHeight w:val="467"/>
        </w:trPr>
        <w:tc>
          <w:tcPr>
            <w:tcW w:w="4518" w:type="dxa"/>
          </w:tcPr>
          <w:p w14:paraId="5CF4A332" w14:textId="34CB2E42" w:rsidR="00217FE2" w:rsidRPr="008C14D4" w:rsidRDefault="00217FE2" w:rsidP="00217FE2">
            <w:pPr>
              <w:pStyle w:val="alpha"/>
              <w:rPr>
                <w:rFonts w:asciiTheme="minorHAnsi" w:eastAsia="Times New Roman" w:hAnsiTheme="minorHAnsi" w:cstheme="minorHAnsi"/>
                <w:bCs/>
                <w:color w:val="000000"/>
              </w:rPr>
            </w:pPr>
            <w:r w:rsidRPr="00365746">
              <w:t>Obtaining and transforming energy</w:t>
            </w:r>
          </w:p>
        </w:tc>
        <w:tc>
          <w:tcPr>
            <w:tcW w:w="576" w:type="dxa"/>
          </w:tcPr>
          <w:p w14:paraId="7E056205" w14:textId="77777777" w:rsidR="00217FE2" w:rsidRDefault="00217FE2" w:rsidP="00217FE2"/>
        </w:tc>
        <w:tc>
          <w:tcPr>
            <w:tcW w:w="576" w:type="dxa"/>
          </w:tcPr>
          <w:p w14:paraId="2F8E5D04" w14:textId="77777777" w:rsidR="00217FE2" w:rsidRDefault="00217FE2" w:rsidP="00217FE2"/>
        </w:tc>
        <w:tc>
          <w:tcPr>
            <w:tcW w:w="576" w:type="dxa"/>
          </w:tcPr>
          <w:p w14:paraId="03933E65" w14:textId="77777777" w:rsidR="00217FE2" w:rsidRDefault="00217FE2" w:rsidP="00217FE2"/>
        </w:tc>
        <w:tc>
          <w:tcPr>
            <w:tcW w:w="576" w:type="dxa"/>
          </w:tcPr>
          <w:p w14:paraId="42CD574C" w14:textId="77777777" w:rsidR="00217FE2" w:rsidRDefault="00217FE2" w:rsidP="00217FE2"/>
        </w:tc>
        <w:tc>
          <w:tcPr>
            <w:tcW w:w="576" w:type="dxa"/>
          </w:tcPr>
          <w:p w14:paraId="5A9AD7B3" w14:textId="77777777" w:rsidR="00217FE2" w:rsidRDefault="00217FE2" w:rsidP="00217FE2"/>
        </w:tc>
        <w:tc>
          <w:tcPr>
            <w:tcW w:w="576" w:type="dxa"/>
          </w:tcPr>
          <w:p w14:paraId="01471DB8" w14:textId="2B232313" w:rsidR="00217FE2" w:rsidRDefault="00217FE2" w:rsidP="00217FE2"/>
        </w:tc>
        <w:tc>
          <w:tcPr>
            <w:tcW w:w="576" w:type="dxa"/>
          </w:tcPr>
          <w:p w14:paraId="204BCCED" w14:textId="77777777" w:rsidR="00217FE2" w:rsidRDefault="00217FE2" w:rsidP="00217FE2"/>
        </w:tc>
        <w:tc>
          <w:tcPr>
            <w:tcW w:w="576" w:type="dxa"/>
          </w:tcPr>
          <w:p w14:paraId="1701529A" w14:textId="77777777" w:rsidR="00217FE2" w:rsidRDefault="00217FE2" w:rsidP="00217FE2"/>
        </w:tc>
        <w:tc>
          <w:tcPr>
            <w:tcW w:w="576" w:type="dxa"/>
          </w:tcPr>
          <w:p w14:paraId="28CAAD42" w14:textId="77777777" w:rsidR="00217FE2" w:rsidRDefault="00217FE2" w:rsidP="00217FE2"/>
        </w:tc>
        <w:tc>
          <w:tcPr>
            <w:tcW w:w="576" w:type="dxa"/>
          </w:tcPr>
          <w:p w14:paraId="02658DDE" w14:textId="77777777" w:rsidR="00217FE2" w:rsidRDefault="00217FE2" w:rsidP="00217FE2"/>
        </w:tc>
        <w:tc>
          <w:tcPr>
            <w:tcW w:w="576" w:type="dxa"/>
          </w:tcPr>
          <w:p w14:paraId="5CF4A333" w14:textId="7DD8CD40" w:rsidR="00217FE2" w:rsidRDefault="00217FE2" w:rsidP="00217FE2"/>
        </w:tc>
        <w:tc>
          <w:tcPr>
            <w:tcW w:w="576" w:type="dxa"/>
          </w:tcPr>
          <w:p w14:paraId="5CF4A334" w14:textId="77777777" w:rsidR="00217FE2" w:rsidRDefault="00217FE2" w:rsidP="00217FE2"/>
        </w:tc>
        <w:tc>
          <w:tcPr>
            <w:tcW w:w="576" w:type="dxa"/>
          </w:tcPr>
          <w:p w14:paraId="5CF4A335" w14:textId="77777777" w:rsidR="00217FE2" w:rsidRDefault="00217FE2" w:rsidP="00217FE2"/>
        </w:tc>
        <w:tc>
          <w:tcPr>
            <w:tcW w:w="576" w:type="dxa"/>
          </w:tcPr>
          <w:p w14:paraId="5CF4A336" w14:textId="77777777" w:rsidR="00217FE2" w:rsidRDefault="00217FE2" w:rsidP="00217FE2"/>
        </w:tc>
        <w:tc>
          <w:tcPr>
            <w:tcW w:w="576" w:type="dxa"/>
          </w:tcPr>
          <w:p w14:paraId="5CF4A337" w14:textId="77777777" w:rsidR="00217FE2" w:rsidRDefault="00217FE2" w:rsidP="00217FE2"/>
        </w:tc>
      </w:tr>
      <w:tr w:rsidR="00217FE2" w14:paraId="5CF4A33F" w14:textId="77777777" w:rsidTr="00217FE2">
        <w:trPr>
          <w:trHeight w:val="467"/>
        </w:trPr>
        <w:tc>
          <w:tcPr>
            <w:tcW w:w="4518" w:type="dxa"/>
          </w:tcPr>
          <w:p w14:paraId="5CF4A339" w14:textId="71BA60A2" w:rsidR="00217FE2" w:rsidRPr="008C14D4" w:rsidRDefault="00217FE2" w:rsidP="00217FE2">
            <w:pPr>
              <w:pStyle w:val="alpha"/>
              <w:rPr>
                <w:rFonts w:asciiTheme="minorHAnsi" w:eastAsia="Times New Roman" w:hAnsiTheme="minorHAnsi" w:cstheme="minorHAnsi"/>
                <w:color w:val="000000"/>
              </w:rPr>
            </w:pPr>
            <w:r w:rsidRPr="00365746">
              <w:t>Growth and development</w:t>
            </w:r>
          </w:p>
        </w:tc>
        <w:tc>
          <w:tcPr>
            <w:tcW w:w="576" w:type="dxa"/>
          </w:tcPr>
          <w:p w14:paraId="336CEB5C" w14:textId="77777777" w:rsidR="00217FE2" w:rsidRDefault="00217FE2" w:rsidP="00217FE2"/>
        </w:tc>
        <w:tc>
          <w:tcPr>
            <w:tcW w:w="576" w:type="dxa"/>
          </w:tcPr>
          <w:p w14:paraId="748DFA9E" w14:textId="77777777" w:rsidR="00217FE2" w:rsidRDefault="00217FE2" w:rsidP="00217FE2"/>
        </w:tc>
        <w:tc>
          <w:tcPr>
            <w:tcW w:w="576" w:type="dxa"/>
          </w:tcPr>
          <w:p w14:paraId="05D46335" w14:textId="77777777" w:rsidR="00217FE2" w:rsidRDefault="00217FE2" w:rsidP="00217FE2"/>
        </w:tc>
        <w:tc>
          <w:tcPr>
            <w:tcW w:w="576" w:type="dxa"/>
          </w:tcPr>
          <w:p w14:paraId="3FEE99A2" w14:textId="77777777" w:rsidR="00217FE2" w:rsidRDefault="00217FE2" w:rsidP="00217FE2"/>
        </w:tc>
        <w:tc>
          <w:tcPr>
            <w:tcW w:w="576" w:type="dxa"/>
          </w:tcPr>
          <w:p w14:paraId="3F88AA3A" w14:textId="77777777" w:rsidR="00217FE2" w:rsidRDefault="00217FE2" w:rsidP="00217FE2"/>
        </w:tc>
        <w:tc>
          <w:tcPr>
            <w:tcW w:w="576" w:type="dxa"/>
          </w:tcPr>
          <w:p w14:paraId="3AF01A0E" w14:textId="3E1B2BD2" w:rsidR="00217FE2" w:rsidRDefault="00217FE2" w:rsidP="00217FE2"/>
        </w:tc>
        <w:tc>
          <w:tcPr>
            <w:tcW w:w="576" w:type="dxa"/>
          </w:tcPr>
          <w:p w14:paraId="2824605B" w14:textId="77777777" w:rsidR="00217FE2" w:rsidRDefault="00217FE2" w:rsidP="00217FE2"/>
        </w:tc>
        <w:tc>
          <w:tcPr>
            <w:tcW w:w="576" w:type="dxa"/>
          </w:tcPr>
          <w:p w14:paraId="169151A9" w14:textId="77777777" w:rsidR="00217FE2" w:rsidRDefault="00217FE2" w:rsidP="00217FE2"/>
        </w:tc>
        <w:tc>
          <w:tcPr>
            <w:tcW w:w="576" w:type="dxa"/>
          </w:tcPr>
          <w:p w14:paraId="5FF688A0" w14:textId="77777777" w:rsidR="00217FE2" w:rsidRDefault="00217FE2" w:rsidP="00217FE2"/>
        </w:tc>
        <w:tc>
          <w:tcPr>
            <w:tcW w:w="576" w:type="dxa"/>
          </w:tcPr>
          <w:p w14:paraId="0FE43FDD" w14:textId="77777777" w:rsidR="00217FE2" w:rsidRDefault="00217FE2" w:rsidP="00217FE2"/>
        </w:tc>
        <w:tc>
          <w:tcPr>
            <w:tcW w:w="576" w:type="dxa"/>
          </w:tcPr>
          <w:p w14:paraId="5CF4A33A" w14:textId="10201C73" w:rsidR="00217FE2" w:rsidRDefault="00217FE2" w:rsidP="00217FE2"/>
        </w:tc>
        <w:tc>
          <w:tcPr>
            <w:tcW w:w="576" w:type="dxa"/>
          </w:tcPr>
          <w:p w14:paraId="5CF4A33B" w14:textId="77777777" w:rsidR="00217FE2" w:rsidRDefault="00217FE2" w:rsidP="00217FE2"/>
        </w:tc>
        <w:tc>
          <w:tcPr>
            <w:tcW w:w="576" w:type="dxa"/>
          </w:tcPr>
          <w:p w14:paraId="5CF4A33C" w14:textId="77777777" w:rsidR="00217FE2" w:rsidRDefault="00217FE2" w:rsidP="00217FE2"/>
        </w:tc>
        <w:tc>
          <w:tcPr>
            <w:tcW w:w="576" w:type="dxa"/>
          </w:tcPr>
          <w:p w14:paraId="5CF4A33D" w14:textId="77777777" w:rsidR="00217FE2" w:rsidRDefault="00217FE2" w:rsidP="00217FE2"/>
        </w:tc>
        <w:tc>
          <w:tcPr>
            <w:tcW w:w="576" w:type="dxa"/>
          </w:tcPr>
          <w:p w14:paraId="5CF4A33E" w14:textId="77777777" w:rsidR="00217FE2" w:rsidRDefault="00217FE2" w:rsidP="00217FE2"/>
        </w:tc>
      </w:tr>
      <w:tr w:rsidR="00217FE2" w14:paraId="5CF4A346" w14:textId="77777777" w:rsidTr="00217FE2">
        <w:trPr>
          <w:trHeight w:val="467"/>
        </w:trPr>
        <w:tc>
          <w:tcPr>
            <w:tcW w:w="4518" w:type="dxa"/>
          </w:tcPr>
          <w:p w14:paraId="5CF4A340" w14:textId="161A0BB5" w:rsidR="00217FE2" w:rsidRPr="008C14D4" w:rsidRDefault="00217FE2" w:rsidP="00217FE2">
            <w:pPr>
              <w:pStyle w:val="alpha"/>
              <w:rPr>
                <w:rFonts w:asciiTheme="minorHAnsi" w:eastAsia="Times New Roman" w:hAnsiTheme="minorHAnsi" w:cstheme="minorHAnsi"/>
                <w:color w:val="000000"/>
              </w:rPr>
            </w:pPr>
            <w:r w:rsidRPr="00365746">
              <w:t>Homeostasis: regulation and responses to the environment</w:t>
            </w:r>
          </w:p>
        </w:tc>
        <w:tc>
          <w:tcPr>
            <w:tcW w:w="576" w:type="dxa"/>
          </w:tcPr>
          <w:p w14:paraId="308A23BF" w14:textId="77777777" w:rsidR="00217FE2" w:rsidRDefault="00217FE2" w:rsidP="00217FE2"/>
        </w:tc>
        <w:tc>
          <w:tcPr>
            <w:tcW w:w="576" w:type="dxa"/>
          </w:tcPr>
          <w:p w14:paraId="3E8A2955" w14:textId="77777777" w:rsidR="00217FE2" w:rsidRDefault="00217FE2" w:rsidP="00217FE2"/>
        </w:tc>
        <w:tc>
          <w:tcPr>
            <w:tcW w:w="576" w:type="dxa"/>
          </w:tcPr>
          <w:p w14:paraId="55607EA4" w14:textId="77777777" w:rsidR="00217FE2" w:rsidRDefault="00217FE2" w:rsidP="00217FE2"/>
        </w:tc>
        <w:tc>
          <w:tcPr>
            <w:tcW w:w="576" w:type="dxa"/>
          </w:tcPr>
          <w:p w14:paraId="71E72E78" w14:textId="77777777" w:rsidR="00217FE2" w:rsidRDefault="00217FE2" w:rsidP="00217FE2"/>
        </w:tc>
        <w:tc>
          <w:tcPr>
            <w:tcW w:w="576" w:type="dxa"/>
          </w:tcPr>
          <w:p w14:paraId="4CEEAA14" w14:textId="77777777" w:rsidR="00217FE2" w:rsidRDefault="00217FE2" w:rsidP="00217FE2"/>
        </w:tc>
        <w:tc>
          <w:tcPr>
            <w:tcW w:w="576" w:type="dxa"/>
          </w:tcPr>
          <w:p w14:paraId="68D56389" w14:textId="76122108" w:rsidR="00217FE2" w:rsidRDefault="00217FE2" w:rsidP="00217FE2"/>
        </w:tc>
        <w:tc>
          <w:tcPr>
            <w:tcW w:w="576" w:type="dxa"/>
          </w:tcPr>
          <w:p w14:paraId="5D5873CE" w14:textId="77777777" w:rsidR="00217FE2" w:rsidRDefault="00217FE2" w:rsidP="00217FE2"/>
        </w:tc>
        <w:tc>
          <w:tcPr>
            <w:tcW w:w="576" w:type="dxa"/>
          </w:tcPr>
          <w:p w14:paraId="255F9B66" w14:textId="77777777" w:rsidR="00217FE2" w:rsidRDefault="00217FE2" w:rsidP="00217FE2"/>
        </w:tc>
        <w:tc>
          <w:tcPr>
            <w:tcW w:w="576" w:type="dxa"/>
          </w:tcPr>
          <w:p w14:paraId="5FD971AB" w14:textId="77777777" w:rsidR="00217FE2" w:rsidRDefault="00217FE2" w:rsidP="00217FE2"/>
        </w:tc>
        <w:tc>
          <w:tcPr>
            <w:tcW w:w="576" w:type="dxa"/>
          </w:tcPr>
          <w:p w14:paraId="33EA9041" w14:textId="77777777" w:rsidR="00217FE2" w:rsidRDefault="00217FE2" w:rsidP="00217FE2"/>
        </w:tc>
        <w:tc>
          <w:tcPr>
            <w:tcW w:w="576" w:type="dxa"/>
          </w:tcPr>
          <w:p w14:paraId="5CF4A341" w14:textId="2090A9F8" w:rsidR="00217FE2" w:rsidRDefault="00217FE2" w:rsidP="00217FE2"/>
        </w:tc>
        <w:tc>
          <w:tcPr>
            <w:tcW w:w="576" w:type="dxa"/>
          </w:tcPr>
          <w:p w14:paraId="5CF4A342" w14:textId="77777777" w:rsidR="00217FE2" w:rsidRDefault="00217FE2" w:rsidP="00217FE2"/>
        </w:tc>
        <w:tc>
          <w:tcPr>
            <w:tcW w:w="576" w:type="dxa"/>
          </w:tcPr>
          <w:p w14:paraId="5CF4A343" w14:textId="77777777" w:rsidR="00217FE2" w:rsidRDefault="00217FE2" w:rsidP="00217FE2"/>
        </w:tc>
        <w:tc>
          <w:tcPr>
            <w:tcW w:w="576" w:type="dxa"/>
          </w:tcPr>
          <w:p w14:paraId="5CF4A344" w14:textId="77777777" w:rsidR="00217FE2" w:rsidRDefault="00217FE2" w:rsidP="00217FE2"/>
        </w:tc>
        <w:tc>
          <w:tcPr>
            <w:tcW w:w="576" w:type="dxa"/>
          </w:tcPr>
          <w:p w14:paraId="5CF4A345" w14:textId="77777777" w:rsidR="00217FE2" w:rsidRDefault="00217FE2" w:rsidP="00217FE2"/>
        </w:tc>
      </w:tr>
      <w:tr w:rsidR="00217FE2" w14:paraId="5CF4A34D" w14:textId="77777777" w:rsidTr="00217FE2">
        <w:trPr>
          <w:trHeight w:val="467"/>
        </w:trPr>
        <w:tc>
          <w:tcPr>
            <w:tcW w:w="4518" w:type="dxa"/>
          </w:tcPr>
          <w:p w14:paraId="5CF4A347" w14:textId="003FE51E" w:rsidR="00217FE2" w:rsidRPr="008C14D4" w:rsidRDefault="00217FE2" w:rsidP="00217FE2">
            <w:pPr>
              <w:pStyle w:val="alpha"/>
              <w:rPr>
                <w:rFonts w:asciiTheme="minorHAnsi" w:eastAsia="Times New Roman" w:hAnsiTheme="minorHAnsi" w:cstheme="minorHAnsi"/>
                <w:color w:val="000000"/>
              </w:rPr>
            </w:pPr>
            <w:r w:rsidRPr="00365746">
              <w:t>Reproduction</w:t>
            </w:r>
          </w:p>
        </w:tc>
        <w:tc>
          <w:tcPr>
            <w:tcW w:w="576" w:type="dxa"/>
          </w:tcPr>
          <w:p w14:paraId="0D8BA2FC" w14:textId="77777777" w:rsidR="00217FE2" w:rsidRDefault="00217FE2" w:rsidP="00217FE2"/>
        </w:tc>
        <w:tc>
          <w:tcPr>
            <w:tcW w:w="576" w:type="dxa"/>
          </w:tcPr>
          <w:p w14:paraId="40F84748" w14:textId="77777777" w:rsidR="00217FE2" w:rsidRDefault="00217FE2" w:rsidP="00217FE2"/>
        </w:tc>
        <w:tc>
          <w:tcPr>
            <w:tcW w:w="576" w:type="dxa"/>
          </w:tcPr>
          <w:p w14:paraId="0FD375AB" w14:textId="77777777" w:rsidR="00217FE2" w:rsidRDefault="00217FE2" w:rsidP="00217FE2"/>
        </w:tc>
        <w:tc>
          <w:tcPr>
            <w:tcW w:w="576" w:type="dxa"/>
          </w:tcPr>
          <w:p w14:paraId="3E55D2CD" w14:textId="77777777" w:rsidR="00217FE2" w:rsidRDefault="00217FE2" w:rsidP="00217FE2"/>
        </w:tc>
        <w:tc>
          <w:tcPr>
            <w:tcW w:w="576" w:type="dxa"/>
          </w:tcPr>
          <w:p w14:paraId="7D84C65B" w14:textId="77777777" w:rsidR="00217FE2" w:rsidRDefault="00217FE2" w:rsidP="00217FE2"/>
        </w:tc>
        <w:tc>
          <w:tcPr>
            <w:tcW w:w="576" w:type="dxa"/>
          </w:tcPr>
          <w:p w14:paraId="7EC1C949" w14:textId="192DCFDA" w:rsidR="00217FE2" w:rsidRDefault="00217FE2" w:rsidP="00217FE2"/>
        </w:tc>
        <w:tc>
          <w:tcPr>
            <w:tcW w:w="576" w:type="dxa"/>
          </w:tcPr>
          <w:p w14:paraId="6B53F738" w14:textId="77777777" w:rsidR="00217FE2" w:rsidRDefault="00217FE2" w:rsidP="00217FE2"/>
        </w:tc>
        <w:tc>
          <w:tcPr>
            <w:tcW w:w="576" w:type="dxa"/>
          </w:tcPr>
          <w:p w14:paraId="0F40095F" w14:textId="77777777" w:rsidR="00217FE2" w:rsidRDefault="00217FE2" w:rsidP="00217FE2"/>
        </w:tc>
        <w:tc>
          <w:tcPr>
            <w:tcW w:w="576" w:type="dxa"/>
          </w:tcPr>
          <w:p w14:paraId="26B435E3" w14:textId="77777777" w:rsidR="00217FE2" w:rsidRDefault="00217FE2" w:rsidP="00217FE2"/>
        </w:tc>
        <w:tc>
          <w:tcPr>
            <w:tcW w:w="576" w:type="dxa"/>
          </w:tcPr>
          <w:p w14:paraId="6A841E07" w14:textId="77777777" w:rsidR="00217FE2" w:rsidRDefault="00217FE2" w:rsidP="00217FE2"/>
        </w:tc>
        <w:tc>
          <w:tcPr>
            <w:tcW w:w="576" w:type="dxa"/>
          </w:tcPr>
          <w:p w14:paraId="5CF4A348" w14:textId="70EAE78C" w:rsidR="00217FE2" w:rsidRDefault="00217FE2" w:rsidP="00217FE2"/>
        </w:tc>
        <w:tc>
          <w:tcPr>
            <w:tcW w:w="576" w:type="dxa"/>
          </w:tcPr>
          <w:p w14:paraId="5CF4A349" w14:textId="77777777" w:rsidR="00217FE2" w:rsidRDefault="00217FE2" w:rsidP="00217FE2"/>
        </w:tc>
        <w:tc>
          <w:tcPr>
            <w:tcW w:w="576" w:type="dxa"/>
          </w:tcPr>
          <w:p w14:paraId="5CF4A34A" w14:textId="77777777" w:rsidR="00217FE2" w:rsidRDefault="00217FE2" w:rsidP="00217FE2"/>
        </w:tc>
        <w:tc>
          <w:tcPr>
            <w:tcW w:w="576" w:type="dxa"/>
          </w:tcPr>
          <w:p w14:paraId="5CF4A34B" w14:textId="77777777" w:rsidR="00217FE2" w:rsidRDefault="00217FE2" w:rsidP="00217FE2"/>
        </w:tc>
        <w:tc>
          <w:tcPr>
            <w:tcW w:w="576" w:type="dxa"/>
          </w:tcPr>
          <w:p w14:paraId="5CF4A34C" w14:textId="77777777" w:rsidR="00217FE2" w:rsidRDefault="00217FE2" w:rsidP="00217FE2"/>
        </w:tc>
      </w:tr>
      <w:tr w:rsidR="00217FE2" w14:paraId="5CF4A354" w14:textId="77777777" w:rsidTr="00217FE2">
        <w:trPr>
          <w:trHeight w:val="467"/>
        </w:trPr>
        <w:tc>
          <w:tcPr>
            <w:tcW w:w="4518" w:type="dxa"/>
          </w:tcPr>
          <w:p w14:paraId="5CF4A34E" w14:textId="2E455284" w:rsidR="00217FE2" w:rsidRPr="008C14D4" w:rsidRDefault="00217FE2" w:rsidP="00217FE2">
            <w:pPr>
              <w:pStyle w:val="ListNumber1"/>
              <w:rPr>
                <w:rFonts w:asciiTheme="minorHAnsi" w:eastAsia="Times New Roman" w:hAnsiTheme="minorHAnsi" w:cstheme="minorHAnsi"/>
                <w:bCs/>
                <w:color w:val="000000"/>
              </w:rPr>
            </w:pPr>
            <w:r w:rsidRPr="00365746">
              <w:t>Structure and function of cells and organelles</w:t>
            </w:r>
          </w:p>
        </w:tc>
        <w:tc>
          <w:tcPr>
            <w:tcW w:w="576" w:type="dxa"/>
          </w:tcPr>
          <w:p w14:paraId="18A046CA" w14:textId="77777777" w:rsidR="00217FE2" w:rsidRDefault="00217FE2" w:rsidP="00217FE2"/>
        </w:tc>
        <w:tc>
          <w:tcPr>
            <w:tcW w:w="576" w:type="dxa"/>
          </w:tcPr>
          <w:p w14:paraId="57C867AE" w14:textId="77777777" w:rsidR="00217FE2" w:rsidRDefault="00217FE2" w:rsidP="00217FE2"/>
        </w:tc>
        <w:tc>
          <w:tcPr>
            <w:tcW w:w="576" w:type="dxa"/>
          </w:tcPr>
          <w:p w14:paraId="3E3E762C" w14:textId="77777777" w:rsidR="00217FE2" w:rsidRDefault="00217FE2" w:rsidP="00217FE2"/>
        </w:tc>
        <w:tc>
          <w:tcPr>
            <w:tcW w:w="576" w:type="dxa"/>
          </w:tcPr>
          <w:p w14:paraId="7D484867" w14:textId="77777777" w:rsidR="00217FE2" w:rsidRDefault="00217FE2" w:rsidP="00217FE2"/>
        </w:tc>
        <w:tc>
          <w:tcPr>
            <w:tcW w:w="576" w:type="dxa"/>
          </w:tcPr>
          <w:p w14:paraId="590E9020" w14:textId="77777777" w:rsidR="00217FE2" w:rsidRDefault="00217FE2" w:rsidP="00217FE2"/>
        </w:tc>
        <w:tc>
          <w:tcPr>
            <w:tcW w:w="576" w:type="dxa"/>
          </w:tcPr>
          <w:p w14:paraId="2EDBF21B" w14:textId="257F1DA0" w:rsidR="00217FE2" w:rsidRDefault="00217FE2" w:rsidP="00217FE2"/>
        </w:tc>
        <w:tc>
          <w:tcPr>
            <w:tcW w:w="576" w:type="dxa"/>
          </w:tcPr>
          <w:p w14:paraId="46E3C6CE" w14:textId="77777777" w:rsidR="00217FE2" w:rsidRDefault="00217FE2" w:rsidP="00217FE2"/>
        </w:tc>
        <w:tc>
          <w:tcPr>
            <w:tcW w:w="576" w:type="dxa"/>
          </w:tcPr>
          <w:p w14:paraId="2B4EB43D" w14:textId="77777777" w:rsidR="00217FE2" w:rsidRDefault="00217FE2" w:rsidP="00217FE2"/>
        </w:tc>
        <w:tc>
          <w:tcPr>
            <w:tcW w:w="576" w:type="dxa"/>
          </w:tcPr>
          <w:p w14:paraId="0565551E" w14:textId="77777777" w:rsidR="00217FE2" w:rsidRDefault="00217FE2" w:rsidP="00217FE2"/>
        </w:tc>
        <w:tc>
          <w:tcPr>
            <w:tcW w:w="576" w:type="dxa"/>
          </w:tcPr>
          <w:p w14:paraId="1B7F01EB" w14:textId="77777777" w:rsidR="00217FE2" w:rsidRDefault="00217FE2" w:rsidP="00217FE2"/>
        </w:tc>
        <w:tc>
          <w:tcPr>
            <w:tcW w:w="576" w:type="dxa"/>
          </w:tcPr>
          <w:p w14:paraId="5CF4A34F" w14:textId="606F74AD" w:rsidR="00217FE2" w:rsidRDefault="00217FE2" w:rsidP="00217FE2"/>
        </w:tc>
        <w:tc>
          <w:tcPr>
            <w:tcW w:w="576" w:type="dxa"/>
          </w:tcPr>
          <w:p w14:paraId="5CF4A350" w14:textId="77777777" w:rsidR="00217FE2" w:rsidRDefault="00217FE2" w:rsidP="00217FE2"/>
        </w:tc>
        <w:tc>
          <w:tcPr>
            <w:tcW w:w="576" w:type="dxa"/>
          </w:tcPr>
          <w:p w14:paraId="5CF4A351" w14:textId="77777777" w:rsidR="00217FE2" w:rsidRDefault="00217FE2" w:rsidP="00217FE2"/>
        </w:tc>
        <w:tc>
          <w:tcPr>
            <w:tcW w:w="576" w:type="dxa"/>
          </w:tcPr>
          <w:p w14:paraId="5CF4A352" w14:textId="77777777" w:rsidR="00217FE2" w:rsidRDefault="00217FE2" w:rsidP="00217FE2"/>
        </w:tc>
        <w:tc>
          <w:tcPr>
            <w:tcW w:w="576" w:type="dxa"/>
          </w:tcPr>
          <w:p w14:paraId="5CF4A353" w14:textId="77777777" w:rsidR="00217FE2" w:rsidRDefault="00217FE2" w:rsidP="00217FE2"/>
        </w:tc>
      </w:tr>
      <w:tr w:rsidR="00217FE2" w14:paraId="5CF4A35B" w14:textId="77777777" w:rsidTr="00217FE2">
        <w:trPr>
          <w:trHeight w:val="467"/>
        </w:trPr>
        <w:tc>
          <w:tcPr>
            <w:tcW w:w="4518" w:type="dxa"/>
          </w:tcPr>
          <w:p w14:paraId="5CF4A355" w14:textId="347B68A6" w:rsidR="00217FE2" w:rsidRPr="001F4342" w:rsidRDefault="00217FE2" w:rsidP="00217FE2">
            <w:pPr>
              <w:pStyle w:val="alpha"/>
              <w:numPr>
                <w:ilvl w:val="0"/>
                <w:numId w:val="17"/>
              </w:numPr>
              <w:rPr>
                <w:rFonts w:asciiTheme="minorHAnsi" w:eastAsia="Times New Roman" w:hAnsiTheme="minorHAnsi" w:cstheme="minorHAnsi"/>
                <w:color w:val="000000"/>
              </w:rPr>
            </w:pPr>
            <w:r w:rsidRPr="00365746">
              <w:lastRenderedPageBreak/>
              <w:t>Prokaryotic versus eukaryotic cells, including organelles, cell walls, and chromosomes</w:t>
            </w:r>
          </w:p>
        </w:tc>
        <w:tc>
          <w:tcPr>
            <w:tcW w:w="576" w:type="dxa"/>
          </w:tcPr>
          <w:p w14:paraId="4C173FCF" w14:textId="77777777" w:rsidR="00217FE2" w:rsidRDefault="00217FE2" w:rsidP="00217FE2"/>
        </w:tc>
        <w:tc>
          <w:tcPr>
            <w:tcW w:w="576" w:type="dxa"/>
          </w:tcPr>
          <w:p w14:paraId="32F7CBEE" w14:textId="77777777" w:rsidR="00217FE2" w:rsidRDefault="00217FE2" w:rsidP="00217FE2"/>
        </w:tc>
        <w:tc>
          <w:tcPr>
            <w:tcW w:w="576" w:type="dxa"/>
          </w:tcPr>
          <w:p w14:paraId="67573A3B" w14:textId="77777777" w:rsidR="00217FE2" w:rsidRDefault="00217FE2" w:rsidP="00217FE2"/>
        </w:tc>
        <w:tc>
          <w:tcPr>
            <w:tcW w:w="576" w:type="dxa"/>
          </w:tcPr>
          <w:p w14:paraId="1861E24C" w14:textId="77777777" w:rsidR="00217FE2" w:rsidRDefault="00217FE2" w:rsidP="00217FE2"/>
        </w:tc>
        <w:tc>
          <w:tcPr>
            <w:tcW w:w="576" w:type="dxa"/>
          </w:tcPr>
          <w:p w14:paraId="7E33308F" w14:textId="77777777" w:rsidR="00217FE2" w:rsidRDefault="00217FE2" w:rsidP="00217FE2"/>
        </w:tc>
        <w:tc>
          <w:tcPr>
            <w:tcW w:w="576" w:type="dxa"/>
          </w:tcPr>
          <w:p w14:paraId="477ABB19" w14:textId="0A6E7F53" w:rsidR="00217FE2" w:rsidRDefault="00217FE2" w:rsidP="00217FE2"/>
        </w:tc>
        <w:tc>
          <w:tcPr>
            <w:tcW w:w="576" w:type="dxa"/>
          </w:tcPr>
          <w:p w14:paraId="4A687FAE" w14:textId="77777777" w:rsidR="00217FE2" w:rsidRDefault="00217FE2" w:rsidP="00217FE2"/>
        </w:tc>
        <w:tc>
          <w:tcPr>
            <w:tcW w:w="576" w:type="dxa"/>
          </w:tcPr>
          <w:p w14:paraId="25F708A2" w14:textId="77777777" w:rsidR="00217FE2" w:rsidRDefault="00217FE2" w:rsidP="00217FE2"/>
        </w:tc>
        <w:tc>
          <w:tcPr>
            <w:tcW w:w="576" w:type="dxa"/>
          </w:tcPr>
          <w:p w14:paraId="11130133" w14:textId="77777777" w:rsidR="00217FE2" w:rsidRDefault="00217FE2" w:rsidP="00217FE2"/>
        </w:tc>
        <w:tc>
          <w:tcPr>
            <w:tcW w:w="576" w:type="dxa"/>
          </w:tcPr>
          <w:p w14:paraId="2121CCE8" w14:textId="77777777" w:rsidR="00217FE2" w:rsidRDefault="00217FE2" w:rsidP="00217FE2"/>
        </w:tc>
        <w:tc>
          <w:tcPr>
            <w:tcW w:w="576" w:type="dxa"/>
          </w:tcPr>
          <w:p w14:paraId="5CF4A356" w14:textId="1E769D3C" w:rsidR="00217FE2" w:rsidRDefault="00217FE2" w:rsidP="00217FE2"/>
        </w:tc>
        <w:tc>
          <w:tcPr>
            <w:tcW w:w="576" w:type="dxa"/>
          </w:tcPr>
          <w:p w14:paraId="5CF4A357" w14:textId="77777777" w:rsidR="00217FE2" w:rsidRDefault="00217FE2" w:rsidP="00217FE2"/>
        </w:tc>
        <w:tc>
          <w:tcPr>
            <w:tcW w:w="576" w:type="dxa"/>
          </w:tcPr>
          <w:p w14:paraId="5CF4A358" w14:textId="77777777" w:rsidR="00217FE2" w:rsidRDefault="00217FE2" w:rsidP="00217FE2"/>
        </w:tc>
        <w:tc>
          <w:tcPr>
            <w:tcW w:w="576" w:type="dxa"/>
          </w:tcPr>
          <w:p w14:paraId="5CF4A359" w14:textId="77777777" w:rsidR="00217FE2" w:rsidRDefault="00217FE2" w:rsidP="00217FE2"/>
        </w:tc>
        <w:tc>
          <w:tcPr>
            <w:tcW w:w="576" w:type="dxa"/>
          </w:tcPr>
          <w:p w14:paraId="5CF4A35A" w14:textId="77777777" w:rsidR="00217FE2" w:rsidRDefault="00217FE2" w:rsidP="00217FE2"/>
        </w:tc>
      </w:tr>
      <w:tr w:rsidR="00217FE2" w14:paraId="5CF4A362" w14:textId="77777777" w:rsidTr="00217FE2">
        <w:trPr>
          <w:trHeight w:val="467"/>
        </w:trPr>
        <w:tc>
          <w:tcPr>
            <w:tcW w:w="4518" w:type="dxa"/>
          </w:tcPr>
          <w:p w14:paraId="5CF4A35C" w14:textId="7D6A703C" w:rsidR="00217FE2" w:rsidRPr="008C14D4" w:rsidRDefault="00217FE2" w:rsidP="00217FE2">
            <w:pPr>
              <w:pStyle w:val="alpha"/>
              <w:rPr>
                <w:rFonts w:asciiTheme="minorHAnsi" w:eastAsia="Times New Roman" w:hAnsiTheme="minorHAnsi" w:cstheme="minorHAnsi"/>
                <w:color w:val="000000"/>
              </w:rPr>
            </w:pPr>
            <w:r w:rsidRPr="00365746">
              <w:t>Plant cells versus animal cells</w:t>
            </w:r>
          </w:p>
        </w:tc>
        <w:tc>
          <w:tcPr>
            <w:tcW w:w="576" w:type="dxa"/>
          </w:tcPr>
          <w:p w14:paraId="3E7FC1F8" w14:textId="77777777" w:rsidR="00217FE2" w:rsidRDefault="00217FE2" w:rsidP="00217FE2"/>
        </w:tc>
        <w:tc>
          <w:tcPr>
            <w:tcW w:w="576" w:type="dxa"/>
          </w:tcPr>
          <w:p w14:paraId="46410A3B" w14:textId="77777777" w:rsidR="00217FE2" w:rsidRDefault="00217FE2" w:rsidP="00217FE2"/>
        </w:tc>
        <w:tc>
          <w:tcPr>
            <w:tcW w:w="576" w:type="dxa"/>
          </w:tcPr>
          <w:p w14:paraId="483249AE" w14:textId="77777777" w:rsidR="00217FE2" w:rsidRDefault="00217FE2" w:rsidP="00217FE2"/>
        </w:tc>
        <w:tc>
          <w:tcPr>
            <w:tcW w:w="576" w:type="dxa"/>
          </w:tcPr>
          <w:p w14:paraId="4C4186A8" w14:textId="77777777" w:rsidR="00217FE2" w:rsidRDefault="00217FE2" w:rsidP="00217FE2"/>
        </w:tc>
        <w:tc>
          <w:tcPr>
            <w:tcW w:w="576" w:type="dxa"/>
          </w:tcPr>
          <w:p w14:paraId="08D7AAD5" w14:textId="77777777" w:rsidR="00217FE2" w:rsidRDefault="00217FE2" w:rsidP="00217FE2"/>
        </w:tc>
        <w:tc>
          <w:tcPr>
            <w:tcW w:w="576" w:type="dxa"/>
          </w:tcPr>
          <w:p w14:paraId="37B8DA3A" w14:textId="31950F7B" w:rsidR="00217FE2" w:rsidRDefault="00217FE2" w:rsidP="00217FE2"/>
        </w:tc>
        <w:tc>
          <w:tcPr>
            <w:tcW w:w="576" w:type="dxa"/>
          </w:tcPr>
          <w:p w14:paraId="4998A216" w14:textId="77777777" w:rsidR="00217FE2" w:rsidRDefault="00217FE2" w:rsidP="00217FE2"/>
        </w:tc>
        <w:tc>
          <w:tcPr>
            <w:tcW w:w="576" w:type="dxa"/>
          </w:tcPr>
          <w:p w14:paraId="7F8EF69D" w14:textId="77777777" w:rsidR="00217FE2" w:rsidRDefault="00217FE2" w:rsidP="00217FE2"/>
        </w:tc>
        <w:tc>
          <w:tcPr>
            <w:tcW w:w="576" w:type="dxa"/>
          </w:tcPr>
          <w:p w14:paraId="2A97CFF6" w14:textId="77777777" w:rsidR="00217FE2" w:rsidRDefault="00217FE2" w:rsidP="00217FE2"/>
        </w:tc>
        <w:tc>
          <w:tcPr>
            <w:tcW w:w="576" w:type="dxa"/>
          </w:tcPr>
          <w:p w14:paraId="1D11CBA3" w14:textId="77777777" w:rsidR="00217FE2" w:rsidRDefault="00217FE2" w:rsidP="00217FE2"/>
        </w:tc>
        <w:tc>
          <w:tcPr>
            <w:tcW w:w="576" w:type="dxa"/>
          </w:tcPr>
          <w:p w14:paraId="5CF4A35D" w14:textId="29297D4E" w:rsidR="00217FE2" w:rsidRDefault="00217FE2" w:rsidP="00217FE2"/>
        </w:tc>
        <w:tc>
          <w:tcPr>
            <w:tcW w:w="576" w:type="dxa"/>
          </w:tcPr>
          <w:p w14:paraId="5CF4A35E" w14:textId="77777777" w:rsidR="00217FE2" w:rsidRDefault="00217FE2" w:rsidP="00217FE2"/>
        </w:tc>
        <w:tc>
          <w:tcPr>
            <w:tcW w:w="576" w:type="dxa"/>
          </w:tcPr>
          <w:p w14:paraId="5CF4A35F" w14:textId="77777777" w:rsidR="00217FE2" w:rsidRDefault="00217FE2" w:rsidP="00217FE2"/>
        </w:tc>
        <w:tc>
          <w:tcPr>
            <w:tcW w:w="576" w:type="dxa"/>
          </w:tcPr>
          <w:p w14:paraId="5CF4A360" w14:textId="77777777" w:rsidR="00217FE2" w:rsidRDefault="00217FE2" w:rsidP="00217FE2"/>
        </w:tc>
        <w:tc>
          <w:tcPr>
            <w:tcW w:w="576" w:type="dxa"/>
          </w:tcPr>
          <w:p w14:paraId="5CF4A361" w14:textId="77777777" w:rsidR="00217FE2" w:rsidRDefault="00217FE2" w:rsidP="00217FE2"/>
        </w:tc>
      </w:tr>
      <w:tr w:rsidR="00217FE2" w14:paraId="5CF4A369" w14:textId="77777777" w:rsidTr="00217FE2">
        <w:trPr>
          <w:trHeight w:val="467"/>
        </w:trPr>
        <w:tc>
          <w:tcPr>
            <w:tcW w:w="4518" w:type="dxa"/>
          </w:tcPr>
          <w:p w14:paraId="5CF4A363" w14:textId="77609605" w:rsidR="00217FE2" w:rsidRPr="008C14D4" w:rsidRDefault="00217FE2" w:rsidP="00217FE2">
            <w:pPr>
              <w:pStyle w:val="alpha"/>
              <w:rPr>
                <w:rFonts w:asciiTheme="minorHAnsi" w:eastAsia="Times New Roman" w:hAnsiTheme="minorHAnsi" w:cstheme="minorHAnsi"/>
                <w:color w:val="000000"/>
              </w:rPr>
            </w:pPr>
            <w:r w:rsidRPr="00365746">
              <w:t>Plasma/cell membranes</w:t>
            </w:r>
          </w:p>
        </w:tc>
        <w:tc>
          <w:tcPr>
            <w:tcW w:w="576" w:type="dxa"/>
          </w:tcPr>
          <w:p w14:paraId="1D63F650" w14:textId="77777777" w:rsidR="00217FE2" w:rsidRDefault="00217FE2" w:rsidP="00217FE2"/>
        </w:tc>
        <w:tc>
          <w:tcPr>
            <w:tcW w:w="576" w:type="dxa"/>
          </w:tcPr>
          <w:p w14:paraId="1EED25FE" w14:textId="77777777" w:rsidR="00217FE2" w:rsidRDefault="00217FE2" w:rsidP="00217FE2"/>
        </w:tc>
        <w:tc>
          <w:tcPr>
            <w:tcW w:w="576" w:type="dxa"/>
          </w:tcPr>
          <w:p w14:paraId="0AD74D54" w14:textId="77777777" w:rsidR="00217FE2" w:rsidRDefault="00217FE2" w:rsidP="00217FE2"/>
        </w:tc>
        <w:tc>
          <w:tcPr>
            <w:tcW w:w="576" w:type="dxa"/>
          </w:tcPr>
          <w:p w14:paraId="00BE5102" w14:textId="77777777" w:rsidR="00217FE2" w:rsidRDefault="00217FE2" w:rsidP="00217FE2"/>
        </w:tc>
        <w:tc>
          <w:tcPr>
            <w:tcW w:w="576" w:type="dxa"/>
          </w:tcPr>
          <w:p w14:paraId="203663C3" w14:textId="77777777" w:rsidR="00217FE2" w:rsidRDefault="00217FE2" w:rsidP="00217FE2"/>
        </w:tc>
        <w:tc>
          <w:tcPr>
            <w:tcW w:w="576" w:type="dxa"/>
          </w:tcPr>
          <w:p w14:paraId="59F8986A" w14:textId="558D00C9" w:rsidR="00217FE2" w:rsidRDefault="00217FE2" w:rsidP="00217FE2"/>
        </w:tc>
        <w:tc>
          <w:tcPr>
            <w:tcW w:w="576" w:type="dxa"/>
          </w:tcPr>
          <w:p w14:paraId="30FC123F" w14:textId="77777777" w:rsidR="00217FE2" w:rsidRDefault="00217FE2" w:rsidP="00217FE2"/>
        </w:tc>
        <w:tc>
          <w:tcPr>
            <w:tcW w:w="576" w:type="dxa"/>
          </w:tcPr>
          <w:p w14:paraId="5154B867" w14:textId="77777777" w:rsidR="00217FE2" w:rsidRDefault="00217FE2" w:rsidP="00217FE2"/>
        </w:tc>
        <w:tc>
          <w:tcPr>
            <w:tcW w:w="576" w:type="dxa"/>
          </w:tcPr>
          <w:p w14:paraId="3A332621" w14:textId="77777777" w:rsidR="00217FE2" w:rsidRDefault="00217FE2" w:rsidP="00217FE2"/>
        </w:tc>
        <w:tc>
          <w:tcPr>
            <w:tcW w:w="576" w:type="dxa"/>
          </w:tcPr>
          <w:p w14:paraId="574A8A3E" w14:textId="77777777" w:rsidR="00217FE2" w:rsidRDefault="00217FE2" w:rsidP="00217FE2"/>
        </w:tc>
        <w:tc>
          <w:tcPr>
            <w:tcW w:w="576" w:type="dxa"/>
          </w:tcPr>
          <w:p w14:paraId="5CF4A364" w14:textId="2A8F63E9" w:rsidR="00217FE2" w:rsidRDefault="00217FE2" w:rsidP="00217FE2"/>
        </w:tc>
        <w:tc>
          <w:tcPr>
            <w:tcW w:w="576" w:type="dxa"/>
          </w:tcPr>
          <w:p w14:paraId="5CF4A365" w14:textId="77777777" w:rsidR="00217FE2" w:rsidRDefault="00217FE2" w:rsidP="00217FE2"/>
        </w:tc>
        <w:tc>
          <w:tcPr>
            <w:tcW w:w="576" w:type="dxa"/>
          </w:tcPr>
          <w:p w14:paraId="5CF4A366" w14:textId="77777777" w:rsidR="00217FE2" w:rsidRDefault="00217FE2" w:rsidP="00217FE2"/>
        </w:tc>
        <w:tc>
          <w:tcPr>
            <w:tcW w:w="576" w:type="dxa"/>
          </w:tcPr>
          <w:p w14:paraId="5CF4A367" w14:textId="77777777" w:rsidR="00217FE2" w:rsidRDefault="00217FE2" w:rsidP="00217FE2"/>
        </w:tc>
        <w:tc>
          <w:tcPr>
            <w:tcW w:w="576" w:type="dxa"/>
          </w:tcPr>
          <w:p w14:paraId="5CF4A368" w14:textId="77777777" w:rsidR="00217FE2" w:rsidRDefault="00217FE2" w:rsidP="00217FE2"/>
        </w:tc>
      </w:tr>
      <w:tr w:rsidR="00217FE2" w14:paraId="5CF4A370" w14:textId="77777777" w:rsidTr="00217FE2">
        <w:trPr>
          <w:trHeight w:val="467"/>
        </w:trPr>
        <w:tc>
          <w:tcPr>
            <w:tcW w:w="4518" w:type="dxa"/>
          </w:tcPr>
          <w:p w14:paraId="5CF4A36A" w14:textId="4F683121" w:rsidR="00217FE2" w:rsidRPr="008C14D4" w:rsidRDefault="00217FE2" w:rsidP="00217FE2">
            <w:pPr>
              <w:pStyle w:val="alpha"/>
              <w:rPr>
                <w:rFonts w:asciiTheme="minorHAnsi" w:eastAsia="Times New Roman" w:hAnsiTheme="minorHAnsi" w:cstheme="minorHAnsi"/>
                <w:color w:val="000000"/>
              </w:rPr>
            </w:pPr>
            <w:r w:rsidRPr="00365746">
              <w:t>Membrane-bound organelles and ribosomes</w:t>
            </w:r>
          </w:p>
        </w:tc>
        <w:tc>
          <w:tcPr>
            <w:tcW w:w="576" w:type="dxa"/>
          </w:tcPr>
          <w:p w14:paraId="4F434FCF" w14:textId="77777777" w:rsidR="00217FE2" w:rsidRDefault="00217FE2" w:rsidP="00217FE2"/>
        </w:tc>
        <w:tc>
          <w:tcPr>
            <w:tcW w:w="576" w:type="dxa"/>
          </w:tcPr>
          <w:p w14:paraId="64599C00" w14:textId="77777777" w:rsidR="00217FE2" w:rsidRDefault="00217FE2" w:rsidP="00217FE2"/>
        </w:tc>
        <w:tc>
          <w:tcPr>
            <w:tcW w:w="576" w:type="dxa"/>
          </w:tcPr>
          <w:p w14:paraId="5CC2AA1A" w14:textId="77777777" w:rsidR="00217FE2" w:rsidRDefault="00217FE2" w:rsidP="00217FE2"/>
        </w:tc>
        <w:tc>
          <w:tcPr>
            <w:tcW w:w="576" w:type="dxa"/>
          </w:tcPr>
          <w:p w14:paraId="33049C2F" w14:textId="77777777" w:rsidR="00217FE2" w:rsidRDefault="00217FE2" w:rsidP="00217FE2"/>
        </w:tc>
        <w:tc>
          <w:tcPr>
            <w:tcW w:w="576" w:type="dxa"/>
          </w:tcPr>
          <w:p w14:paraId="52E890C3" w14:textId="77777777" w:rsidR="00217FE2" w:rsidRDefault="00217FE2" w:rsidP="00217FE2"/>
        </w:tc>
        <w:tc>
          <w:tcPr>
            <w:tcW w:w="576" w:type="dxa"/>
          </w:tcPr>
          <w:p w14:paraId="09F13407" w14:textId="5093C041" w:rsidR="00217FE2" w:rsidRDefault="00217FE2" w:rsidP="00217FE2"/>
        </w:tc>
        <w:tc>
          <w:tcPr>
            <w:tcW w:w="576" w:type="dxa"/>
          </w:tcPr>
          <w:p w14:paraId="0565B1BC" w14:textId="77777777" w:rsidR="00217FE2" w:rsidRDefault="00217FE2" w:rsidP="00217FE2"/>
        </w:tc>
        <w:tc>
          <w:tcPr>
            <w:tcW w:w="576" w:type="dxa"/>
          </w:tcPr>
          <w:p w14:paraId="29602DD3" w14:textId="77777777" w:rsidR="00217FE2" w:rsidRDefault="00217FE2" w:rsidP="00217FE2"/>
        </w:tc>
        <w:tc>
          <w:tcPr>
            <w:tcW w:w="576" w:type="dxa"/>
          </w:tcPr>
          <w:p w14:paraId="69CAB7CA" w14:textId="77777777" w:rsidR="00217FE2" w:rsidRDefault="00217FE2" w:rsidP="00217FE2"/>
        </w:tc>
        <w:tc>
          <w:tcPr>
            <w:tcW w:w="576" w:type="dxa"/>
          </w:tcPr>
          <w:p w14:paraId="20F9ACCE" w14:textId="77777777" w:rsidR="00217FE2" w:rsidRDefault="00217FE2" w:rsidP="00217FE2"/>
        </w:tc>
        <w:tc>
          <w:tcPr>
            <w:tcW w:w="576" w:type="dxa"/>
          </w:tcPr>
          <w:p w14:paraId="5CF4A36B" w14:textId="5E8AB290" w:rsidR="00217FE2" w:rsidRDefault="00217FE2" w:rsidP="00217FE2"/>
        </w:tc>
        <w:tc>
          <w:tcPr>
            <w:tcW w:w="576" w:type="dxa"/>
          </w:tcPr>
          <w:p w14:paraId="5CF4A36C" w14:textId="77777777" w:rsidR="00217FE2" w:rsidRDefault="00217FE2" w:rsidP="00217FE2"/>
        </w:tc>
        <w:tc>
          <w:tcPr>
            <w:tcW w:w="576" w:type="dxa"/>
          </w:tcPr>
          <w:p w14:paraId="5CF4A36D" w14:textId="77777777" w:rsidR="00217FE2" w:rsidRDefault="00217FE2" w:rsidP="00217FE2"/>
        </w:tc>
        <w:tc>
          <w:tcPr>
            <w:tcW w:w="576" w:type="dxa"/>
          </w:tcPr>
          <w:p w14:paraId="5CF4A36E" w14:textId="77777777" w:rsidR="00217FE2" w:rsidRDefault="00217FE2" w:rsidP="00217FE2"/>
        </w:tc>
        <w:tc>
          <w:tcPr>
            <w:tcW w:w="576" w:type="dxa"/>
          </w:tcPr>
          <w:p w14:paraId="5CF4A36F" w14:textId="77777777" w:rsidR="00217FE2" w:rsidRDefault="00217FE2" w:rsidP="00217FE2"/>
        </w:tc>
      </w:tr>
      <w:tr w:rsidR="00217FE2" w14:paraId="5CF4A377" w14:textId="77777777" w:rsidTr="00217FE2">
        <w:trPr>
          <w:trHeight w:val="467"/>
        </w:trPr>
        <w:tc>
          <w:tcPr>
            <w:tcW w:w="4518" w:type="dxa"/>
          </w:tcPr>
          <w:p w14:paraId="5CF4A371" w14:textId="6B31ADCE" w:rsidR="00217FE2" w:rsidRPr="008C14D4" w:rsidRDefault="00217FE2" w:rsidP="00217FE2">
            <w:pPr>
              <w:pStyle w:val="alpha"/>
              <w:rPr>
                <w:rFonts w:asciiTheme="minorHAnsi" w:eastAsia="Times New Roman" w:hAnsiTheme="minorHAnsi" w:cstheme="minorHAnsi"/>
                <w:color w:val="000000"/>
              </w:rPr>
            </w:pPr>
            <w:r w:rsidRPr="00365746">
              <w:t>Cytoskeleton and extracellular matrix</w:t>
            </w:r>
          </w:p>
        </w:tc>
        <w:tc>
          <w:tcPr>
            <w:tcW w:w="576" w:type="dxa"/>
          </w:tcPr>
          <w:p w14:paraId="577F1526" w14:textId="77777777" w:rsidR="00217FE2" w:rsidRDefault="00217FE2" w:rsidP="00217FE2"/>
        </w:tc>
        <w:tc>
          <w:tcPr>
            <w:tcW w:w="576" w:type="dxa"/>
          </w:tcPr>
          <w:p w14:paraId="415B2F91" w14:textId="77777777" w:rsidR="00217FE2" w:rsidRDefault="00217FE2" w:rsidP="00217FE2"/>
        </w:tc>
        <w:tc>
          <w:tcPr>
            <w:tcW w:w="576" w:type="dxa"/>
          </w:tcPr>
          <w:p w14:paraId="623CA291" w14:textId="77777777" w:rsidR="00217FE2" w:rsidRDefault="00217FE2" w:rsidP="00217FE2"/>
        </w:tc>
        <w:tc>
          <w:tcPr>
            <w:tcW w:w="576" w:type="dxa"/>
          </w:tcPr>
          <w:p w14:paraId="4B358D29" w14:textId="77777777" w:rsidR="00217FE2" w:rsidRDefault="00217FE2" w:rsidP="00217FE2"/>
        </w:tc>
        <w:tc>
          <w:tcPr>
            <w:tcW w:w="576" w:type="dxa"/>
          </w:tcPr>
          <w:p w14:paraId="60753ABB" w14:textId="77777777" w:rsidR="00217FE2" w:rsidRDefault="00217FE2" w:rsidP="00217FE2"/>
        </w:tc>
        <w:tc>
          <w:tcPr>
            <w:tcW w:w="576" w:type="dxa"/>
          </w:tcPr>
          <w:p w14:paraId="2098C9C0" w14:textId="08343FC5" w:rsidR="00217FE2" w:rsidRDefault="00217FE2" w:rsidP="00217FE2"/>
        </w:tc>
        <w:tc>
          <w:tcPr>
            <w:tcW w:w="576" w:type="dxa"/>
          </w:tcPr>
          <w:p w14:paraId="20807F94" w14:textId="77777777" w:rsidR="00217FE2" w:rsidRDefault="00217FE2" w:rsidP="00217FE2"/>
        </w:tc>
        <w:tc>
          <w:tcPr>
            <w:tcW w:w="576" w:type="dxa"/>
          </w:tcPr>
          <w:p w14:paraId="7CAB0669" w14:textId="77777777" w:rsidR="00217FE2" w:rsidRDefault="00217FE2" w:rsidP="00217FE2"/>
        </w:tc>
        <w:tc>
          <w:tcPr>
            <w:tcW w:w="576" w:type="dxa"/>
          </w:tcPr>
          <w:p w14:paraId="4821EC72" w14:textId="77777777" w:rsidR="00217FE2" w:rsidRDefault="00217FE2" w:rsidP="00217FE2"/>
        </w:tc>
        <w:tc>
          <w:tcPr>
            <w:tcW w:w="576" w:type="dxa"/>
          </w:tcPr>
          <w:p w14:paraId="5878A675" w14:textId="77777777" w:rsidR="00217FE2" w:rsidRDefault="00217FE2" w:rsidP="00217FE2"/>
        </w:tc>
        <w:tc>
          <w:tcPr>
            <w:tcW w:w="576" w:type="dxa"/>
          </w:tcPr>
          <w:p w14:paraId="5CF4A372" w14:textId="767278FF" w:rsidR="00217FE2" w:rsidRDefault="00217FE2" w:rsidP="00217FE2"/>
        </w:tc>
        <w:tc>
          <w:tcPr>
            <w:tcW w:w="576" w:type="dxa"/>
          </w:tcPr>
          <w:p w14:paraId="5CF4A373" w14:textId="77777777" w:rsidR="00217FE2" w:rsidRDefault="00217FE2" w:rsidP="00217FE2"/>
        </w:tc>
        <w:tc>
          <w:tcPr>
            <w:tcW w:w="576" w:type="dxa"/>
          </w:tcPr>
          <w:p w14:paraId="5CF4A374" w14:textId="77777777" w:rsidR="00217FE2" w:rsidRDefault="00217FE2" w:rsidP="00217FE2"/>
        </w:tc>
        <w:tc>
          <w:tcPr>
            <w:tcW w:w="576" w:type="dxa"/>
          </w:tcPr>
          <w:p w14:paraId="5CF4A375" w14:textId="77777777" w:rsidR="00217FE2" w:rsidRDefault="00217FE2" w:rsidP="00217FE2"/>
        </w:tc>
        <w:tc>
          <w:tcPr>
            <w:tcW w:w="576" w:type="dxa"/>
          </w:tcPr>
          <w:p w14:paraId="5CF4A376" w14:textId="77777777" w:rsidR="00217FE2" w:rsidRDefault="00217FE2" w:rsidP="00217FE2"/>
        </w:tc>
      </w:tr>
      <w:tr w:rsidR="00217FE2" w14:paraId="5CF4A37E" w14:textId="77777777" w:rsidTr="00217FE2">
        <w:trPr>
          <w:trHeight w:val="467"/>
        </w:trPr>
        <w:tc>
          <w:tcPr>
            <w:tcW w:w="4518" w:type="dxa"/>
          </w:tcPr>
          <w:p w14:paraId="5CF4A378" w14:textId="71E68D44" w:rsidR="00217FE2" w:rsidRPr="008C14D4" w:rsidRDefault="00217FE2" w:rsidP="00217FE2">
            <w:pPr>
              <w:pStyle w:val="ListNumber1"/>
              <w:rPr>
                <w:rFonts w:asciiTheme="minorHAnsi" w:eastAsia="Times New Roman" w:hAnsiTheme="minorHAnsi" w:cstheme="minorHAnsi"/>
                <w:color w:val="000000"/>
              </w:rPr>
            </w:pPr>
            <w:r w:rsidRPr="00B258AC">
              <w:t>How cells maintain their internal environment and respond to external signals</w:t>
            </w:r>
          </w:p>
        </w:tc>
        <w:tc>
          <w:tcPr>
            <w:tcW w:w="576" w:type="dxa"/>
          </w:tcPr>
          <w:p w14:paraId="081519F2" w14:textId="77777777" w:rsidR="00217FE2" w:rsidRDefault="00217FE2" w:rsidP="00217FE2"/>
        </w:tc>
        <w:tc>
          <w:tcPr>
            <w:tcW w:w="576" w:type="dxa"/>
          </w:tcPr>
          <w:p w14:paraId="2C911250" w14:textId="77777777" w:rsidR="00217FE2" w:rsidRDefault="00217FE2" w:rsidP="00217FE2"/>
        </w:tc>
        <w:tc>
          <w:tcPr>
            <w:tcW w:w="576" w:type="dxa"/>
          </w:tcPr>
          <w:p w14:paraId="54783FC8" w14:textId="77777777" w:rsidR="00217FE2" w:rsidRDefault="00217FE2" w:rsidP="00217FE2"/>
        </w:tc>
        <w:tc>
          <w:tcPr>
            <w:tcW w:w="576" w:type="dxa"/>
          </w:tcPr>
          <w:p w14:paraId="2433C8C1" w14:textId="77777777" w:rsidR="00217FE2" w:rsidRDefault="00217FE2" w:rsidP="00217FE2"/>
        </w:tc>
        <w:tc>
          <w:tcPr>
            <w:tcW w:w="576" w:type="dxa"/>
          </w:tcPr>
          <w:p w14:paraId="71A95992" w14:textId="77777777" w:rsidR="00217FE2" w:rsidRDefault="00217FE2" w:rsidP="00217FE2"/>
        </w:tc>
        <w:tc>
          <w:tcPr>
            <w:tcW w:w="576" w:type="dxa"/>
          </w:tcPr>
          <w:p w14:paraId="60296E26" w14:textId="0FE2BA63" w:rsidR="00217FE2" w:rsidRDefault="00217FE2" w:rsidP="00217FE2"/>
        </w:tc>
        <w:tc>
          <w:tcPr>
            <w:tcW w:w="576" w:type="dxa"/>
          </w:tcPr>
          <w:p w14:paraId="3073822B" w14:textId="77777777" w:rsidR="00217FE2" w:rsidRDefault="00217FE2" w:rsidP="00217FE2"/>
        </w:tc>
        <w:tc>
          <w:tcPr>
            <w:tcW w:w="576" w:type="dxa"/>
          </w:tcPr>
          <w:p w14:paraId="5A5587B5" w14:textId="77777777" w:rsidR="00217FE2" w:rsidRDefault="00217FE2" w:rsidP="00217FE2"/>
        </w:tc>
        <w:tc>
          <w:tcPr>
            <w:tcW w:w="576" w:type="dxa"/>
          </w:tcPr>
          <w:p w14:paraId="1E440DA9" w14:textId="77777777" w:rsidR="00217FE2" w:rsidRDefault="00217FE2" w:rsidP="00217FE2"/>
        </w:tc>
        <w:tc>
          <w:tcPr>
            <w:tcW w:w="576" w:type="dxa"/>
          </w:tcPr>
          <w:p w14:paraId="33CCDD3E" w14:textId="77777777" w:rsidR="00217FE2" w:rsidRDefault="00217FE2" w:rsidP="00217FE2"/>
        </w:tc>
        <w:tc>
          <w:tcPr>
            <w:tcW w:w="576" w:type="dxa"/>
          </w:tcPr>
          <w:p w14:paraId="5CF4A379" w14:textId="35D24EE5" w:rsidR="00217FE2" w:rsidRDefault="00217FE2" w:rsidP="00217FE2"/>
        </w:tc>
        <w:tc>
          <w:tcPr>
            <w:tcW w:w="576" w:type="dxa"/>
          </w:tcPr>
          <w:p w14:paraId="5CF4A37A" w14:textId="77777777" w:rsidR="00217FE2" w:rsidRDefault="00217FE2" w:rsidP="00217FE2"/>
        </w:tc>
        <w:tc>
          <w:tcPr>
            <w:tcW w:w="576" w:type="dxa"/>
          </w:tcPr>
          <w:p w14:paraId="5CF4A37B" w14:textId="77777777" w:rsidR="00217FE2" w:rsidRDefault="00217FE2" w:rsidP="00217FE2"/>
        </w:tc>
        <w:tc>
          <w:tcPr>
            <w:tcW w:w="576" w:type="dxa"/>
          </w:tcPr>
          <w:p w14:paraId="5CF4A37C" w14:textId="77777777" w:rsidR="00217FE2" w:rsidRDefault="00217FE2" w:rsidP="00217FE2"/>
        </w:tc>
        <w:tc>
          <w:tcPr>
            <w:tcW w:w="576" w:type="dxa"/>
          </w:tcPr>
          <w:p w14:paraId="5CF4A37D" w14:textId="77777777" w:rsidR="00217FE2" w:rsidRDefault="00217FE2" w:rsidP="00217FE2"/>
        </w:tc>
      </w:tr>
      <w:tr w:rsidR="00217FE2" w14:paraId="5CF4A385" w14:textId="77777777" w:rsidTr="00217FE2">
        <w:trPr>
          <w:trHeight w:val="467"/>
        </w:trPr>
        <w:tc>
          <w:tcPr>
            <w:tcW w:w="4518" w:type="dxa"/>
          </w:tcPr>
          <w:p w14:paraId="5CF4A37F" w14:textId="34C64CAF" w:rsidR="00217FE2" w:rsidRPr="00B64C65" w:rsidRDefault="00217FE2" w:rsidP="00217FE2">
            <w:pPr>
              <w:pStyle w:val="alpha"/>
              <w:numPr>
                <w:ilvl w:val="0"/>
                <w:numId w:val="19"/>
              </w:numPr>
              <w:rPr>
                <w:rFonts w:asciiTheme="minorHAnsi" w:eastAsia="Times New Roman" w:hAnsiTheme="minorHAnsi" w:cstheme="minorHAnsi"/>
                <w:sz w:val="22"/>
                <w:szCs w:val="22"/>
              </w:rPr>
            </w:pPr>
            <w:r w:rsidRPr="00B258AC">
              <w:t>Selective permeability, including structure and function of phospholipid bilayer</w:t>
            </w:r>
          </w:p>
        </w:tc>
        <w:tc>
          <w:tcPr>
            <w:tcW w:w="576" w:type="dxa"/>
          </w:tcPr>
          <w:p w14:paraId="010C3E52" w14:textId="77777777" w:rsidR="00217FE2" w:rsidRDefault="00217FE2" w:rsidP="00217FE2"/>
        </w:tc>
        <w:tc>
          <w:tcPr>
            <w:tcW w:w="576" w:type="dxa"/>
          </w:tcPr>
          <w:p w14:paraId="4DBF79D3" w14:textId="77777777" w:rsidR="00217FE2" w:rsidRDefault="00217FE2" w:rsidP="00217FE2"/>
        </w:tc>
        <w:tc>
          <w:tcPr>
            <w:tcW w:w="576" w:type="dxa"/>
          </w:tcPr>
          <w:p w14:paraId="45B169AC" w14:textId="77777777" w:rsidR="00217FE2" w:rsidRDefault="00217FE2" w:rsidP="00217FE2"/>
        </w:tc>
        <w:tc>
          <w:tcPr>
            <w:tcW w:w="576" w:type="dxa"/>
          </w:tcPr>
          <w:p w14:paraId="422FBE81" w14:textId="77777777" w:rsidR="00217FE2" w:rsidRDefault="00217FE2" w:rsidP="00217FE2"/>
        </w:tc>
        <w:tc>
          <w:tcPr>
            <w:tcW w:w="576" w:type="dxa"/>
          </w:tcPr>
          <w:p w14:paraId="3CAC3E98" w14:textId="77777777" w:rsidR="00217FE2" w:rsidRDefault="00217FE2" w:rsidP="00217FE2"/>
        </w:tc>
        <w:tc>
          <w:tcPr>
            <w:tcW w:w="576" w:type="dxa"/>
          </w:tcPr>
          <w:p w14:paraId="45597567" w14:textId="7B6F89F4" w:rsidR="00217FE2" w:rsidRDefault="00217FE2" w:rsidP="00217FE2"/>
        </w:tc>
        <w:tc>
          <w:tcPr>
            <w:tcW w:w="576" w:type="dxa"/>
          </w:tcPr>
          <w:p w14:paraId="13F9CDDB" w14:textId="77777777" w:rsidR="00217FE2" w:rsidRDefault="00217FE2" w:rsidP="00217FE2"/>
        </w:tc>
        <w:tc>
          <w:tcPr>
            <w:tcW w:w="576" w:type="dxa"/>
          </w:tcPr>
          <w:p w14:paraId="715B1170" w14:textId="77777777" w:rsidR="00217FE2" w:rsidRDefault="00217FE2" w:rsidP="00217FE2"/>
        </w:tc>
        <w:tc>
          <w:tcPr>
            <w:tcW w:w="576" w:type="dxa"/>
          </w:tcPr>
          <w:p w14:paraId="4DB8EF72" w14:textId="77777777" w:rsidR="00217FE2" w:rsidRDefault="00217FE2" w:rsidP="00217FE2"/>
        </w:tc>
        <w:tc>
          <w:tcPr>
            <w:tcW w:w="576" w:type="dxa"/>
          </w:tcPr>
          <w:p w14:paraId="4AC6C8B2" w14:textId="77777777" w:rsidR="00217FE2" w:rsidRDefault="00217FE2" w:rsidP="00217FE2"/>
        </w:tc>
        <w:tc>
          <w:tcPr>
            <w:tcW w:w="576" w:type="dxa"/>
          </w:tcPr>
          <w:p w14:paraId="5CF4A380" w14:textId="74BB0270" w:rsidR="00217FE2" w:rsidRDefault="00217FE2" w:rsidP="00217FE2"/>
        </w:tc>
        <w:tc>
          <w:tcPr>
            <w:tcW w:w="576" w:type="dxa"/>
          </w:tcPr>
          <w:p w14:paraId="5CF4A381" w14:textId="77777777" w:rsidR="00217FE2" w:rsidRDefault="00217FE2" w:rsidP="00217FE2"/>
        </w:tc>
        <w:tc>
          <w:tcPr>
            <w:tcW w:w="576" w:type="dxa"/>
          </w:tcPr>
          <w:p w14:paraId="5CF4A382" w14:textId="77777777" w:rsidR="00217FE2" w:rsidRDefault="00217FE2" w:rsidP="00217FE2"/>
        </w:tc>
        <w:tc>
          <w:tcPr>
            <w:tcW w:w="576" w:type="dxa"/>
          </w:tcPr>
          <w:p w14:paraId="5CF4A383" w14:textId="77777777" w:rsidR="00217FE2" w:rsidRDefault="00217FE2" w:rsidP="00217FE2"/>
        </w:tc>
        <w:tc>
          <w:tcPr>
            <w:tcW w:w="576" w:type="dxa"/>
          </w:tcPr>
          <w:p w14:paraId="5CF4A384" w14:textId="77777777" w:rsidR="00217FE2" w:rsidRDefault="00217FE2" w:rsidP="00217FE2"/>
        </w:tc>
      </w:tr>
      <w:tr w:rsidR="00217FE2" w14:paraId="5CF4A38C" w14:textId="77777777" w:rsidTr="00217FE2">
        <w:trPr>
          <w:trHeight w:val="467"/>
        </w:trPr>
        <w:tc>
          <w:tcPr>
            <w:tcW w:w="4518" w:type="dxa"/>
          </w:tcPr>
          <w:p w14:paraId="5CF4A386" w14:textId="3678AD77" w:rsidR="00217FE2" w:rsidRPr="008C14D4" w:rsidRDefault="00217FE2" w:rsidP="00217FE2">
            <w:pPr>
              <w:pStyle w:val="alpha"/>
              <w:rPr>
                <w:rFonts w:asciiTheme="minorHAnsi" w:eastAsia="Times New Roman" w:hAnsiTheme="minorHAnsi" w:cstheme="minorHAnsi"/>
                <w:sz w:val="22"/>
                <w:szCs w:val="22"/>
              </w:rPr>
            </w:pPr>
            <w:r w:rsidRPr="00B258AC">
              <w:t>Active and passive transport</w:t>
            </w:r>
          </w:p>
        </w:tc>
        <w:tc>
          <w:tcPr>
            <w:tcW w:w="576" w:type="dxa"/>
          </w:tcPr>
          <w:p w14:paraId="2D8ECE5C" w14:textId="77777777" w:rsidR="00217FE2" w:rsidRDefault="00217FE2" w:rsidP="00217FE2"/>
        </w:tc>
        <w:tc>
          <w:tcPr>
            <w:tcW w:w="576" w:type="dxa"/>
          </w:tcPr>
          <w:p w14:paraId="5A8F6F4B" w14:textId="77777777" w:rsidR="00217FE2" w:rsidRDefault="00217FE2" w:rsidP="00217FE2"/>
        </w:tc>
        <w:tc>
          <w:tcPr>
            <w:tcW w:w="576" w:type="dxa"/>
          </w:tcPr>
          <w:p w14:paraId="4BAD8236" w14:textId="77777777" w:rsidR="00217FE2" w:rsidRDefault="00217FE2" w:rsidP="00217FE2"/>
        </w:tc>
        <w:tc>
          <w:tcPr>
            <w:tcW w:w="576" w:type="dxa"/>
          </w:tcPr>
          <w:p w14:paraId="5A693605" w14:textId="77777777" w:rsidR="00217FE2" w:rsidRDefault="00217FE2" w:rsidP="00217FE2"/>
        </w:tc>
        <w:tc>
          <w:tcPr>
            <w:tcW w:w="576" w:type="dxa"/>
          </w:tcPr>
          <w:p w14:paraId="114A46F2" w14:textId="77777777" w:rsidR="00217FE2" w:rsidRDefault="00217FE2" w:rsidP="00217FE2"/>
        </w:tc>
        <w:tc>
          <w:tcPr>
            <w:tcW w:w="576" w:type="dxa"/>
          </w:tcPr>
          <w:p w14:paraId="5F69667F" w14:textId="226C3DE2" w:rsidR="00217FE2" w:rsidRDefault="00217FE2" w:rsidP="00217FE2"/>
        </w:tc>
        <w:tc>
          <w:tcPr>
            <w:tcW w:w="576" w:type="dxa"/>
          </w:tcPr>
          <w:p w14:paraId="698E0122" w14:textId="77777777" w:rsidR="00217FE2" w:rsidRDefault="00217FE2" w:rsidP="00217FE2"/>
        </w:tc>
        <w:tc>
          <w:tcPr>
            <w:tcW w:w="576" w:type="dxa"/>
          </w:tcPr>
          <w:p w14:paraId="07CE5DE1" w14:textId="77777777" w:rsidR="00217FE2" w:rsidRDefault="00217FE2" w:rsidP="00217FE2"/>
        </w:tc>
        <w:tc>
          <w:tcPr>
            <w:tcW w:w="576" w:type="dxa"/>
          </w:tcPr>
          <w:p w14:paraId="12F44321" w14:textId="77777777" w:rsidR="00217FE2" w:rsidRDefault="00217FE2" w:rsidP="00217FE2"/>
        </w:tc>
        <w:tc>
          <w:tcPr>
            <w:tcW w:w="576" w:type="dxa"/>
          </w:tcPr>
          <w:p w14:paraId="3FBFF9EB" w14:textId="77777777" w:rsidR="00217FE2" w:rsidRDefault="00217FE2" w:rsidP="00217FE2"/>
        </w:tc>
        <w:tc>
          <w:tcPr>
            <w:tcW w:w="576" w:type="dxa"/>
          </w:tcPr>
          <w:p w14:paraId="5CF4A387" w14:textId="5707C04E" w:rsidR="00217FE2" w:rsidRDefault="00217FE2" w:rsidP="00217FE2"/>
        </w:tc>
        <w:tc>
          <w:tcPr>
            <w:tcW w:w="576" w:type="dxa"/>
          </w:tcPr>
          <w:p w14:paraId="5CF4A388" w14:textId="77777777" w:rsidR="00217FE2" w:rsidRDefault="00217FE2" w:rsidP="00217FE2"/>
        </w:tc>
        <w:tc>
          <w:tcPr>
            <w:tcW w:w="576" w:type="dxa"/>
          </w:tcPr>
          <w:p w14:paraId="5CF4A389" w14:textId="77777777" w:rsidR="00217FE2" w:rsidRDefault="00217FE2" w:rsidP="00217FE2"/>
        </w:tc>
        <w:tc>
          <w:tcPr>
            <w:tcW w:w="576" w:type="dxa"/>
          </w:tcPr>
          <w:p w14:paraId="5CF4A38A" w14:textId="77777777" w:rsidR="00217FE2" w:rsidRDefault="00217FE2" w:rsidP="00217FE2"/>
        </w:tc>
        <w:tc>
          <w:tcPr>
            <w:tcW w:w="576" w:type="dxa"/>
          </w:tcPr>
          <w:p w14:paraId="5CF4A38B" w14:textId="77777777" w:rsidR="00217FE2" w:rsidRDefault="00217FE2" w:rsidP="00217FE2"/>
        </w:tc>
      </w:tr>
      <w:tr w:rsidR="00217FE2" w14:paraId="5CF4A393" w14:textId="77777777" w:rsidTr="00217FE2">
        <w:trPr>
          <w:trHeight w:val="467"/>
        </w:trPr>
        <w:tc>
          <w:tcPr>
            <w:tcW w:w="4518" w:type="dxa"/>
          </w:tcPr>
          <w:p w14:paraId="5CF4A38D" w14:textId="4EA38A8B" w:rsidR="00217FE2" w:rsidRPr="008C14D4" w:rsidRDefault="00217FE2" w:rsidP="00217FE2">
            <w:pPr>
              <w:pStyle w:val="alpha"/>
              <w:rPr>
                <w:rFonts w:asciiTheme="minorHAnsi" w:eastAsia="Times New Roman" w:hAnsiTheme="minorHAnsi" w:cstheme="minorHAnsi"/>
                <w:sz w:val="22"/>
                <w:szCs w:val="22"/>
              </w:rPr>
            </w:pPr>
            <w:r w:rsidRPr="00B258AC">
              <w:t>Water movement, including osmolarity and water potential</w:t>
            </w:r>
          </w:p>
        </w:tc>
        <w:tc>
          <w:tcPr>
            <w:tcW w:w="576" w:type="dxa"/>
          </w:tcPr>
          <w:p w14:paraId="6B7BF620" w14:textId="77777777" w:rsidR="00217FE2" w:rsidRDefault="00217FE2" w:rsidP="00217FE2"/>
        </w:tc>
        <w:tc>
          <w:tcPr>
            <w:tcW w:w="576" w:type="dxa"/>
          </w:tcPr>
          <w:p w14:paraId="0D9E2C74" w14:textId="77777777" w:rsidR="00217FE2" w:rsidRDefault="00217FE2" w:rsidP="00217FE2"/>
        </w:tc>
        <w:tc>
          <w:tcPr>
            <w:tcW w:w="576" w:type="dxa"/>
          </w:tcPr>
          <w:p w14:paraId="081C1751" w14:textId="77777777" w:rsidR="00217FE2" w:rsidRDefault="00217FE2" w:rsidP="00217FE2"/>
        </w:tc>
        <w:tc>
          <w:tcPr>
            <w:tcW w:w="576" w:type="dxa"/>
          </w:tcPr>
          <w:p w14:paraId="38B7223E" w14:textId="77777777" w:rsidR="00217FE2" w:rsidRDefault="00217FE2" w:rsidP="00217FE2"/>
        </w:tc>
        <w:tc>
          <w:tcPr>
            <w:tcW w:w="576" w:type="dxa"/>
          </w:tcPr>
          <w:p w14:paraId="64A9779E" w14:textId="77777777" w:rsidR="00217FE2" w:rsidRDefault="00217FE2" w:rsidP="00217FE2"/>
        </w:tc>
        <w:tc>
          <w:tcPr>
            <w:tcW w:w="576" w:type="dxa"/>
          </w:tcPr>
          <w:p w14:paraId="7BA8B24D" w14:textId="08637B40" w:rsidR="00217FE2" w:rsidRDefault="00217FE2" w:rsidP="00217FE2"/>
        </w:tc>
        <w:tc>
          <w:tcPr>
            <w:tcW w:w="576" w:type="dxa"/>
          </w:tcPr>
          <w:p w14:paraId="11CD305B" w14:textId="77777777" w:rsidR="00217FE2" w:rsidRDefault="00217FE2" w:rsidP="00217FE2"/>
        </w:tc>
        <w:tc>
          <w:tcPr>
            <w:tcW w:w="576" w:type="dxa"/>
          </w:tcPr>
          <w:p w14:paraId="07C4DA9E" w14:textId="77777777" w:rsidR="00217FE2" w:rsidRDefault="00217FE2" w:rsidP="00217FE2"/>
        </w:tc>
        <w:tc>
          <w:tcPr>
            <w:tcW w:w="576" w:type="dxa"/>
          </w:tcPr>
          <w:p w14:paraId="2603A4C9" w14:textId="77777777" w:rsidR="00217FE2" w:rsidRDefault="00217FE2" w:rsidP="00217FE2"/>
        </w:tc>
        <w:tc>
          <w:tcPr>
            <w:tcW w:w="576" w:type="dxa"/>
          </w:tcPr>
          <w:p w14:paraId="74D56E23" w14:textId="77777777" w:rsidR="00217FE2" w:rsidRDefault="00217FE2" w:rsidP="00217FE2"/>
        </w:tc>
        <w:tc>
          <w:tcPr>
            <w:tcW w:w="576" w:type="dxa"/>
          </w:tcPr>
          <w:p w14:paraId="5CF4A38E" w14:textId="4C1C7B08" w:rsidR="00217FE2" w:rsidRDefault="00217FE2" w:rsidP="00217FE2"/>
        </w:tc>
        <w:tc>
          <w:tcPr>
            <w:tcW w:w="576" w:type="dxa"/>
          </w:tcPr>
          <w:p w14:paraId="5CF4A38F" w14:textId="77777777" w:rsidR="00217FE2" w:rsidRDefault="00217FE2" w:rsidP="00217FE2"/>
        </w:tc>
        <w:tc>
          <w:tcPr>
            <w:tcW w:w="576" w:type="dxa"/>
          </w:tcPr>
          <w:p w14:paraId="5CF4A390" w14:textId="77777777" w:rsidR="00217FE2" w:rsidRDefault="00217FE2" w:rsidP="00217FE2"/>
        </w:tc>
        <w:tc>
          <w:tcPr>
            <w:tcW w:w="576" w:type="dxa"/>
          </w:tcPr>
          <w:p w14:paraId="5CF4A391" w14:textId="77777777" w:rsidR="00217FE2" w:rsidRDefault="00217FE2" w:rsidP="00217FE2"/>
        </w:tc>
        <w:tc>
          <w:tcPr>
            <w:tcW w:w="576" w:type="dxa"/>
          </w:tcPr>
          <w:p w14:paraId="5CF4A392" w14:textId="77777777" w:rsidR="00217FE2" w:rsidRDefault="00217FE2" w:rsidP="00217FE2"/>
        </w:tc>
      </w:tr>
      <w:tr w:rsidR="00217FE2" w14:paraId="5CF4A39A" w14:textId="77777777" w:rsidTr="00217FE2">
        <w:trPr>
          <w:trHeight w:val="467"/>
        </w:trPr>
        <w:tc>
          <w:tcPr>
            <w:tcW w:w="4518" w:type="dxa"/>
          </w:tcPr>
          <w:p w14:paraId="5CF4A394" w14:textId="7306C7F1" w:rsidR="00217FE2" w:rsidRPr="008C14D4" w:rsidRDefault="00217FE2" w:rsidP="00217FE2">
            <w:pPr>
              <w:pStyle w:val="alpha"/>
              <w:rPr>
                <w:rFonts w:asciiTheme="minorHAnsi" w:eastAsia="Times New Roman" w:hAnsiTheme="minorHAnsi" w:cstheme="minorHAnsi"/>
                <w:sz w:val="22"/>
                <w:szCs w:val="22"/>
              </w:rPr>
            </w:pPr>
            <w:r w:rsidRPr="00B258AC">
              <w:t>Cell surface proteins, cell communication, signal molecules, and signal transduction</w:t>
            </w:r>
          </w:p>
        </w:tc>
        <w:tc>
          <w:tcPr>
            <w:tcW w:w="576" w:type="dxa"/>
          </w:tcPr>
          <w:p w14:paraId="5E202C6A" w14:textId="77777777" w:rsidR="00217FE2" w:rsidRDefault="00217FE2" w:rsidP="00217FE2"/>
        </w:tc>
        <w:tc>
          <w:tcPr>
            <w:tcW w:w="576" w:type="dxa"/>
          </w:tcPr>
          <w:p w14:paraId="1354B787" w14:textId="77777777" w:rsidR="00217FE2" w:rsidRDefault="00217FE2" w:rsidP="00217FE2"/>
        </w:tc>
        <w:tc>
          <w:tcPr>
            <w:tcW w:w="576" w:type="dxa"/>
          </w:tcPr>
          <w:p w14:paraId="3411616D" w14:textId="77777777" w:rsidR="00217FE2" w:rsidRDefault="00217FE2" w:rsidP="00217FE2"/>
        </w:tc>
        <w:tc>
          <w:tcPr>
            <w:tcW w:w="576" w:type="dxa"/>
          </w:tcPr>
          <w:p w14:paraId="19D372F5" w14:textId="77777777" w:rsidR="00217FE2" w:rsidRDefault="00217FE2" w:rsidP="00217FE2"/>
        </w:tc>
        <w:tc>
          <w:tcPr>
            <w:tcW w:w="576" w:type="dxa"/>
          </w:tcPr>
          <w:p w14:paraId="5FEDEB1B" w14:textId="77777777" w:rsidR="00217FE2" w:rsidRDefault="00217FE2" w:rsidP="00217FE2"/>
        </w:tc>
        <w:tc>
          <w:tcPr>
            <w:tcW w:w="576" w:type="dxa"/>
          </w:tcPr>
          <w:p w14:paraId="7A3FE505" w14:textId="1208292C" w:rsidR="00217FE2" w:rsidRDefault="00217FE2" w:rsidP="00217FE2"/>
        </w:tc>
        <w:tc>
          <w:tcPr>
            <w:tcW w:w="576" w:type="dxa"/>
          </w:tcPr>
          <w:p w14:paraId="0041DC0B" w14:textId="77777777" w:rsidR="00217FE2" w:rsidRDefault="00217FE2" w:rsidP="00217FE2"/>
        </w:tc>
        <w:tc>
          <w:tcPr>
            <w:tcW w:w="576" w:type="dxa"/>
          </w:tcPr>
          <w:p w14:paraId="79A342C5" w14:textId="77777777" w:rsidR="00217FE2" w:rsidRDefault="00217FE2" w:rsidP="00217FE2"/>
        </w:tc>
        <w:tc>
          <w:tcPr>
            <w:tcW w:w="576" w:type="dxa"/>
          </w:tcPr>
          <w:p w14:paraId="0745894A" w14:textId="77777777" w:rsidR="00217FE2" w:rsidRDefault="00217FE2" w:rsidP="00217FE2"/>
        </w:tc>
        <w:tc>
          <w:tcPr>
            <w:tcW w:w="576" w:type="dxa"/>
          </w:tcPr>
          <w:p w14:paraId="11B09834" w14:textId="77777777" w:rsidR="00217FE2" w:rsidRDefault="00217FE2" w:rsidP="00217FE2"/>
        </w:tc>
        <w:tc>
          <w:tcPr>
            <w:tcW w:w="576" w:type="dxa"/>
          </w:tcPr>
          <w:p w14:paraId="5CF4A395" w14:textId="158068C4" w:rsidR="00217FE2" w:rsidRDefault="00217FE2" w:rsidP="00217FE2"/>
        </w:tc>
        <w:tc>
          <w:tcPr>
            <w:tcW w:w="576" w:type="dxa"/>
          </w:tcPr>
          <w:p w14:paraId="5CF4A396" w14:textId="77777777" w:rsidR="00217FE2" w:rsidRDefault="00217FE2" w:rsidP="00217FE2"/>
        </w:tc>
        <w:tc>
          <w:tcPr>
            <w:tcW w:w="576" w:type="dxa"/>
          </w:tcPr>
          <w:p w14:paraId="5CF4A397" w14:textId="77777777" w:rsidR="00217FE2" w:rsidRDefault="00217FE2" w:rsidP="00217FE2"/>
        </w:tc>
        <w:tc>
          <w:tcPr>
            <w:tcW w:w="576" w:type="dxa"/>
          </w:tcPr>
          <w:p w14:paraId="5CF4A398" w14:textId="77777777" w:rsidR="00217FE2" w:rsidRDefault="00217FE2" w:rsidP="00217FE2"/>
        </w:tc>
        <w:tc>
          <w:tcPr>
            <w:tcW w:w="576" w:type="dxa"/>
          </w:tcPr>
          <w:p w14:paraId="5CF4A399" w14:textId="77777777" w:rsidR="00217FE2" w:rsidRDefault="00217FE2" w:rsidP="00217FE2"/>
        </w:tc>
      </w:tr>
      <w:tr w:rsidR="00217FE2" w14:paraId="5CF4A3A1" w14:textId="77777777" w:rsidTr="00217FE2">
        <w:trPr>
          <w:trHeight w:val="467"/>
        </w:trPr>
        <w:tc>
          <w:tcPr>
            <w:tcW w:w="4518" w:type="dxa"/>
          </w:tcPr>
          <w:p w14:paraId="5CF4A39B" w14:textId="66315366" w:rsidR="00217FE2" w:rsidRPr="008C14D4" w:rsidRDefault="00217FE2" w:rsidP="00217FE2">
            <w:pPr>
              <w:pStyle w:val="alpha"/>
              <w:rPr>
                <w:rFonts w:asciiTheme="minorHAnsi" w:eastAsia="Times New Roman" w:hAnsiTheme="minorHAnsi" w:cstheme="minorHAnsi"/>
                <w:sz w:val="22"/>
                <w:szCs w:val="22"/>
              </w:rPr>
            </w:pPr>
            <w:r w:rsidRPr="00B258AC">
              <w:t>Exocytosis and endocytosis</w:t>
            </w:r>
          </w:p>
        </w:tc>
        <w:tc>
          <w:tcPr>
            <w:tcW w:w="576" w:type="dxa"/>
          </w:tcPr>
          <w:p w14:paraId="489A558D" w14:textId="77777777" w:rsidR="00217FE2" w:rsidRDefault="00217FE2" w:rsidP="00217FE2"/>
        </w:tc>
        <w:tc>
          <w:tcPr>
            <w:tcW w:w="576" w:type="dxa"/>
          </w:tcPr>
          <w:p w14:paraId="63D0EC9E" w14:textId="77777777" w:rsidR="00217FE2" w:rsidRDefault="00217FE2" w:rsidP="00217FE2"/>
        </w:tc>
        <w:tc>
          <w:tcPr>
            <w:tcW w:w="576" w:type="dxa"/>
          </w:tcPr>
          <w:p w14:paraId="611266E7" w14:textId="77777777" w:rsidR="00217FE2" w:rsidRDefault="00217FE2" w:rsidP="00217FE2"/>
        </w:tc>
        <w:tc>
          <w:tcPr>
            <w:tcW w:w="576" w:type="dxa"/>
          </w:tcPr>
          <w:p w14:paraId="1A028F47" w14:textId="77777777" w:rsidR="00217FE2" w:rsidRDefault="00217FE2" w:rsidP="00217FE2"/>
        </w:tc>
        <w:tc>
          <w:tcPr>
            <w:tcW w:w="576" w:type="dxa"/>
          </w:tcPr>
          <w:p w14:paraId="6F3F44B9" w14:textId="77777777" w:rsidR="00217FE2" w:rsidRDefault="00217FE2" w:rsidP="00217FE2"/>
        </w:tc>
        <w:tc>
          <w:tcPr>
            <w:tcW w:w="576" w:type="dxa"/>
          </w:tcPr>
          <w:p w14:paraId="62CAA259" w14:textId="4D3A173D" w:rsidR="00217FE2" w:rsidRDefault="00217FE2" w:rsidP="00217FE2"/>
        </w:tc>
        <w:tc>
          <w:tcPr>
            <w:tcW w:w="576" w:type="dxa"/>
          </w:tcPr>
          <w:p w14:paraId="12C31424" w14:textId="77777777" w:rsidR="00217FE2" w:rsidRDefault="00217FE2" w:rsidP="00217FE2"/>
        </w:tc>
        <w:tc>
          <w:tcPr>
            <w:tcW w:w="576" w:type="dxa"/>
          </w:tcPr>
          <w:p w14:paraId="60E85A74" w14:textId="77777777" w:rsidR="00217FE2" w:rsidRDefault="00217FE2" w:rsidP="00217FE2"/>
        </w:tc>
        <w:tc>
          <w:tcPr>
            <w:tcW w:w="576" w:type="dxa"/>
          </w:tcPr>
          <w:p w14:paraId="4CE308E1" w14:textId="77777777" w:rsidR="00217FE2" w:rsidRDefault="00217FE2" w:rsidP="00217FE2"/>
        </w:tc>
        <w:tc>
          <w:tcPr>
            <w:tcW w:w="576" w:type="dxa"/>
          </w:tcPr>
          <w:p w14:paraId="3CD8796E" w14:textId="77777777" w:rsidR="00217FE2" w:rsidRDefault="00217FE2" w:rsidP="00217FE2"/>
        </w:tc>
        <w:tc>
          <w:tcPr>
            <w:tcW w:w="576" w:type="dxa"/>
          </w:tcPr>
          <w:p w14:paraId="5CF4A39C" w14:textId="1CA0E053" w:rsidR="00217FE2" w:rsidRDefault="00217FE2" w:rsidP="00217FE2"/>
        </w:tc>
        <w:tc>
          <w:tcPr>
            <w:tcW w:w="576" w:type="dxa"/>
          </w:tcPr>
          <w:p w14:paraId="5CF4A39D" w14:textId="77777777" w:rsidR="00217FE2" w:rsidRDefault="00217FE2" w:rsidP="00217FE2"/>
        </w:tc>
        <w:tc>
          <w:tcPr>
            <w:tcW w:w="576" w:type="dxa"/>
          </w:tcPr>
          <w:p w14:paraId="5CF4A39E" w14:textId="77777777" w:rsidR="00217FE2" w:rsidRDefault="00217FE2" w:rsidP="00217FE2"/>
        </w:tc>
        <w:tc>
          <w:tcPr>
            <w:tcW w:w="576" w:type="dxa"/>
          </w:tcPr>
          <w:p w14:paraId="5CF4A39F" w14:textId="77777777" w:rsidR="00217FE2" w:rsidRDefault="00217FE2" w:rsidP="00217FE2"/>
        </w:tc>
        <w:tc>
          <w:tcPr>
            <w:tcW w:w="576" w:type="dxa"/>
          </w:tcPr>
          <w:p w14:paraId="5CF4A3A0" w14:textId="77777777" w:rsidR="00217FE2" w:rsidRDefault="00217FE2" w:rsidP="00217FE2"/>
        </w:tc>
      </w:tr>
      <w:tr w:rsidR="00217FE2" w14:paraId="5CF4A3A8" w14:textId="77777777" w:rsidTr="00217FE2">
        <w:trPr>
          <w:trHeight w:val="467"/>
        </w:trPr>
        <w:tc>
          <w:tcPr>
            <w:tcW w:w="4518" w:type="dxa"/>
          </w:tcPr>
          <w:p w14:paraId="5CF4A3A2" w14:textId="0D594ACC" w:rsidR="00217FE2" w:rsidRPr="008C14D4" w:rsidRDefault="00217FE2" w:rsidP="00217FE2">
            <w:pPr>
              <w:pStyle w:val="alpha"/>
              <w:rPr>
                <w:rFonts w:asciiTheme="minorHAnsi" w:eastAsia="Times New Roman" w:hAnsiTheme="minorHAnsi" w:cstheme="minorHAnsi"/>
                <w:color w:val="000000"/>
              </w:rPr>
            </w:pPr>
            <w:r w:rsidRPr="00B258AC">
              <w:t>Negative-feedback and positive-feedback mechanisms</w:t>
            </w:r>
          </w:p>
        </w:tc>
        <w:tc>
          <w:tcPr>
            <w:tcW w:w="576" w:type="dxa"/>
          </w:tcPr>
          <w:p w14:paraId="628372B9" w14:textId="77777777" w:rsidR="00217FE2" w:rsidRDefault="00217FE2" w:rsidP="00217FE2"/>
        </w:tc>
        <w:tc>
          <w:tcPr>
            <w:tcW w:w="576" w:type="dxa"/>
          </w:tcPr>
          <w:p w14:paraId="67D50BE1" w14:textId="77777777" w:rsidR="00217FE2" w:rsidRDefault="00217FE2" w:rsidP="00217FE2"/>
        </w:tc>
        <w:tc>
          <w:tcPr>
            <w:tcW w:w="576" w:type="dxa"/>
          </w:tcPr>
          <w:p w14:paraId="7335AD6C" w14:textId="77777777" w:rsidR="00217FE2" w:rsidRDefault="00217FE2" w:rsidP="00217FE2"/>
        </w:tc>
        <w:tc>
          <w:tcPr>
            <w:tcW w:w="576" w:type="dxa"/>
          </w:tcPr>
          <w:p w14:paraId="6D4AFDA5" w14:textId="77777777" w:rsidR="00217FE2" w:rsidRDefault="00217FE2" w:rsidP="00217FE2"/>
        </w:tc>
        <w:tc>
          <w:tcPr>
            <w:tcW w:w="576" w:type="dxa"/>
          </w:tcPr>
          <w:p w14:paraId="70F1950E" w14:textId="77777777" w:rsidR="00217FE2" w:rsidRDefault="00217FE2" w:rsidP="00217FE2"/>
        </w:tc>
        <w:tc>
          <w:tcPr>
            <w:tcW w:w="576" w:type="dxa"/>
          </w:tcPr>
          <w:p w14:paraId="35386DCA" w14:textId="733F67F1" w:rsidR="00217FE2" w:rsidRDefault="00217FE2" w:rsidP="00217FE2"/>
        </w:tc>
        <w:tc>
          <w:tcPr>
            <w:tcW w:w="576" w:type="dxa"/>
          </w:tcPr>
          <w:p w14:paraId="50D8AD35" w14:textId="77777777" w:rsidR="00217FE2" w:rsidRDefault="00217FE2" w:rsidP="00217FE2"/>
        </w:tc>
        <w:tc>
          <w:tcPr>
            <w:tcW w:w="576" w:type="dxa"/>
          </w:tcPr>
          <w:p w14:paraId="2379A764" w14:textId="77777777" w:rsidR="00217FE2" w:rsidRDefault="00217FE2" w:rsidP="00217FE2"/>
        </w:tc>
        <w:tc>
          <w:tcPr>
            <w:tcW w:w="576" w:type="dxa"/>
          </w:tcPr>
          <w:p w14:paraId="0D1778B4" w14:textId="77777777" w:rsidR="00217FE2" w:rsidRDefault="00217FE2" w:rsidP="00217FE2"/>
        </w:tc>
        <w:tc>
          <w:tcPr>
            <w:tcW w:w="576" w:type="dxa"/>
          </w:tcPr>
          <w:p w14:paraId="587E4EE8" w14:textId="77777777" w:rsidR="00217FE2" w:rsidRDefault="00217FE2" w:rsidP="00217FE2"/>
        </w:tc>
        <w:tc>
          <w:tcPr>
            <w:tcW w:w="576" w:type="dxa"/>
          </w:tcPr>
          <w:p w14:paraId="5CF4A3A3" w14:textId="43C69B16" w:rsidR="00217FE2" w:rsidRDefault="00217FE2" w:rsidP="00217FE2"/>
        </w:tc>
        <w:tc>
          <w:tcPr>
            <w:tcW w:w="576" w:type="dxa"/>
          </w:tcPr>
          <w:p w14:paraId="5CF4A3A4" w14:textId="77777777" w:rsidR="00217FE2" w:rsidRDefault="00217FE2" w:rsidP="00217FE2"/>
        </w:tc>
        <w:tc>
          <w:tcPr>
            <w:tcW w:w="576" w:type="dxa"/>
          </w:tcPr>
          <w:p w14:paraId="5CF4A3A5" w14:textId="77777777" w:rsidR="00217FE2" w:rsidRDefault="00217FE2" w:rsidP="00217FE2"/>
        </w:tc>
        <w:tc>
          <w:tcPr>
            <w:tcW w:w="576" w:type="dxa"/>
          </w:tcPr>
          <w:p w14:paraId="5CF4A3A6" w14:textId="77777777" w:rsidR="00217FE2" w:rsidRDefault="00217FE2" w:rsidP="00217FE2"/>
        </w:tc>
        <w:tc>
          <w:tcPr>
            <w:tcW w:w="576" w:type="dxa"/>
          </w:tcPr>
          <w:p w14:paraId="5CF4A3A7" w14:textId="77777777" w:rsidR="00217FE2" w:rsidRDefault="00217FE2" w:rsidP="00217FE2"/>
        </w:tc>
      </w:tr>
      <w:tr w:rsidR="00217FE2" w14:paraId="5CF4A3AF" w14:textId="77777777" w:rsidTr="00217FE2">
        <w:trPr>
          <w:trHeight w:val="467"/>
        </w:trPr>
        <w:tc>
          <w:tcPr>
            <w:tcW w:w="4518" w:type="dxa"/>
          </w:tcPr>
          <w:p w14:paraId="5CF4A3A9" w14:textId="6867DC8C" w:rsidR="00217FE2" w:rsidRPr="008C14D4" w:rsidRDefault="00217FE2" w:rsidP="00217FE2">
            <w:pPr>
              <w:pStyle w:val="ListNumber1"/>
              <w:rPr>
                <w:rFonts w:asciiTheme="minorHAnsi" w:eastAsia="Times New Roman" w:hAnsiTheme="minorHAnsi" w:cstheme="minorHAnsi"/>
                <w:color w:val="000000"/>
              </w:rPr>
            </w:pPr>
            <w:r w:rsidRPr="007F1C3F">
              <w:t>Eukaryotic cell division, the cell cycle, and regulation of the processes</w:t>
            </w:r>
          </w:p>
        </w:tc>
        <w:tc>
          <w:tcPr>
            <w:tcW w:w="576" w:type="dxa"/>
          </w:tcPr>
          <w:p w14:paraId="10D5D380" w14:textId="77777777" w:rsidR="00217FE2" w:rsidRDefault="00217FE2" w:rsidP="00217FE2"/>
        </w:tc>
        <w:tc>
          <w:tcPr>
            <w:tcW w:w="576" w:type="dxa"/>
          </w:tcPr>
          <w:p w14:paraId="761F994F" w14:textId="77777777" w:rsidR="00217FE2" w:rsidRDefault="00217FE2" w:rsidP="00217FE2"/>
        </w:tc>
        <w:tc>
          <w:tcPr>
            <w:tcW w:w="576" w:type="dxa"/>
          </w:tcPr>
          <w:p w14:paraId="3549544D" w14:textId="77777777" w:rsidR="00217FE2" w:rsidRDefault="00217FE2" w:rsidP="00217FE2"/>
        </w:tc>
        <w:tc>
          <w:tcPr>
            <w:tcW w:w="576" w:type="dxa"/>
          </w:tcPr>
          <w:p w14:paraId="5933D754" w14:textId="77777777" w:rsidR="00217FE2" w:rsidRDefault="00217FE2" w:rsidP="00217FE2"/>
        </w:tc>
        <w:tc>
          <w:tcPr>
            <w:tcW w:w="576" w:type="dxa"/>
          </w:tcPr>
          <w:p w14:paraId="34D884B0" w14:textId="77777777" w:rsidR="00217FE2" w:rsidRDefault="00217FE2" w:rsidP="00217FE2"/>
        </w:tc>
        <w:tc>
          <w:tcPr>
            <w:tcW w:w="576" w:type="dxa"/>
          </w:tcPr>
          <w:p w14:paraId="0010A0EE" w14:textId="0817B70B" w:rsidR="00217FE2" w:rsidRDefault="00217FE2" w:rsidP="00217FE2"/>
        </w:tc>
        <w:tc>
          <w:tcPr>
            <w:tcW w:w="576" w:type="dxa"/>
          </w:tcPr>
          <w:p w14:paraId="18FA7014" w14:textId="77777777" w:rsidR="00217FE2" w:rsidRDefault="00217FE2" w:rsidP="00217FE2"/>
        </w:tc>
        <w:tc>
          <w:tcPr>
            <w:tcW w:w="576" w:type="dxa"/>
          </w:tcPr>
          <w:p w14:paraId="5AAA69C9" w14:textId="77777777" w:rsidR="00217FE2" w:rsidRDefault="00217FE2" w:rsidP="00217FE2"/>
        </w:tc>
        <w:tc>
          <w:tcPr>
            <w:tcW w:w="576" w:type="dxa"/>
          </w:tcPr>
          <w:p w14:paraId="56A92631" w14:textId="77777777" w:rsidR="00217FE2" w:rsidRDefault="00217FE2" w:rsidP="00217FE2"/>
        </w:tc>
        <w:tc>
          <w:tcPr>
            <w:tcW w:w="576" w:type="dxa"/>
          </w:tcPr>
          <w:p w14:paraId="322B1C30" w14:textId="77777777" w:rsidR="00217FE2" w:rsidRDefault="00217FE2" w:rsidP="00217FE2"/>
        </w:tc>
        <w:tc>
          <w:tcPr>
            <w:tcW w:w="576" w:type="dxa"/>
          </w:tcPr>
          <w:p w14:paraId="5CF4A3AA" w14:textId="1B5DFF1C" w:rsidR="00217FE2" w:rsidRDefault="00217FE2" w:rsidP="00217FE2"/>
        </w:tc>
        <w:tc>
          <w:tcPr>
            <w:tcW w:w="576" w:type="dxa"/>
          </w:tcPr>
          <w:p w14:paraId="5CF4A3AB" w14:textId="77777777" w:rsidR="00217FE2" w:rsidRDefault="00217FE2" w:rsidP="00217FE2"/>
        </w:tc>
        <w:tc>
          <w:tcPr>
            <w:tcW w:w="576" w:type="dxa"/>
          </w:tcPr>
          <w:p w14:paraId="5CF4A3AC" w14:textId="77777777" w:rsidR="00217FE2" w:rsidRDefault="00217FE2" w:rsidP="00217FE2"/>
        </w:tc>
        <w:tc>
          <w:tcPr>
            <w:tcW w:w="576" w:type="dxa"/>
          </w:tcPr>
          <w:p w14:paraId="5CF4A3AD" w14:textId="77777777" w:rsidR="00217FE2" w:rsidRDefault="00217FE2" w:rsidP="00217FE2"/>
        </w:tc>
        <w:tc>
          <w:tcPr>
            <w:tcW w:w="576" w:type="dxa"/>
          </w:tcPr>
          <w:p w14:paraId="5CF4A3AE" w14:textId="77777777" w:rsidR="00217FE2" w:rsidRDefault="00217FE2" w:rsidP="00217FE2"/>
        </w:tc>
      </w:tr>
      <w:tr w:rsidR="00217FE2" w14:paraId="5CF4A3B6" w14:textId="77777777" w:rsidTr="00217FE2">
        <w:trPr>
          <w:trHeight w:val="467"/>
        </w:trPr>
        <w:tc>
          <w:tcPr>
            <w:tcW w:w="4518" w:type="dxa"/>
          </w:tcPr>
          <w:p w14:paraId="5CF4A3B0" w14:textId="7384E290" w:rsidR="00217FE2" w:rsidRPr="0025722F" w:rsidRDefault="00217FE2" w:rsidP="00217FE2">
            <w:pPr>
              <w:pStyle w:val="alpha"/>
              <w:numPr>
                <w:ilvl w:val="0"/>
                <w:numId w:val="20"/>
              </w:numPr>
              <w:rPr>
                <w:rFonts w:asciiTheme="minorHAnsi" w:hAnsiTheme="minorHAnsi" w:cstheme="minorHAnsi"/>
              </w:rPr>
            </w:pPr>
            <w:r w:rsidRPr="007F1C3F">
              <w:lastRenderedPageBreak/>
              <w:t>Cell cycle stages and checkpoints</w:t>
            </w:r>
          </w:p>
        </w:tc>
        <w:tc>
          <w:tcPr>
            <w:tcW w:w="576" w:type="dxa"/>
          </w:tcPr>
          <w:p w14:paraId="3824D127" w14:textId="77777777" w:rsidR="00217FE2" w:rsidRDefault="00217FE2" w:rsidP="00217FE2"/>
        </w:tc>
        <w:tc>
          <w:tcPr>
            <w:tcW w:w="576" w:type="dxa"/>
          </w:tcPr>
          <w:p w14:paraId="77788993" w14:textId="77777777" w:rsidR="00217FE2" w:rsidRDefault="00217FE2" w:rsidP="00217FE2"/>
        </w:tc>
        <w:tc>
          <w:tcPr>
            <w:tcW w:w="576" w:type="dxa"/>
          </w:tcPr>
          <w:p w14:paraId="6642C662" w14:textId="77777777" w:rsidR="00217FE2" w:rsidRDefault="00217FE2" w:rsidP="00217FE2"/>
        </w:tc>
        <w:tc>
          <w:tcPr>
            <w:tcW w:w="576" w:type="dxa"/>
          </w:tcPr>
          <w:p w14:paraId="2AC192B7" w14:textId="77777777" w:rsidR="00217FE2" w:rsidRDefault="00217FE2" w:rsidP="00217FE2"/>
        </w:tc>
        <w:tc>
          <w:tcPr>
            <w:tcW w:w="576" w:type="dxa"/>
          </w:tcPr>
          <w:p w14:paraId="5F264CA5" w14:textId="77777777" w:rsidR="00217FE2" w:rsidRDefault="00217FE2" w:rsidP="00217FE2"/>
        </w:tc>
        <w:tc>
          <w:tcPr>
            <w:tcW w:w="576" w:type="dxa"/>
          </w:tcPr>
          <w:p w14:paraId="662A872C" w14:textId="05C02A56" w:rsidR="00217FE2" w:rsidRDefault="00217FE2" w:rsidP="00217FE2"/>
        </w:tc>
        <w:tc>
          <w:tcPr>
            <w:tcW w:w="576" w:type="dxa"/>
          </w:tcPr>
          <w:p w14:paraId="0890A331" w14:textId="77777777" w:rsidR="00217FE2" w:rsidRDefault="00217FE2" w:rsidP="00217FE2"/>
        </w:tc>
        <w:tc>
          <w:tcPr>
            <w:tcW w:w="576" w:type="dxa"/>
          </w:tcPr>
          <w:p w14:paraId="2FD13A1C" w14:textId="77777777" w:rsidR="00217FE2" w:rsidRDefault="00217FE2" w:rsidP="00217FE2"/>
        </w:tc>
        <w:tc>
          <w:tcPr>
            <w:tcW w:w="576" w:type="dxa"/>
          </w:tcPr>
          <w:p w14:paraId="08AF1D91" w14:textId="77777777" w:rsidR="00217FE2" w:rsidRDefault="00217FE2" w:rsidP="00217FE2"/>
        </w:tc>
        <w:tc>
          <w:tcPr>
            <w:tcW w:w="576" w:type="dxa"/>
          </w:tcPr>
          <w:p w14:paraId="410DEB8A" w14:textId="77777777" w:rsidR="00217FE2" w:rsidRDefault="00217FE2" w:rsidP="00217FE2"/>
        </w:tc>
        <w:tc>
          <w:tcPr>
            <w:tcW w:w="576" w:type="dxa"/>
          </w:tcPr>
          <w:p w14:paraId="5CF4A3B1" w14:textId="357BB70F" w:rsidR="00217FE2" w:rsidRDefault="00217FE2" w:rsidP="00217FE2"/>
        </w:tc>
        <w:tc>
          <w:tcPr>
            <w:tcW w:w="576" w:type="dxa"/>
          </w:tcPr>
          <w:p w14:paraId="5CF4A3B2" w14:textId="77777777" w:rsidR="00217FE2" w:rsidRDefault="00217FE2" w:rsidP="00217FE2"/>
        </w:tc>
        <w:tc>
          <w:tcPr>
            <w:tcW w:w="576" w:type="dxa"/>
          </w:tcPr>
          <w:p w14:paraId="5CF4A3B3" w14:textId="77777777" w:rsidR="00217FE2" w:rsidRDefault="00217FE2" w:rsidP="00217FE2"/>
        </w:tc>
        <w:tc>
          <w:tcPr>
            <w:tcW w:w="576" w:type="dxa"/>
          </w:tcPr>
          <w:p w14:paraId="5CF4A3B4" w14:textId="77777777" w:rsidR="00217FE2" w:rsidRDefault="00217FE2" w:rsidP="00217FE2"/>
        </w:tc>
        <w:tc>
          <w:tcPr>
            <w:tcW w:w="576" w:type="dxa"/>
          </w:tcPr>
          <w:p w14:paraId="5CF4A3B5" w14:textId="77777777" w:rsidR="00217FE2" w:rsidRDefault="00217FE2" w:rsidP="00217FE2"/>
        </w:tc>
      </w:tr>
      <w:tr w:rsidR="00217FE2" w14:paraId="5CF4A3BD" w14:textId="77777777" w:rsidTr="00217FE2">
        <w:trPr>
          <w:trHeight w:val="467"/>
        </w:trPr>
        <w:tc>
          <w:tcPr>
            <w:tcW w:w="4518" w:type="dxa"/>
          </w:tcPr>
          <w:p w14:paraId="5CF4A3B7" w14:textId="4BF4AA3E" w:rsidR="00217FE2" w:rsidRPr="008C14D4" w:rsidRDefault="00217FE2" w:rsidP="00217FE2">
            <w:pPr>
              <w:pStyle w:val="alpha"/>
              <w:rPr>
                <w:rFonts w:asciiTheme="minorHAnsi" w:hAnsiTheme="minorHAnsi" w:cstheme="minorHAnsi"/>
              </w:rPr>
            </w:pPr>
            <w:r w:rsidRPr="007F1C3F">
              <w:t>Mitosis, including functions, stages, and results</w:t>
            </w:r>
          </w:p>
        </w:tc>
        <w:tc>
          <w:tcPr>
            <w:tcW w:w="576" w:type="dxa"/>
          </w:tcPr>
          <w:p w14:paraId="5763A690" w14:textId="77777777" w:rsidR="00217FE2" w:rsidRDefault="00217FE2" w:rsidP="00217FE2"/>
        </w:tc>
        <w:tc>
          <w:tcPr>
            <w:tcW w:w="576" w:type="dxa"/>
          </w:tcPr>
          <w:p w14:paraId="24F9BA81" w14:textId="77777777" w:rsidR="00217FE2" w:rsidRDefault="00217FE2" w:rsidP="00217FE2"/>
        </w:tc>
        <w:tc>
          <w:tcPr>
            <w:tcW w:w="576" w:type="dxa"/>
          </w:tcPr>
          <w:p w14:paraId="1B74B8B0" w14:textId="77777777" w:rsidR="00217FE2" w:rsidRDefault="00217FE2" w:rsidP="00217FE2"/>
        </w:tc>
        <w:tc>
          <w:tcPr>
            <w:tcW w:w="576" w:type="dxa"/>
          </w:tcPr>
          <w:p w14:paraId="67DDF8E6" w14:textId="77777777" w:rsidR="00217FE2" w:rsidRDefault="00217FE2" w:rsidP="00217FE2"/>
        </w:tc>
        <w:tc>
          <w:tcPr>
            <w:tcW w:w="576" w:type="dxa"/>
          </w:tcPr>
          <w:p w14:paraId="49A27BE7" w14:textId="77777777" w:rsidR="00217FE2" w:rsidRDefault="00217FE2" w:rsidP="00217FE2"/>
        </w:tc>
        <w:tc>
          <w:tcPr>
            <w:tcW w:w="576" w:type="dxa"/>
          </w:tcPr>
          <w:p w14:paraId="78296057" w14:textId="0AA78345" w:rsidR="00217FE2" w:rsidRDefault="00217FE2" w:rsidP="00217FE2"/>
        </w:tc>
        <w:tc>
          <w:tcPr>
            <w:tcW w:w="576" w:type="dxa"/>
          </w:tcPr>
          <w:p w14:paraId="6661E59C" w14:textId="77777777" w:rsidR="00217FE2" w:rsidRDefault="00217FE2" w:rsidP="00217FE2"/>
        </w:tc>
        <w:tc>
          <w:tcPr>
            <w:tcW w:w="576" w:type="dxa"/>
          </w:tcPr>
          <w:p w14:paraId="54B28330" w14:textId="77777777" w:rsidR="00217FE2" w:rsidRDefault="00217FE2" w:rsidP="00217FE2"/>
        </w:tc>
        <w:tc>
          <w:tcPr>
            <w:tcW w:w="576" w:type="dxa"/>
          </w:tcPr>
          <w:p w14:paraId="5F5FA965" w14:textId="77777777" w:rsidR="00217FE2" w:rsidRDefault="00217FE2" w:rsidP="00217FE2"/>
        </w:tc>
        <w:tc>
          <w:tcPr>
            <w:tcW w:w="576" w:type="dxa"/>
          </w:tcPr>
          <w:p w14:paraId="73F2632D" w14:textId="77777777" w:rsidR="00217FE2" w:rsidRDefault="00217FE2" w:rsidP="00217FE2"/>
        </w:tc>
        <w:tc>
          <w:tcPr>
            <w:tcW w:w="576" w:type="dxa"/>
          </w:tcPr>
          <w:p w14:paraId="5CF4A3B8" w14:textId="0E79F7F0" w:rsidR="00217FE2" w:rsidRDefault="00217FE2" w:rsidP="00217FE2"/>
        </w:tc>
        <w:tc>
          <w:tcPr>
            <w:tcW w:w="576" w:type="dxa"/>
          </w:tcPr>
          <w:p w14:paraId="5CF4A3B9" w14:textId="77777777" w:rsidR="00217FE2" w:rsidRDefault="00217FE2" w:rsidP="00217FE2"/>
        </w:tc>
        <w:tc>
          <w:tcPr>
            <w:tcW w:w="576" w:type="dxa"/>
          </w:tcPr>
          <w:p w14:paraId="5CF4A3BA" w14:textId="77777777" w:rsidR="00217FE2" w:rsidRDefault="00217FE2" w:rsidP="00217FE2"/>
        </w:tc>
        <w:tc>
          <w:tcPr>
            <w:tcW w:w="576" w:type="dxa"/>
          </w:tcPr>
          <w:p w14:paraId="5CF4A3BB" w14:textId="77777777" w:rsidR="00217FE2" w:rsidRDefault="00217FE2" w:rsidP="00217FE2"/>
        </w:tc>
        <w:tc>
          <w:tcPr>
            <w:tcW w:w="576" w:type="dxa"/>
          </w:tcPr>
          <w:p w14:paraId="5CF4A3BC" w14:textId="77777777" w:rsidR="00217FE2" w:rsidRDefault="00217FE2" w:rsidP="00217FE2"/>
        </w:tc>
      </w:tr>
      <w:tr w:rsidR="00217FE2" w14:paraId="5CF4A3C4" w14:textId="77777777" w:rsidTr="00217FE2">
        <w:trPr>
          <w:trHeight w:val="467"/>
        </w:trPr>
        <w:tc>
          <w:tcPr>
            <w:tcW w:w="4518" w:type="dxa"/>
          </w:tcPr>
          <w:p w14:paraId="5CF4A3BE" w14:textId="0433F726" w:rsidR="00217FE2" w:rsidRPr="008C14D4" w:rsidRDefault="00217FE2" w:rsidP="00217FE2">
            <w:pPr>
              <w:pStyle w:val="alpha"/>
              <w:rPr>
                <w:rFonts w:asciiTheme="minorHAnsi" w:hAnsiTheme="minorHAnsi" w:cstheme="minorHAnsi"/>
              </w:rPr>
            </w:pPr>
            <w:r w:rsidRPr="007F1C3F">
              <w:t>Cytokinesis, including differences between animals and plants</w:t>
            </w:r>
          </w:p>
        </w:tc>
        <w:tc>
          <w:tcPr>
            <w:tcW w:w="576" w:type="dxa"/>
          </w:tcPr>
          <w:p w14:paraId="52A3C94C" w14:textId="77777777" w:rsidR="00217FE2" w:rsidRDefault="00217FE2" w:rsidP="00217FE2"/>
        </w:tc>
        <w:tc>
          <w:tcPr>
            <w:tcW w:w="576" w:type="dxa"/>
          </w:tcPr>
          <w:p w14:paraId="706E418C" w14:textId="77777777" w:rsidR="00217FE2" w:rsidRDefault="00217FE2" w:rsidP="00217FE2"/>
        </w:tc>
        <w:tc>
          <w:tcPr>
            <w:tcW w:w="576" w:type="dxa"/>
          </w:tcPr>
          <w:p w14:paraId="50D58900" w14:textId="77777777" w:rsidR="00217FE2" w:rsidRDefault="00217FE2" w:rsidP="00217FE2"/>
        </w:tc>
        <w:tc>
          <w:tcPr>
            <w:tcW w:w="576" w:type="dxa"/>
          </w:tcPr>
          <w:p w14:paraId="2AF5A9A1" w14:textId="77777777" w:rsidR="00217FE2" w:rsidRDefault="00217FE2" w:rsidP="00217FE2"/>
        </w:tc>
        <w:tc>
          <w:tcPr>
            <w:tcW w:w="576" w:type="dxa"/>
          </w:tcPr>
          <w:p w14:paraId="2D795D28" w14:textId="77777777" w:rsidR="00217FE2" w:rsidRDefault="00217FE2" w:rsidP="00217FE2"/>
        </w:tc>
        <w:tc>
          <w:tcPr>
            <w:tcW w:w="576" w:type="dxa"/>
          </w:tcPr>
          <w:p w14:paraId="154628DA" w14:textId="719094A7" w:rsidR="00217FE2" w:rsidRDefault="00217FE2" w:rsidP="00217FE2"/>
        </w:tc>
        <w:tc>
          <w:tcPr>
            <w:tcW w:w="576" w:type="dxa"/>
          </w:tcPr>
          <w:p w14:paraId="3F99DFDB" w14:textId="77777777" w:rsidR="00217FE2" w:rsidRDefault="00217FE2" w:rsidP="00217FE2"/>
        </w:tc>
        <w:tc>
          <w:tcPr>
            <w:tcW w:w="576" w:type="dxa"/>
          </w:tcPr>
          <w:p w14:paraId="0D2DA8EE" w14:textId="77777777" w:rsidR="00217FE2" w:rsidRDefault="00217FE2" w:rsidP="00217FE2"/>
        </w:tc>
        <w:tc>
          <w:tcPr>
            <w:tcW w:w="576" w:type="dxa"/>
          </w:tcPr>
          <w:p w14:paraId="2BB67A2B" w14:textId="77777777" w:rsidR="00217FE2" w:rsidRDefault="00217FE2" w:rsidP="00217FE2"/>
        </w:tc>
        <w:tc>
          <w:tcPr>
            <w:tcW w:w="576" w:type="dxa"/>
          </w:tcPr>
          <w:p w14:paraId="127996F2" w14:textId="77777777" w:rsidR="00217FE2" w:rsidRDefault="00217FE2" w:rsidP="00217FE2"/>
        </w:tc>
        <w:tc>
          <w:tcPr>
            <w:tcW w:w="576" w:type="dxa"/>
          </w:tcPr>
          <w:p w14:paraId="5CF4A3BF" w14:textId="01C247B9" w:rsidR="00217FE2" w:rsidRDefault="00217FE2" w:rsidP="00217FE2"/>
        </w:tc>
        <w:tc>
          <w:tcPr>
            <w:tcW w:w="576" w:type="dxa"/>
          </w:tcPr>
          <w:p w14:paraId="5CF4A3C0" w14:textId="77777777" w:rsidR="00217FE2" w:rsidRDefault="00217FE2" w:rsidP="00217FE2"/>
        </w:tc>
        <w:tc>
          <w:tcPr>
            <w:tcW w:w="576" w:type="dxa"/>
          </w:tcPr>
          <w:p w14:paraId="5CF4A3C1" w14:textId="77777777" w:rsidR="00217FE2" w:rsidRDefault="00217FE2" w:rsidP="00217FE2"/>
        </w:tc>
        <w:tc>
          <w:tcPr>
            <w:tcW w:w="576" w:type="dxa"/>
          </w:tcPr>
          <w:p w14:paraId="5CF4A3C2" w14:textId="77777777" w:rsidR="00217FE2" w:rsidRDefault="00217FE2" w:rsidP="00217FE2"/>
        </w:tc>
        <w:tc>
          <w:tcPr>
            <w:tcW w:w="576" w:type="dxa"/>
          </w:tcPr>
          <w:p w14:paraId="5CF4A3C3" w14:textId="77777777" w:rsidR="00217FE2" w:rsidRDefault="00217FE2" w:rsidP="00217FE2"/>
        </w:tc>
      </w:tr>
      <w:tr w:rsidR="00217FE2" w14:paraId="5CF4A3CB" w14:textId="77777777" w:rsidTr="00217FE2">
        <w:trPr>
          <w:trHeight w:val="467"/>
        </w:trPr>
        <w:tc>
          <w:tcPr>
            <w:tcW w:w="4518" w:type="dxa"/>
          </w:tcPr>
          <w:p w14:paraId="5CF4A3C5" w14:textId="589D327D" w:rsidR="00217FE2" w:rsidRPr="008C14D4" w:rsidRDefault="00217FE2" w:rsidP="00217FE2">
            <w:pPr>
              <w:pStyle w:val="alpha"/>
              <w:rPr>
                <w:rFonts w:asciiTheme="minorHAnsi" w:hAnsiTheme="minorHAnsi" w:cstheme="minorHAnsi"/>
              </w:rPr>
            </w:pPr>
            <w:r w:rsidRPr="007F1C3F">
              <w:t>Cancer (e.g., unregulated checkpoints and cell proliferation)</w:t>
            </w:r>
          </w:p>
        </w:tc>
        <w:tc>
          <w:tcPr>
            <w:tcW w:w="576" w:type="dxa"/>
          </w:tcPr>
          <w:p w14:paraId="4A0D88A6" w14:textId="77777777" w:rsidR="00217FE2" w:rsidRDefault="00217FE2" w:rsidP="00217FE2"/>
        </w:tc>
        <w:tc>
          <w:tcPr>
            <w:tcW w:w="576" w:type="dxa"/>
          </w:tcPr>
          <w:p w14:paraId="0440315C" w14:textId="77777777" w:rsidR="00217FE2" w:rsidRDefault="00217FE2" w:rsidP="00217FE2"/>
        </w:tc>
        <w:tc>
          <w:tcPr>
            <w:tcW w:w="576" w:type="dxa"/>
          </w:tcPr>
          <w:p w14:paraId="2DB23CDD" w14:textId="77777777" w:rsidR="00217FE2" w:rsidRDefault="00217FE2" w:rsidP="00217FE2"/>
        </w:tc>
        <w:tc>
          <w:tcPr>
            <w:tcW w:w="576" w:type="dxa"/>
          </w:tcPr>
          <w:p w14:paraId="29D5A4BB" w14:textId="77777777" w:rsidR="00217FE2" w:rsidRDefault="00217FE2" w:rsidP="00217FE2"/>
        </w:tc>
        <w:tc>
          <w:tcPr>
            <w:tcW w:w="576" w:type="dxa"/>
          </w:tcPr>
          <w:p w14:paraId="041D677D" w14:textId="77777777" w:rsidR="00217FE2" w:rsidRDefault="00217FE2" w:rsidP="00217FE2"/>
        </w:tc>
        <w:tc>
          <w:tcPr>
            <w:tcW w:w="576" w:type="dxa"/>
          </w:tcPr>
          <w:p w14:paraId="5D0F2501" w14:textId="2E9CA25D" w:rsidR="00217FE2" w:rsidRDefault="00217FE2" w:rsidP="00217FE2"/>
        </w:tc>
        <w:tc>
          <w:tcPr>
            <w:tcW w:w="576" w:type="dxa"/>
          </w:tcPr>
          <w:p w14:paraId="290B8642" w14:textId="77777777" w:rsidR="00217FE2" w:rsidRDefault="00217FE2" w:rsidP="00217FE2"/>
        </w:tc>
        <w:tc>
          <w:tcPr>
            <w:tcW w:w="576" w:type="dxa"/>
          </w:tcPr>
          <w:p w14:paraId="3A2A6539" w14:textId="77777777" w:rsidR="00217FE2" w:rsidRDefault="00217FE2" w:rsidP="00217FE2"/>
        </w:tc>
        <w:tc>
          <w:tcPr>
            <w:tcW w:w="576" w:type="dxa"/>
          </w:tcPr>
          <w:p w14:paraId="077A0DFB" w14:textId="77777777" w:rsidR="00217FE2" w:rsidRDefault="00217FE2" w:rsidP="00217FE2"/>
        </w:tc>
        <w:tc>
          <w:tcPr>
            <w:tcW w:w="576" w:type="dxa"/>
          </w:tcPr>
          <w:p w14:paraId="70771A97" w14:textId="77777777" w:rsidR="00217FE2" w:rsidRDefault="00217FE2" w:rsidP="00217FE2"/>
        </w:tc>
        <w:tc>
          <w:tcPr>
            <w:tcW w:w="576" w:type="dxa"/>
          </w:tcPr>
          <w:p w14:paraId="5CF4A3C6" w14:textId="66E43D43" w:rsidR="00217FE2" w:rsidRDefault="00217FE2" w:rsidP="00217FE2"/>
        </w:tc>
        <w:tc>
          <w:tcPr>
            <w:tcW w:w="576" w:type="dxa"/>
          </w:tcPr>
          <w:p w14:paraId="5CF4A3C7" w14:textId="77777777" w:rsidR="00217FE2" w:rsidRDefault="00217FE2" w:rsidP="00217FE2"/>
        </w:tc>
        <w:tc>
          <w:tcPr>
            <w:tcW w:w="576" w:type="dxa"/>
          </w:tcPr>
          <w:p w14:paraId="5CF4A3C8" w14:textId="77777777" w:rsidR="00217FE2" w:rsidRDefault="00217FE2" w:rsidP="00217FE2"/>
        </w:tc>
        <w:tc>
          <w:tcPr>
            <w:tcW w:w="576" w:type="dxa"/>
          </w:tcPr>
          <w:p w14:paraId="5CF4A3C9" w14:textId="77777777" w:rsidR="00217FE2" w:rsidRDefault="00217FE2" w:rsidP="00217FE2"/>
        </w:tc>
        <w:tc>
          <w:tcPr>
            <w:tcW w:w="576" w:type="dxa"/>
          </w:tcPr>
          <w:p w14:paraId="5CF4A3CA" w14:textId="77777777" w:rsidR="00217FE2" w:rsidRDefault="00217FE2" w:rsidP="00217FE2"/>
        </w:tc>
      </w:tr>
      <w:tr w:rsidR="00217FE2" w14:paraId="5CF4A3D2" w14:textId="77777777" w:rsidTr="00217FE2">
        <w:trPr>
          <w:trHeight w:val="467"/>
        </w:trPr>
        <w:tc>
          <w:tcPr>
            <w:tcW w:w="4518" w:type="dxa"/>
          </w:tcPr>
          <w:p w14:paraId="5CF4A3CC" w14:textId="487CF1C6" w:rsidR="00217FE2" w:rsidRPr="00092FCE" w:rsidRDefault="00217FE2" w:rsidP="00217FE2">
            <w:pPr>
              <w:pStyle w:val="Roman"/>
              <w:rPr>
                <w:rFonts w:eastAsiaTheme="majorEastAsia" w:cstheme="majorBidi"/>
                <w:color w:val="003082"/>
              </w:rPr>
            </w:pPr>
            <w:r>
              <w:t>III. Genetics and Evolution</w:t>
            </w:r>
          </w:p>
        </w:tc>
        <w:tc>
          <w:tcPr>
            <w:tcW w:w="576" w:type="dxa"/>
          </w:tcPr>
          <w:p w14:paraId="02AD64B5" w14:textId="77777777" w:rsidR="00217FE2" w:rsidRDefault="00217FE2" w:rsidP="00217FE2"/>
        </w:tc>
        <w:tc>
          <w:tcPr>
            <w:tcW w:w="576" w:type="dxa"/>
          </w:tcPr>
          <w:p w14:paraId="50FD188B" w14:textId="77777777" w:rsidR="00217FE2" w:rsidRDefault="00217FE2" w:rsidP="00217FE2"/>
        </w:tc>
        <w:tc>
          <w:tcPr>
            <w:tcW w:w="576" w:type="dxa"/>
          </w:tcPr>
          <w:p w14:paraId="18A36D75" w14:textId="77777777" w:rsidR="00217FE2" w:rsidRDefault="00217FE2" w:rsidP="00217FE2"/>
        </w:tc>
        <w:tc>
          <w:tcPr>
            <w:tcW w:w="576" w:type="dxa"/>
          </w:tcPr>
          <w:p w14:paraId="50AAEDA1" w14:textId="77777777" w:rsidR="00217FE2" w:rsidRDefault="00217FE2" w:rsidP="00217FE2"/>
        </w:tc>
        <w:tc>
          <w:tcPr>
            <w:tcW w:w="576" w:type="dxa"/>
          </w:tcPr>
          <w:p w14:paraId="486B284F" w14:textId="77777777" w:rsidR="00217FE2" w:rsidRDefault="00217FE2" w:rsidP="00217FE2"/>
        </w:tc>
        <w:tc>
          <w:tcPr>
            <w:tcW w:w="576" w:type="dxa"/>
          </w:tcPr>
          <w:p w14:paraId="12045211" w14:textId="0481CD4B" w:rsidR="00217FE2" w:rsidRDefault="00217FE2" w:rsidP="00217FE2"/>
        </w:tc>
        <w:tc>
          <w:tcPr>
            <w:tcW w:w="576" w:type="dxa"/>
          </w:tcPr>
          <w:p w14:paraId="4ACD1351" w14:textId="77777777" w:rsidR="00217FE2" w:rsidRDefault="00217FE2" w:rsidP="00217FE2"/>
        </w:tc>
        <w:tc>
          <w:tcPr>
            <w:tcW w:w="576" w:type="dxa"/>
          </w:tcPr>
          <w:p w14:paraId="386AECA8" w14:textId="77777777" w:rsidR="00217FE2" w:rsidRDefault="00217FE2" w:rsidP="00217FE2"/>
        </w:tc>
        <w:tc>
          <w:tcPr>
            <w:tcW w:w="576" w:type="dxa"/>
          </w:tcPr>
          <w:p w14:paraId="7905C7E3" w14:textId="77777777" w:rsidR="00217FE2" w:rsidRDefault="00217FE2" w:rsidP="00217FE2"/>
        </w:tc>
        <w:tc>
          <w:tcPr>
            <w:tcW w:w="576" w:type="dxa"/>
          </w:tcPr>
          <w:p w14:paraId="6DD24E04" w14:textId="77777777" w:rsidR="00217FE2" w:rsidRDefault="00217FE2" w:rsidP="00217FE2"/>
        </w:tc>
        <w:tc>
          <w:tcPr>
            <w:tcW w:w="576" w:type="dxa"/>
          </w:tcPr>
          <w:p w14:paraId="5CF4A3CD" w14:textId="53B641BA" w:rsidR="00217FE2" w:rsidRDefault="00217FE2" w:rsidP="00217FE2"/>
        </w:tc>
        <w:tc>
          <w:tcPr>
            <w:tcW w:w="576" w:type="dxa"/>
          </w:tcPr>
          <w:p w14:paraId="5CF4A3CE" w14:textId="77777777" w:rsidR="00217FE2" w:rsidRDefault="00217FE2" w:rsidP="00217FE2"/>
        </w:tc>
        <w:tc>
          <w:tcPr>
            <w:tcW w:w="576" w:type="dxa"/>
          </w:tcPr>
          <w:p w14:paraId="5CF4A3CF" w14:textId="77777777" w:rsidR="00217FE2" w:rsidRDefault="00217FE2" w:rsidP="00217FE2"/>
        </w:tc>
        <w:tc>
          <w:tcPr>
            <w:tcW w:w="576" w:type="dxa"/>
          </w:tcPr>
          <w:p w14:paraId="5CF4A3D0" w14:textId="77777777" w:rsidR="00217FE2" w:rsidRDefault="00217FE2" w:rsidP="00217FE2"/>
        </w:tc>
        <w:tc>
          <w:tcPr>
            <w:tcW w:w="576" w:type="dxa"/>
          </w:tcPr>
          <w:p w14:paraId="5CF4A3D1" w14:textId="77777777" w:rsidR="00217FE2" w:rsidRDefault="00217FE2" w:rsidP="00217FE2"/>
        </w:tc>
      </w:tr>
      <w:tr w:rsidR="00217FE2" w14:paraId="5CF4A3D9" w14:textId="77777777" w:rsidTr="00217FE2">
        <w:trPr>
          <w:trHeight w:val="467"/>
        </w:trPr>
        <w:tc>
          <w:tcPr>
            <w:tcW w:w="4518" w:type="dxa"/>
          </w:tcPr>
          <w:p w14:paraId="5CF4A3D3" w14:textId="7023770D" w:rsidR="00217FE2" w:rsidRPr="002E5BB0" w:rsidRDefault="00217FE2" w:rsidP="00217FE2">
            <w:pPr>
              <w:pStyle w:val="ListAlpha"/>
              <w:numPr>
                <w:ilvl w:val="0"/>
                <w:numId w:val="22"/>
              </w:numPr>
              <w:rPr>
                <w:rFonts w:asciiTheme="minorHAnsi" w:hAnsiTheme="minorHAnsi" w:cstheme="minorHAnsi"/>
              </w:rPr>
            </w:pPr>
            <w:r w:rsidRPr="008766B0">
              <w:t>Mechanisms of molecular biology and genetic transmission</w:t>
            </w:r>
          </w:p>
        </w:tc>
        <w:tc>
          <w:tcPr>
            <w:tcW w:w="576" w:type="dxa"/>
          </w:tcPr>
          <w:p w14:paraId="08F17199" w14:textId="77777777" w:rsidR="00217FE2" w:rsidRDefault="00217FE2" w:rsidP="00217FE2"/>
        </w:tc>
        <w:tc>
          <w:tcPr>
            <w:tcW w:w="576" w:type="dxa"/>
          </w:tcPr>
          <w:p w14:paraId="319FB793" w14:textId="77777777" w:rsidR="00217FE2" w:rsidRDefault="00217FE2" w:rsidP="00217FE2"/>
        </w:tc>
        <w:tc>
          <w:tcPr>
            <w:tcW w:w="576" w:type="dxa"/>
          </w:tcPr>
          <w:p w14:paraId="575256B2" w14:textId="77777777" w:rsidR="00217FE2" w:rsidRDefault="00217FE2" w:rsidP="00217FE2"/>
        </w:tc>
        <w:tc>
          <w:tcPr>
            <w:tcW w:w="576" w:type="dxa"/>
          </w:tcPr>
          <w:p w14:paraId="0CD4D1C5" w14:textId="77777777" w:rsidR="00217FE2" w:rsidRDefault="00217FE2" w:rsidP="00217FE2"/>
        </w:tc>
        <w:tc>
          <w:tcPr>
            <w:tcW w:w="576" w:type="dxa"/>
          </w:tcPr>
          <w:p w14:paraId="5B8023A5" w14:textId="77777777" w:rsidR="00217FE2" w:rsidRDefault="00217FE2" w:rsidP="00217FE2"/>
        </w:tc>
        <w:tc>
          <w:tcPr>
            <w:tcW w:w="576" w:type="dxa"/>
          </w:tcPr>
          <w:p w14:paraId="19B55E48" w14:textId="6111F503" w:rsidR="00217FE2" w:rsidRDefault="00217FE2" w:rsidP="00217FE2"/>
        </w:tc>
        <w:tc>
          <w:tcPr>
            <w:tcW w:w="576" w:type="dxa"/>
          </w:tcPr>
          <w:p w14:paraId="5DEEB1F1" w14:textId="77777777" w:rsidR="00217FE2" w:rsidRDefault="00217FE2" w:rsidP="00217FE2"/>
        </w:tc>
        <w:tc>
          <w:tcPr>
            <w:tcW w:w="576" w:type="dxa"/>
          </w:tcPr>
          <w:p w14:paraId="292D56D3" w14:textId="77777777" w:rsidR="00217FE2" w:rsidRDefault="00217FE2" w:rsidP="00217FE2"/>
        </w:tc>
        <w:tc>
          <w:tcPr>
            <w:tcW w:w="576" w:type="dxa"/>
          </w:tcPr>
          <w:p w14:paraId="4B68A22F" w14:textId="77777777" w:rsidR="00217FE2" w:rsidRDefault="00217FE2" w:rsidP="00217FE2"/>
        </w:tc>
        <w:tc>
          <w:tcPr>
            <w:tcW w:w="576" w:type="dxa"/>
          </w:tcPr>
          <w:p w14:paraId="0822D47F" w14:textId="77777777" w:rsidR="00217FE2" w:rsidRDefault="00217FE2" w:rsidP="00217FE2"/>
        </w:tc>
        <w:tc>
          <w:tcPr>
            <w:tcW w:w="576" w:type="dxa"/>
          </w:tcPr>
          <w:p w14:paraId="5CF4A3D4" w14:textId="1D31C73E" w:rsidR="00217FE2" w:rsidRDefault="00217FE2" w:rsidP="00217FE2"/>
        </w:tc>
        <w:tc>
          <w:tcPr>
            <w:tcW w:w="576" w:type="dxa"/>
          </w:tcPr>
          <w:p w14:paraId="5CF4A3D5" w14:textId="77777777" w:rsidR="00217FE2" w:rsidRDefault="00217FE2" w:rsidP="00217FE2"/>
        </w:tc>
        <w:tc>
          <w:tcPr>
            <w:tcW w:w="576" w:type="dxa"/>
          </w:tcPr>
          <w:p w14:paraId="5CF4A3D6" w14:textId="77777777" w:rsidR="00217FE2" w:rsidRDefault="00217FE2" w:rsidP="00217FE2"/>
        </w:tc>
        <w:tc>
          <w:tcPr>
            <w:tcW w:w="576" w:type="dxa"/>
          </w:tcPr>
          <w:p w14:paraId="5CF4A3D7" w14:textId="77777777" w:rsidR="00217FE2" w:rsidRDefault="00217FE2" w:rsidP="00217FE2"/>
        </w:tc>
        <w:tc>
          <w:tcPr>
            <w:tcW w:w="576" w:type="dxa"/>
          </w:tcPr>
          <w:p w14:paraId="5CF4A3D8" w14:textId="77777777" w:rsidR="00217FE2" w:rsidRDefault="00217FE2" w:rsidP="00217FE2"/>
        </w:tc>
      </w:tr>
      <w:tr w:rsidR="00217FE2" w14:paraId="5CF4A3E0" w14:textId="77777777" w:rsidTr="00217FE2">
        <w:trPr>
          <w:trHeight w:val="467"/>
        </w:trPr>
        <w:tc>
          <w:tcPr>
            <w:tcW w:w="4518" w:type="dxa"/>
          </w:tcPr>
          <w:p w14:paraId="5CF4A3DA" w14:textId="447FE535" w:rsidR="00217FE2" w:rsidRPr="002E5BB0" w:rsidRDefault="00217FE2" w:rsidP="00217FE2">
            <w:pPr>
              <w:pStyle w:val="ListNumber1"/>
              <w:numPr>
                <w:ilvl w:val="0"/>
                <w:numId w:val="23"/>
              </w:numPr>
              <w:rPr>
                <w:rFonts w:asciiTheme="minorHAnsi" w:eastAsia="Times New Roman" w:hAnsiTheme="minorHAnsi" w:cstheme="minorHAnsi"/>
                <w:color w:val="000000"/>
              </w:rPr>
            </w:pPr>
            <w:r w:rsidRPr="008766B0">
              <w:t>Structure of nucleic acids and chro</w:t>
            </w:r>
            <w:r w:rsidR="004A3265">
              <w:t>mosomes</w:t>
            </w:r>
          </w:p>
        </w:tc>
        <w:tc>
          <w:tcPr>
            <w:tcW w:w="576" w:type="dxa"/>
          </w:tcPr>
          <w:p w14:paraId="5E06DEDE" w14:textId="77777777" w:rsidR="00217FE2" w:rsidRDefault="00217FE2" w:rsidP="00217FE2"/>
        </w:tc>
        <w:tc>
          <w:tcPr>
            <w:tcW w:w="576" w:type="dxa"/>
          </w:tcPr>
          <w:p w14:paraId="48A0E42F" w14:textId="77777777" w:rsidR="00217FE2" w:rsidRDefault="00217FE2" w:rsidP="00217FE2"/>
        </w:tc>
        <w:tc>
          <w:tcPr>
            <w:tcW w:w="576" w:type="dxa"/>
          </w:tcPr>
          <w:p w14:paraId="5F5EAA60" w14:textId="77777777" w:rsidR="00217FE2" w:rsidRDefault="00217FE2" w:rsidP="00217FE2"/>
        </w:tc>
        <w:tc>
          <w:tcPr>
            <w:tcW w:w="576" w:type="dxa"/>
          </w:tcPr>
          <w:p w14:paraId="4DBB13C5" w14:textId="77777777" w:rsidR="00217FE2" w:rsidRDefault="00217FE2" w:rsidP="00217FE2"/>
        </w:tc>
        <w:tc>
          <w:tcPr>
            <w:tcW w:w="576" w:type="dxa"/>
          </w:tcPr>
          <w:p w14:paraId="1CF23FD0" w14:textId="77777777" w:rsidR="00217FE2" w:rsidRDefault="00217FE2" w:rsidP="00217FE2"/>
        </w:tc>
        <w:tc>
          <w:tcPr>
            <w:tcW w:w="576" w:type="dxa"/>
          </w:tcPr>
          <w:p w14:paraId="76B49C01" w14:textId="32ED8B54" w:rsidR="00217FE2" w:rsidRDefault="00217FE2" w:rsidP="00217FE2"/>
        </w:tc>
        <w:tc>
          <w:tcPr>
            <w:tcW w:w="576" w:type="dxa"/>
          </w:tcPr>
          <w:p w14:paraId="09D1D0B2" w14:textId="77777777" w:rsidR="00217FE2" w:rsidRDefault="00217FE2" w:rsidP="00217FE2"/>
        </w:tc>
        <w:tc>
          <w:tcPr>
            <w:tcW w:w="576" w:type="dxa"/>
          </w:tcPr>
          <w:p w14:paraId="513FF9BB" w14:textId="77777777" w:rsidR="00217FE2" w:rsidRDefault="00217FE2" w:rsidP="00217FE2"/>
        </w:tc>
        <w:tc>
          <w:tcPr>
            <w:tcW w:w="576" w:type="dxa"/>
          </w:tcPr>
          <w:p w14:paraId="1E5C5633" w14:textId="77777777" w:rsidR="00217FE2" w:rsidRDefault="00217FE2" w:rsidP="00217FE2"/>
        </w:tc>
        <w:tc>
          <w:tcPr>
            <w:tcW w:w="576" w:type="dxa"/>
          </w:tcPr>
          <w:p w14:paraId="57639F25" w14:textId="77777777" w:rsidR="00217FE2" w:rsidRDefault="00217FE2" w:rsidP="00217FE2"/>
        </w:tc>
        <w:tc>
          <w:tcPr>
            <w:tcW w:w="576" w:type="dxa"/>
          </w:tcPr>
          <w:p w14:paraId="5CF4A3DB" w14:textId="2CBA0092" w:rsidR="00217FE2" w:rsidRDefault="00217FE2" w:rsidP="00217FE2"/>
        </w:tc>
        <w:tc>
          <w:tcPr>
            <w:tcW w:w="576" w:type="dxa"/>
          </w:tcPr>
          <w:p w14:paraId="5CF4A3DC" w14:textId="77777777" w:rsidR="00217FE2" w:rsidRDefault="00217FE2" w:rsidP="00217FE2"/>
        </w:tc>
        <w:tc>
          <w:tcPr>
            <w:tcW w:w="576" w:type="dxa"/>
          </w:tcPr>
          <w:p w14:paraId="5CF4A3DD" w14:textId="77777777" w:rsidR="00217FE2" w:rsidRDefault="00217FE2" w:rsidP="00217FE2"/>
        </w:tc>
        <w:tc>
          <w:tcPr>
            <w:tcW w:w="576" w:type="dxa"/>
          </w:tcPr>
          <w:p w14:paraId="5CF4A3DE" w14:textId="77777777" w:rsidR="00217FE2" w:rsidRDefault="00217FE2" w:rsidP="00217FE2"/>
        </w:tc>
        <w:tc>
          <w:tcPr>
            <w:tcW w:w="576" w:type="dxa"/>
          </w:tcPr>
          <w:p w14:paraId="5CF4A3DF" w14:textId="77777777" w:rsidR="00217FE2" w:rsidRDefault="00217FE2" w:rsidP="00217FE2"/>
        </w:tc>
      </w:tr>
      <w:tr w:rsidR="00217FE2" w14:paraId="5CF4A3E7" w14:textId="77777777" w:rsidTr="00217FE2">
        <w:trPr>
          <w:trHeight w:val="467"/>
        </w:trPr>
        <w:tc>
          <w:tcPr>
            <w:tcW w:w="4518" w:type="dxa"/>
          </w:tcPr>
          <w:p w14:paraId="5CF4A3E1" w14:textId="0BA2CA96" w:rsidR="00217FE2" w:rsidRPr="00952426" w:rsidRDefault="00217FE2" w:rsidP="00217FE2">
            <w:pPr>
              <w:pStyle w:val="alpha"/>
              <w:numPr>
                <w:ilvl w:val="0"/>
                <w:numId w:val="24"/>
              </w:numPr>
              <w:rPr>
                <w:rFonts w:asciiTheme="minorHAnsi" w:eastAsia="Times New Roman" w:hAnsiTheme="minorHAnsi" w:cstheme="minorHAnsi"/>
                <w:color w:val="000000"/>
              </w:rPr>
            </w:pPr>
            <w:r w:rsidRPr="00A67CEC">
              <w:t>Sugar-phosphate backbone and complementary base pairing</w:t>
            </w:r>
          </w:p>
        </w:tc>
        <w:tc>
          <w:tcPr>
            <w:tcW w:w="576" w:type="dxa"/>
          </w:tcPr>
          <w:p w14:paraId="36299922" w14:textId="77777777" w:rsidR="00217FE2" w:rsidRDefault="00217FE2" w:rsidP="00217FE2"/>
        </w:tc>
        <w:tc>
          <w:tcPr>
            <w:tcW w:w="576" w:type="dxa"/>
          </w:tcPr>
          <w:p w14:paraId="74E48397" w14:textId="77777777" w:rsidR="00217FE2" w:rsidRDefault="00217FE2" w:rsidP="00217FE2"/>
        </w:tc>
        <w:tc>
          <w:tcPr>
            <w:tcW w:w="576" w:type="dxa"/>
          </w:tcPr>
          <w:p w14:paraId="7D993AAD" w14:textId="77777777" w:rsidR="00217FE2" w:rsidRDefault="00217FE2" w:rsidP="00217FE2"/>
        </w:tc>
        <w:tc>
          <w:tcPr>
            <w:tcW w:w="576" w:type="dxa"/>
          </w:tcPr>
          <w:p w14:paraId="7A6D04BE" w14:textId="77777777" w:rsidR="00217FE2" w:rsidRDefault="00217FE2" w:rsidP="00217FE2"/>
        </w:tc>
        <w:tc>
          <w:tcPr>
            <w:tcW w:w="576" w:type="dxa"/>
          </w:tcPr>
          <w:p w14:paraId="435BDDA4" w14:textId="77777777" w:rsidR="00217FE2" w:rsidRDefault="00217FE2" w:rsidP="00217FE2"/>
        </w:tc>
        <w:tc>
          <w:tcPr>
            <w:tcW w:w="576" w:type="dxa"/>
          </w:tcPr>
          <w:p w14:paraId="0B42CFAF" w14:textId="736649C9" w:rsidR="00217FE2" w:rsidRDefault="00217FE2" w:rsidP="00217FE2"/>
        </w:tc>
        <w:tc>
          <w:tcPr>
            <w:tcW w:w="576" w:type="dxa"/>
          </w:tcPr>
          <w:p w14:paraId="1D263243" w14:textId="77777777" w:rsidR="00217FE2" w:rsidRDefault="00217FE2" w:rsidP="00217FE2"/>
        </w:tc>
        <w:tc>
          <w:tcPr>
            <w:tcW w:w="576" w:type="dxa"/>
          </w:tcPr>
          <w:p w14:paraId="5D62E4F8" w14:textId="77777777" w:rsidR="00217FE2" w:rsidRDefault="00217FE2" w:rsidP="00217FE2"/>
        </w:tc>
        <w:tc>
          <w:tcPr>
            <w:tcW w:w="576" w:type="dxa"/>
          </w:tcPr>
          <w:p w14:paraId="35F6D383" w14:textId="77777777" w:rsidR="00217FE2" w:rsidRDefault="00217FE2" w:rsidP="00217FE2"/>
        </w:tc>
        <w:tc>
          <w:tcPr>
            <w:tcW w:w="576" w:type="dxa"/>
          </w:tcPr>
          <w:p w14:paraId="591D2520" w14:textId="77777777" w:rsidR="00217FE2" w:rsidRDefault="00217FE2" w:rsidP="00217FE2"/>
        </w:tc>
        <w:tc>
          <w:tcPr>
            <w:tcW w:w="576" w:type="dxa"/>
          </w:tcPr>
          <w:p w14:paraId="5CF4A3E2" w14:textId="19812A5C" w:rsidR="00217FE2" w:rsidRDefault="00217FE2" w:rsidP="00217FE2"/>
        </w:tc>
        <w:tc>
          <w:tcPr>
            <w:tcW w:w="576" w:type="dxa"/>
          </w:tcPr>
          <w:p w14:paraId="5CF4A3E3" w14:textId="77777777" w:rsidR="00217FE2" w:rsidRDefault="00217FE2" w:rsidP="00217FE2"/>
        </w:tc>
        <w:tc>
          <w:tcPr>
            <w:tcW w:w="576" w:type="dxa"/>
          </w:tcPr>
          <w:p w14:paraId="5CF4A3E4" w14:textId="77777777" w:rsidR="00217FE2" w:rsidRDefault="00217FE2" w:rsidP="00217FE2"/>
        </w:tc>
        <w:tc>
          <w:tcPr>
            <w:tcW w:w="576" w:type="dxa"/>
          </w:tcPr>
          <w:p w14:paraId="5CF4A3E5" w14:textId="77777777" w:rsidR="00217FE2" w:rsidRDefault="00217FE2" w:rsidP="00217FE2"/>
        </w:tc>
        <w:tc>
          <w:tcPr>
            <w:tcW w:w="576" w:type="dxa"/>
          </w:tcPr>
          <w:p w14:paraId="5CF4A3E6" w14:textId="77777777" w:rsidR="00217FE2" w:rsidRDefault="00217FE2" w:rsidP="00217FE2"/>
        </w:tc>
      </w:tr>
      <w:tr w:rsidR="00217FE2" w14:paraId="5CF4A3EE" w14:textId="77777777" w:rsidTr="00217FE2">
        <w:trPr>
          <w:trHeight w:val="467"/>
        </w:trPr>
        <w:tc>
          <w:tcPr>
            <w:tcW w:w="4518" w:type="dxa"/>
          </w:tcPr>
          <w:p w14:paraId="5CF4A3E8" w14:textId="7F42A29F" w:rsidR="00217FE2" w:rsidRPr="008C14D4" w:rsidRDefault="00217FE2" w:rsidP="00217FE2">
            <w:pPr>
              <w:pStyle w:val="alpha"/>
              <w:rPr>
                <w:rFonts w:asciiTheme="minorHAnsi" w:eastAsia="Times New Roman" w:hAnsiTheme="minorHAnsi" w:cstheme="minorHAnsi"/>
                <w:color w:val="000000"/>
              </w:rPr>
            </w:pPr>
            <w:r w:rsidRPr="00A67CEC">
              <w:t>D​N​A versus R​N​A</w:t>
            </w:r>
          </w:p>
        </w:tc>
        <w:tc>
          <w:tcPr>
            <w:tcW w:w="576" w:type="dxa"/>
          </w:tcPr>
          <w:p w14:paraId="6FB0A480" w14:textId="77777777" w:rsidR="00217FE2" w:rsidRDefault="00217FE2" w:rsidP="00217FE2"/>
        </w:tc>
        <w:tc>
          <w:tcPr>
            <w:tcW w:w="576" w:type="dxa"/>
          </w:tcPr>
          <w:p w14:paraId="66A3A687" w14:textId="77777777" w:rsidR="00217FE2" w:rsidRDefault="00217FE2" w:rsidP="00217FE2"/>
        </w:tc>
        <w:tc>
          <w:tcPr>
            <w:tcW w:w="576" w:type="dxa"/>
          </w:tcPr>
          <w:p w14:paraId="2F3875C4" w14:textId="77777777" w:rsidR="00217FE2" w:rsidRDefault="00217FE2" w:rsidP="00217FE2"/>
        </w:tc>
        <w:tc>
          <w:tcPr>
            <w:tcW w:w="576" w:type="dxa"/>
          </w:tcPr>
          <w:p w14:paraId="240AA92F" w14:textId="77777777" w:rsidR="00217FE2" w:rsidRDefault="00217FE2" w:rsidP="00217FE2"/>
        </w:tc>
        <w:tc>
          <w:tcPr>
            <w:tcW w:w="576" w:type="dxa"/>
          </w:tcPr>
          <w:p w14:paraId="480946C4" w14:textId="77777777" w:rsidR="00217FE2" w:rsidRDefault="00217FE2" w:rsidP="00217FE2"/>
        </w:tc>
        <w:tc>
          <w:tcPr>
            <w:tcW w:w="576" w:type="dxa"/>
          </w:tcPr>
          <w:p w14:paraId="5D55F5C9" w14:textId="77616D72" w:rsidR="00217FE2" w:rsidRDefault="00217FE2" w:rsidP="00217FE2"/>
        </w:tc>
        <w:tc>
          <w:tcPr>
            <w:tcW w:w="576" w:type="dxa"/>
          </w:tcPr>
          <w:p w14:paraId="45C30579" w14:textId="77777777" w:rsidR="00217FE2" w:rsidRDefault="00217FE2" w:rsidP="00217FE2"/>
        </w:tc>
        <w:tc>
          <w:tcPr>
            <w:tcW w:w="576" w:type="dxa"/>
          </w:tcPr>
          <w:p w14:paraId="65B5CA8C" w14:textId="77777777" w:rsidR="00217FE2" w:rsidRDefault="00217FE2" w:rsidP="00217FE2"/>
        </w:tc>
        <w:tc>
          <w:tcPr>
            <w:tcW w:w="576" w:type="dxa"/>
          </w:tcPr>
          <w:p w14:paraId="0A2843AA" w14:textId="77777777" w:rsidR="00217FE2" w:rsidRDefault="00217FE2" w:rsidP="00217FE2"/>
        </w:tc>
        <w:tc>
          <w:tcPr>
            <w:tcW w:w="576" w:type="dxa"/>
          </w:tcPr>
          <w:p w14:paraId="45B88C53" w14:textId="77777777" w:rsidR="00217FE2" w:rsidRDefault="00217FE2" w:rsidP="00217FE2"/>
        </w:tc>
        <w:tc>
          <w:tcPr>
            <w:tcW w:w="576" w:type="dxa"/>
          </w:tcPr>
          <w:p w14:paraId="5CF4A3E9" w14:textId="560A1F0C" w:rsidR="00217FE2" w:rsidRDefault="00217FE2" w:rsidP="00217FE2"/>
        </w:tc>
        <w:tc>
          <w:tcPr>
            <w:tcW w:w="576" w:type="dxa"/>
          </w:tcPr>
          <w:p w14:paraId="5CF4A3EA" w14:textId="77777777" w:rsidR="00217FE2" w:rsidRDefault="00217FE2" w:rsidP="00217FE2"/>
        </w:tc>
        <w:tc>
          <w:tcPr>
            <w:tcW w:w="576" w:type="dxa"/>
          </w:tcPr>
          <w:p w14:paraId="5CF4A3EB" w14:textId="77777777" w:rsidR="00217FE2" w:rsidRDefault="00217FE2" w:rsidP="00217FE2"/>
        </w:tc>
        <w:tc>
          <w:tcPr>
            <w:tcW w:w="576" w:type="dxa"/>
          </w:tcPr>
          <w:p w14:paraId="5CF4A3EC" w14:textId="77777777" w:rsidR="00217FE2" w:rsidRDefault="00217FE2" w:rsidP="00217FE2"/>
        </w:tc>
        <w:tc>
          <w:tcPr>
            <w:tcW w:w="576" w:type="dxa"/>
          </w:tcPr>
          <w:p w14:paraId="5CF4A3ED" w14:textId="77777777" w:rsidR="00217FE2" w:rsidRDefault="00217FE2" w:rsidP="00217FE2"/>
        </w:tc>
      </w:tr>
      <w:tr w:rsidR="00217FE2" w14:paraId="5CF4A3F5" w14:textId="77777777" w:rsidTr="00217FE2">
        <w:trPr>
          <w:trHeight w:val="467"/>
        </w:trPr>
        <w:tc>
          <w:tcPr>
            <w:tcW w:w="4518" w:type="dxa"/>
          </w:tcPr>
          <w:p w14:paraId="5CF4A3EF" w14:textId="51E0D333" w:rsidR="00217FE2" w:rsidRPr="008C14D4" w:rsidRDefault="00217FE2" w:rsidP="00217FE2">
            <w:pPr>
              <w:pStyle w:val="alpha"/>
              <w:rPr>
                <w:rFonts w:asciiTheme="minorHAnsi" w:eastAsia="Times New Roman" w:hAnsiTheme="minorHAnsi" w:cstheme="minorHAnsi"/>
                <w:color w:val="000000"/>
              </w:rPr>
            </w:pPr>
            <w:r w:rsidRPr="00A67CEC">
              <w:t xml:space="preserve">Chromosome structure, including </w:t>
            </w:r>
            <w:r w:rsidR="004A3265" w:rsidRPr="004A3265">
              <w:t>nucleosomes and telomeres</w:t>
            </w:r>
          </w:p>
        </w:tc>
        <w:tc>
          <w:tcPr>
            <w:tcW w:w="576" w:type="dxa"/>
          </w:tcPr>
          <w:p w14:paraId="3883773D" w14:textId="77777777" w:rsidR="00217FE2" w:rsidRDefault="00217FE2" w:rsidP="00217FE2"/>
        </w:tc>
        <w:tc>
          <w:tcPr>
            <w:tcW w:w="576" w:type="dxa"/>
          </w:tcPr>
          <w:p w14:paraId="26824092" w14:textId="77777777" w:rsidR="00217FE2" w:rsidRDefault="00217FE2" w:rsidP="00217FE2"/>
        </w:tc>
        <w:tc>
          <w:tcPr>
            <w:tcW w:w="576" w:type="dxa"/>
          </w:tcPr>
          <w:p w14:paraId="6DF3D99C" w14:textId="77777777" w:rsidR="00217FE2" w:rsidRDefault="00217FE2" w:rsidP="00217FE2"/>
        </w:tc>
        <w:tc>
          <w:tcPr>
            <w:tcW w:w="576" w:type="dxa"/>
          </w:tcPr>
          <w:p w14:paraId="3EF014D5" w14:textId="77777777" w:rsidR="00217FE2" w:rsidRDefault="00217FE2" w:rsidP="00217FE2"/>
        </w:tc>
        <w:tc>
          <w:tcPr>
            <w:tcW w:w="576" w:type="dxa"/>
          </w:tcPr>
          <w:p w14:paraId="1B5BFD3B" w14:textId="77777777" w:rsidR="00217FE2" w:rsidRDefault="00217FE2" w:rsidP="00217FE2"/>
        </w:tc>
        <w:tc>
          <w:tcPr>
            <w:tcW w:w="576" w:type="dxa"/>
          </w:tcPr>
          <w:p w14:paraId="5A874388" w14:textId="597354A7" w:rsidR="00217FE2" w:rsidRDefault="00217FE2" w:rsidP="00217FE2"/>
        </w:tc>
        <w:tc>
          <w:tcPr>
            <w:tcW w:w="576" w:type="dxa"/>
          </w:tcPr>
          <w:p w14:paraId="1236AA73" w14:textId="77777777" w:rsidR="00217FE2" w:rsidRDefault="00217FE2" w:rsidP="00217FE2"/>
        </w:tc>
        <w:tc>
          <w:tcPr>
            <w:tcW w:w="576" w:type="dxa"/>
          </w:tcPr>
          <w:p w14:paraId="5635C2C9" w14:textId="77777777" w:rsidR="00217FE2" w:rsidRDefault="00217FE2" w:rsidP="00217FE2"/>
        </w:tc>
        <w:tc>
          <w:tcPr>
            <w:tcW w:w="576" w:type="dxa"/>
          </w:tcPr>
          <w:p w14:paraId="677E7E05" w14:textId="77777777" w:rsidR="00217FE2" w:rsidRDefault="00217FE2" w:rsidP="00217FE2"/>
        </w:tc>
        <w:tc>
          <w:tcPr>
            <w:tcW w:w="576" w:type="dxa"/>
          </w:tcPr>
          <w:p w14:paraId="7AB58052" w14:textId="77777777" w:rsidR="00217FE2" w:rsidRDefault="00217FE2" w:rsidP="00217FE2"/>
        </w:tc>
        <w:tc>
          <w:tcPr>
            <w:tcW w:w="576" w:type="dxa"/>
          </w:tcPr>
          <w:p w14:paraId="5CF4A3F0" w14:textId="0BBC86AD" w:rsidR="00217FE2" w:rsidRDefault="00217FE2" w:rsidP="00217FE2"/>
        </w:tc>
        <w:tc>
          <w:tcPr>
            <w:tcW w:w="576" w:type="dxa"/>
          </w:tcPr>
          <w:p w14:paraId="5CF4A3F1" w14:textId="77777777" w:rsidR="00217FE2" w:rsidRDefault="00217FE2" w:rsidP="00217FE2"/>
        </w:tc>
        <w:tc>
          <w:tcPr>
            <w:tcW w:w="576" w:type="dxa"/>
          </w:tcPr>
          <w:p w14:paraId="5CF4A3F2" w14:textId="77777777" w:rsidR="00217FE2" w:rsidRDefault="00217FE2" w:rsidP="00217FE2"/>
        </w:tc>
        <w:tc>
          <w:tcPr>
            <w:tcW w:w="576" w:type="dxa"/>
          </w:tcPr>
          <w:p w14:paraId="5CF4A3F3" w14:textId="77777777" w:rsidR="00217FE2" w:rsidRDefault="00217FE2" w:rsidP="00217FE2"/>
        </w:tc>
        <w:tc>
          <w:tcPr>
            <w:tcW w:w="576" w:type="dxa"/>
          </w:tcPr>
          <w:p w14:paraId="5CF4A3F4" w14:textId="77777777" w:rsidR="00217FE2" w:rsidRDefault="00217FE2" w:rsidP="00217FE2"/>
        </w:tc>
      </w:tr>
      <w:tr w:rsidR="00217FE2" w14:paraId="5CF4A3FC" w14:textId="77777777" w:rsidTr="00217FE2">
        <w:trPr>
          <w:trHeight w:val="467"/>
        </w:trPr>
        <w:tc>
          <w:tcPr>
            <w:tcW w:w="4518" w:type="dxa"/>
          </w:tcPr>
          <w:p w14:paraId="5CF4A3F6" w14:textId="5E11A898" w:rsidR="00217FE2" w:rsidRPr="008C14D4" w:rsidRDefault="00217FE2" w:rsidP="00217FE2">
            <w:pPr>
              <w:pStyle w:val="ListNumber1"/>
            </w:pPr>
            <w:r w:rsidRPr="003C1A08">
              <w:t>Transfer of genetic information</w:t>
            </w:r>
          </w:p>
        </w:tc>
        <w:tc>
          <w:tcPr>
            <w:tcW w:w="576" w:type="dxa"/>
          </w:tcPr>
          <w:p w14:paraId="5CA6C260" w14:textId="77777777" w:rsidR="00217FE2" w:rsidRDefault="00217FE2" w:rsidP="00217FE2"/>
        </w:tc>
        <w:tc>
          <w:tcPr>
            <w:tcW w:w="576" w:type="dxa"/>
          </w:tcPr>
          <w:p w14:paraId="047BCCE6" w14:textId="77777777" w:rsidR="00217FE2" w:rsidRDefault="00217FE2" w:rsidP="00217FE2"/>
        </w:tc>
        <w:tc>
          <w:tcPr>
            <w:tcW w:w="576" w:type="dxa"/>
          </w:tcPr>
          <w:p w14:paraId="1C7035E0" w14:textId="77777777" w:rsidR="00217FE2" w:rsidRDefault="00217FE2" w:rsidP="00217FE2"/>
        </w:tc>
        <w:tc>
          <w:tcPr>
            <w:tcW w:w="576" w:type="dxa"/>
          </w:tcPr>
          <w:p w14:paraId="17CF8D32" w14:textId="77777777" w:rsidR="00217FE2" w:rsidRDefault="00217FE2" w:rsidP="00217FE2"/>
        </w:tc>
        <w:tc>
          <w:tcPr>
            <w:tcW w:w="576" w:type="dxa"/>
          </w:tcPr>
          <w:p w14:paraId="10688132" w14:textId="77777777" w:rsidR="00217FE2" w:rsidRDefault="00217FE2" w:rsidP="00217FE2"/>
        </w:tc>
        <w:tc>
          <w:tcPr>
            <w:tcW w:w="576" w:type="dxa"/>
          </w:tcPr>
          <w:p w14:paraId="775F9F84" w14:textId="6FA30940" w:rsidR="00217FE2" w:rsidRDefault="00217FE2" w:rsidP="00217FE2"/>
        </w:tc>
        <w:tc>
          <w:tcPr>
            <w:tcW w:w="576" w:type="dxa"/>
          </w:tcPr>
          <w:p w14:paraId="2A777727" w14:textId="77777777" w:rsidR="00217FE2" w:rsidRDefault="00217FE2" w:rsidP="00217FE2"/>
        </w:tc>
        <w:tc>
          <w:tcPr>
            <w:tcW w:w="576" w:type="dxa"/>
          </w:tcPr>
          <w:p w14:paraId="4422D1BC" w14:textId="77777777" w:rsidR="00217FE2" w:rsidRDefault="00217FE2" w:rsidP="00217FE2"/>
        </w:tc>
        <w:tc>
          <w:tcPr>
            <w:tcW w:w="576" w:type="dxa"/>
          </w:tcPr>
          <w:p w14:paraId="06D4E67A" w14:textId="77777777" w:rsidR="00217FE2" w:rsidRDefault="00217FE2" w:rsidP="00217FE2"/>
        </w:tc>
        <w:tc>
          <w:tcPr>
            <w:tcW w:w="576" w:type="dxa"/>
          </w:tcPr>
          <w:p w14:paraId="309A8D3E" w14:textId="77777777" w:rsidR="00217FE2" w:rsidRDefault="00217FE2" w:rsidP="00217FE2"/>
        </w:tc>
        <w:tc>
          <w:tcPr>
            <w:tcW w:w="576" w:type="dxa"/>
          </w:tcPr>
          <w:p w14:paraId="5CF4A3F7" w14:textId="43E9B207" w:rsidR="00217FE2" w:rsidRDefault="00217FE2" w:rsidP="00217FE2"/>
        </w:tc>
        <w:tc>
          <w:tcPr>
            <w:tcW w:w="576" w:type="dxa"/>
          </w:tcPr>
          <w:p w14:paraId="5CF4A3F8" w14:textId="77777777" w:rsidR="00217FE2" w:rsidRDefault="00217FE2" w:rsidP="00217FE2"/>
        </w:tc>
        <w:tc>
          <w:tcPr>
            <w:tcW w:w="576" w:type="dxa"/>
          </w:tcPr>
          <w:p w14:paraId="5CF4A3F9" w14:textId="77777777" w:rsidR="00217FE2" w:rsidRDefault="00217FE2" w:rsidP="00217FE2"/>
        </w:tc>
        <w:tc>
          <w:tcPr>
            <w:tcW w:w="576" w:type="dxa"/>
          </w:tcPr>
          <w:p w14:paraId="5CF4A3FA" w14:textId="77777777" w:rsidR="00217FE2" w:rsidRDefault="00217FE2" w:rsidP="00217FE2"/>
        </w:tc>
        <w:tc>
          <w:tcPr>
            <w:tcW w:w="576" w:type="dxa"/>
          </w:tcPr>
          <w:p w14:paraId="5CF4A3FB" w14:textId="77777777" w:rsidR="00217FE2" w:rsidRDefault="00217FE2" w:rsidP="00217FE2"/>
        </w:tc>
      </w:tr>
      <w:tr w:rsidR="00217FE2" w14:paraId="5CF4A403" w14:textId="77777777" w:rsidTr="00217FE2">
        <w:trPr>
          <w:trHeight w:val="467"/>
        </w:trPr>
        <w:tc>
          <w:tcPr>
            <w:tcW w:w="4518" w:type="dxa"/>
          </w:tcPr>
          <w:p w14:paraId="5CF4A3FD" w14:textId="3CD0C8CF" w:rsidR="00217FE2" w:rsidRPr="00124301" w:rsidRDefault="00217FE2" w:rsidP="00217FE2">
            <w:pPr>
              <w:pStyle w:val="alpha"/>
              <w:numPr>
                <w:ilvl w:val="0"/>
                <w:numId w:val="25"/>
              </w:numPr>
              <w:rPr>
                <w:rFonts w:asciiTheme="minorHAnsi" w:eastAsia="Times New Roman" w:hAnsiTheme="minorHAnsi" w:cstheme="minorHAnsi"/>
                <w:color w:val="000000"/>
              </w:rPr>
            </w:pPr>
            <w:r w:rsidRPr="00C92719">
              <w:t>Central dogma of molecular biology</w:t>
            </w:r>
          </w:p>
        </w:tc>
        <w:tc>
          <w:tcPr>
            <w:tcW w:w="576" w:type="dxa"/>
          </w:tcPr>
          <w:p w14:paraId="5A1894A8" w14:textId="77777777" w:rsidR="00217FE2" w:rsidRDefault="00217FE2" w:rsidP="00217FE2"/>
        </w:tc>
        <w:tc>
          <w:tcPr>
            <w:tcW w:w="576" w:type="dxa"/>
          </w:tcPr>
          <w:p w14:paraId="7C0BC9AB" w14:textId="77777777" w:rsidR="00217FE2" w:rsidRDefault="00217FE2" w:rsidP="00217FE2"/>
        </w:tc>
        <w:tc>
          <w:tcPr>
            <w:tcW w:w="576" w:type="dxa"/>
          </w:tcPr>
          <w:p w14:paraId="6B44A0C0" w14:textId="77777777" w:rsidR="00217FE2" w:rsidRDefault="00217FE2" w:rsidP="00217FE2"/>
        </w:tc>
        <w:tc>
          <w:tcPr>
            <w:tcW w:w="576" w:type="dxa"/>
          </w:tcPr>
          <w:p w14:paraId="42D7DADD" w14:textId="77777777" w:rsidR="00217FE2" w:rsidRDefault="00217FE2" w:rsidP="00217FE2"/>
        </w:tc>
        <w:tc>
          <w:tcPr>
            <w:tcW w:w="576" w:type="dxa"/>
          </w:tcPr>
          <w:p w14:paraId="6DF42686" w14:textId="77777777" w:rsidR="00217FE2" w:rsidRDefault="00217FE2" w:rsidP="00217FE2"/>
        </w:tc>
        <w:tc>
          <w:tcPr>
            <w:tcW w:w="576" w:type="dxa"/>
          </w:tcPr>
          <w:p w14:paraId="6C569537" w14:textId="316DBDD6" w:rsidR="00217FE2" w:rsidRDefault="00217FE2" w:rsidP="00217FE2"/>
        </w:tc>
        <w:tc>
          <w:tcPr>
            <w:tcW w:w="576" w:type="dxa"/>
          </w:tcPr>
          <w:p w14:paraId="50A75C8F" w14:textId="77777777" w:rsidR="00217FE2" w:rsidRDefault="00217FE2" w:rsidP="00217FE2"/>
        </w:tc>
        <w:tc>
          <w:tcPr>
            <w:tcW w:w="576" w:type="dxa"/>
          </w:tcPr>
          <w:p w14:paraId="3F96C446" w14:textId="77777777" w:rsidR="00217FE2" w:rsidRDefault="00217FE2" w:rsidP="00217FE2"/>
        </w:tc>
        <w:tc>
          <w:tcPr>
            <w:tcW w:w="576" w:type="dxa"/>
          </w:tcPr>
          <w:p w14:paraId="15F4819B" w14:textId="77777777" w:rsidR="00217FE2" w:rsidRDefault="00217FE2" w:rsidP="00217FE2"/>
        </w:tc>
        <w:tc>
          <w:tcPr>
            <w:tcW w:w="576" w:type="dxa"/>
          </w:tcPr>
          <w:p w14:paraId="601CD86B" w14:textId="77777777" w:rsidR="00217FE2" w:rsidRDefault="00217FE2" w:rsidP="00217FE2"/>
        </w:tc>
        <w:tc>
          <w:tcPr>
            <w:tcW w:w="576" w:type="dxa"/>
          </w:tcPr>
          <w:p w14:paraId="5CF4A3FE" w14:textId="3FB3B5EA" w:rsidR="00217FE2" w:rsidRDefault="00217FE2" w:rsidP="00217FE2"/>
        </w:tc>
        <w:tc>
          <w:tcPr>
            <w:tcW w:w="576" w:type="dxa"/>
          </w:tcPr>
          <w:p w14:paraId="5CF4A3FF" w14:textId="77777777" w:rsidR="00217FE2" w:rsidRDefault="00217FE2" w:rsidP="00217FE2"/>
        </w:tc>
        <w:tc>
          <w:tcPr>
            <w:tcW w:w="576" w:type="dxa"/>
          </w:tcPr>
          <w:p w14:paraId="5CF4A400" w14:textId="77777777" w:rsidR="00217FE2" w:rsidRDefault="00217FE2" w:rsidP="00217FE2"/>
        </w:tc>
        <w:tc>
          <w:tcPr>
            <w:tcW w:w="576" w:type="dxa"/>
          </w:tcPr>
          <w:p w14:paraId="5CF4A401" w14:textId="77777777" w:rsidR="00217FE2" w:rsidRDefault="00217FE2" w:rsidP="00217FE2"/>
        </w:tc>
        <w:tc>
          <w:tcPr>
            <w:tcW w:w="576" w:type="dxa"/>
          </w:tcPr>
          <w:p w14:paraId="5CF4A402" w14:textId="77777777" w:rsidR="00217FE2" w:rsidRDefault="00217FE2" w:rsidP="00217FE2"/>
        </w:tc>
      </w:tr>
      <w:tr w:rsidR="00217FE2" w14:paraId="5CF4A40A" w14:textId="77777777" w:rsidTr="00217FE2">
        <w:trPr>
          <w:trHeight w:val="467"/>
        </w:trPr>
        <w:tc>
          <w:tcPr>
            <w:tcW w:w="4518" w:type="dxa"/>
          </w:tcPr>
          <w:p w14:paraId="5CF4A404" w14:textId="30B483BE" w:rsidR="00217FE2" w:rsidRPr="008C14D4" w:rsidRDefault="00217FE2" w:rsidP="00217FE2">
            <w:pPr>
              <w:pStyle w:val="alpha"/>
              <w:rPr>
                <w:rFonts w:asciiTheme="minorHAnsi" w:eastAsia="Times New Roman" w:hAnsiTheme="minorHAnsi" w:cstheme="minorHAnsi"/>
                <w:color w:val="000000"/>
              </w:rPr>
            </w:pPr>
            <w:r w:rsidRPr="00C92719">
              <w:t>Process of D​N​A replication</w:t>
            </w:r>
          </w:p>
        </w:tc>
        <w:tc>
          <w:tcPr>
            <w:tcW w:w="576" w:type="dxa"/>
          </w:tcPr>
          <w:p w14:paraId="140204E5" w14:textId="77777777" w:rsidR="00217FE2" w:rsidRDefault="00217FE2" w:rsidP="00217FE2"/>
        </w:tc>
        <w:tc>
          <w:tcPr>
            <w:tcW w:w="576" w:type="dxa"/>
          </w:tcPr>
          <w:p w14:paraId="2C828987" w14:textId="77777777" w:rsidR="00217FE2" w:rsidRDefault="00217FE2" w:rsidP="00217FE2"/>
        </w:tc>
        <w:tc>
          <w:tcPr>
            <w:tcW w:w="576" w:type="dxa"/>
          </w:tcPr>
          <w:p w14:paraId="26E2CCB2" w14:textId="77777777" w:rsidR="00217FE2" w:rsidRDefault="00217FE2" w:rsidP="00217FE2"/>
        </w:tc>
        <w:tc>
          <w:tcPr>
            <w:tcW w:w="576" w:type="dxa"/>
          </w:tcPr>
          <w:p w14:paraId="65D39B88" w14:textId="77777777" w:rsidR="00217FE2" w:rsidRDefault="00217FE2" w:rsidP="00217FE2"/>
        </w:tc>
        <w:tc>
          <w:tcPr>
            <w:tcW w:w="576" w:type="dxa"/>
          </w:tcPr>
          <w:p w14:paraId="0202AC91" w14:textId="77777777" w:rsidR="00217FE2" w:rsidRDefault="00217FE2" w:rsidP="00217FE2"/>
        </w:tc>
        <w:tc>
          <w:tcPr>
            <w:tcW w:w="576" w:type="dxa"/>
          </w:tcPr>
          <w:p w14:paraId="7965D8F3" w14:textId="56F1C43C" w:rsidR="00217FE2" w:rsidRDefault="00217FE2" w:rsidP="00217FE2"/>
        </w:tc>
        <w:tc>
          <w:tcPr>
            <w:tcW w:w="576" w:type="dxa"/>
          </w:tcPr>
          <w:p w14:paraId="5340DE0F" w14:textId="77777777" w:rsidR="00217FE2" w:rsidRDefault="00217FE2" w:rsidP="00217FE2"/>
        </w:tc>
        <w:tc>
          <w:tcPr>
            <w:tcW w:w="576" w:type="dxa"/>
          </w:tcPr>
          <w:p w14:paraId="7A93C1FB" w14:textId="77777777" w:rsidR="00217FE2" w:rsidRDefault="00217FE2" w:rsidP="00217FE2"/>
        </w:tc>
        <w:tc>
          <w:tcPr>
            <w:tcW w:w="576" w:type="dxa"/>
          </w:tcPr>
          <w:p w14:paraId="1185C6E7" w14:textId="77777777" w:rsidR="00217FE2" w:rsidRDefault="00217FE2" w:rsidP="00217FE2"/>
        </w:tc>
        <w:tc>
          <w:tcPr>
            <w:tcW w:w="576" w:type="dxa"/>
          </w:tcPr>
          <w:p w14:paraId="542C4430" w14:textId="77777777" w:rsidR="00217FE2" w:rsidRDefault="00217FE2" w:rsidP="00217FE2"/>
        </w:tc>
        <w:tc>
          <w:tcPr>
            <w:tcW w:w="576" w:type="dxa"/>
          </w:tcPr>
          <w:p w14:paraId="5CF4A405" w14:textId="1D163E6F" w:rsidR="00217FE2" w:rsidRDefault="00217FE2" w:rsidP="00217FE2"/>
        </w:tc>
        <w:tc>
          <w:tcPr>
            <w:tcW w:w="576" w:type="dxa"/>
          </w:tcPr>
          <w:p w14:paraId="5CF4A406" w14:textId="77777777" w:rsidR="00217FE2" w:rsidRDefault="00217FE2" w:rsidP="00217FE2"/>
        </w:tc>
        <w:tc>
          <w:tcPr>
            <w:tcW w:w="576" w:type="dxa"/>
          </w:tcPr>
          <w:p w14:paraId="5CF4A407" w14:textId="77777777" w:rsidR="00217FE2" w:rsidRDefault="00217FE2" w:rsidP="00217FE2"/>
        </w:tc>
        <w:tc>
          <w:tcPr>
            <w:tcW w:w="576" w:type="dxa"/>
          </w:tcPr>
          <w:p w14:paraId="5CF4A408" w14:textId="77777777" w:rsidR="00217FE2" w:rsidRDefault="00217FE2" w:rsidP="00217FE2"/>
        </w:tc>
        <w:tc>
          <w:tcPr>
            <w:tcW w:w="576" w:type="dxa"/>
          </w:tcPr>
          <w:p w14:paraId="5CF4A409" w14:textId="77777777" w:rsidR="00217FE2" w:rsidRDefault="00217FE2" w:rsidP="00217FE2"/>
        </w:tc>
      </w:tr>
      <w:tr w:rsidR="00217FE2" w14:paraId="5CF4A411" w14:textId="77777777" w:rsidTr="00217FE2">
        <w:trPr>
          <w:trHeight w:val="467"/>
        </w:trPr>
        <w:tc>
          <w:tcPr>
            <w:tcW w:w="4518" w:type="dxa"/>
          </w:tcPr>
          <w:p w14:paraId="5CF4A40B" w14:textId="182EE1FF" w:rsidR="00217FE2" w:rsidRPr="008C14D4" w:rsidRDefault="00217FE2" w:rsidP="00217FE2">
            <w:pPr>
              <w:pStyle w:val="alpha"/>
              <w:rPr>
                <w:rFonts w:asciiTheme="minorHAnsi" w:eastAsia="Times New Roman" w:hAnsiTheme="minorHAnsi" w:cstheme="minorHAnsi"/>
                <w:color w:val="000000"/>
              </w:rPr>
            </w:pPr>
            <w:r w:rsidRPr="00C92719">
              <w:t>The process of R​N​A transcription</w:t>
            </w:r>
          </w:p>
        </w:tc>
        <w:tc>
          <w:tcPr>
            <w:tcW w:w="576" w:type="dxa"/>
          </w:tcPr>
          <w:p w14:paraId="789A4C80" w14:textId="77777777" w:rsidR="00217FE2" w:rsidRDefault="00217FE2" w:rsidP="00217FE2"/>
        </w:tc>
        <w:tc>
          <w:tcPr>
            <w:tcW w:w="576" w:type="dxa"/>
          </w:tcPr>
          <w:p w14:paraId="5275C4C8" w14:textId="77777777" w:rsidR="00217FE2" w:rsidRDefault="00217FE2" w:rsidP="00217FE2"/>
        </w:tc>
        <w:tc>
          <w:tcPr>
            <w:tcW w:w="576" w:type="dxa"/>
          </w:tcPr>
          <w:p w14:paraId="0B0B1748" w14:textId="77777777" w:rsidR="00217FE2" w:rsidRDefault="00217FE2" w:rsidP="00217FE2"/>
        </w:tc>
        <w:tc>
          <w:tcPr>
            <w:tcW w:w="576" w:type="dxa"/>
          </w:tcPr>
          <w:p w14:paraId="4388EAD7" w14:textId="77777777" w:rsidR="00217FE2" w:rsidRDefault="00217FE2" w:rsidP="00217FE2"/>
        </w:tc>
        <w:tc>
          <w:tcPr>
            <w:tcW w:w="576" w:type="dxa"/>
          </w:tcPr>
          <w:p w14:paraId="76A61118" w14:textId="77777777" w:rsidR="00217FE2" w:rsidRDefault="00217FE2" w:rsidP="00217FE2"/>
        </w:tc>
        <w:tc>
          <w:tcPr>
            <w:tcW w:w="576" w:type="dxa"/>
          </w:tcPr>
          <w:p w14:paraId="654B8AC5" w14:textId="28AFBAB4" w:rsidR="00217FE2" w:rsidRDefault="00217FE2" w:rsidP="00217FE2"/>
        </w:tc>
        <w:tc>
          <w:tcPr>
            <w:tcW w:w="576" w:type="dxa"/>
          </w:tcPr>
          <w:p w14:paraId="1E178B86" w14:textId="77777777" w:rsidR="00217FE2" w:rsidRDefault="00217FE2" w:rsidP="00217FE2"/>
        </w:tc>
        <w:tc>
          <w:tcPr>
            <w:tcW w:w="576" w:type="dxa"/>
          </w:tcPr>
          <w:p w14:paraId="085052FF" w14:textId="77777777" w:rsidR="00217FE2" w:rsidRDefault="00217FE2" w:rsidP="00217FE2"/>
        </w:tc>
        <w:tc>
          <w:tcPr>
            <w:tcW w:w="576" w:type="dxa"/>
          </w:tcPr>
          <w:p w14:paraId="0C8CC6C6" w14:textId="77777777" w:rsidR="00217FE2" w:rsidRDefault="00217FE2" w:rsidP="00217FE2"/>
        </w:tc>
        <w:tc>
          <w:tcPr>
            <w:tcW w:w="576" w:type="dxa"/>
          </w:tcPr>
          <w:p w14:paraId="0FB24E02" w14:textId="77777777" w:rsidR="00217FE2" w:rsidRDefault="00217FE2" w:rsidP="00217FE2"/>
        </w:tc>
        <w:tc>
          <w:tcPr>
            <w:tcW w:w="576" w:type="dxa"/>
          </w:tcPr>
          <w:p w14:paraId="5CF4A40C" w14:textId="5BE46D8C" w:rsidR="00217FE2" w:rsidRDefault="00217FE2" w:rsidP="00217FE2"/>
        </w:tc>
        <w:tc>
          <w:tcPr>
            <w:tcW w:w="576" w:type="dxa"/>
          </w:tcPr>
          <w:p w14:paraId="5CF4A40D" w14:textId="77777777" w:rsidR="00217FE2" w:rsidRDefault="00217FE2" w:rsidP="00217FE2"/>
        </w:tc>
        <w:tc>
          <w:tcPr>
            <w:tcW w:w="576" w:type="dxa"/>
          </w:tcPr>
          <w:p w14:paraId="5CF4A40E" w14:textId="77777777" w:rsidR="00217FE2" w:rsidRDefault="00217FE2" w:rsidP="00217FE2"/>
        </w:tc>
        <w:tc>
          <w:tcPr>
            <w:tcW w:w="576" w:type="dxa"/>
          </w:tcPr>
          <w:p w14:paraId="5CF4A40F" w14:textId="77777777" w:rsidR="00217FE2" w:rsidRDefault="00217FE2" w:rsidP="00217FE2"/>
        </w:tc>
        <w:tc>
          <w:tcPr>
            <w:tcW w:w="576" w:type="dxa"/>
          </w:tcPr>
          <w:p w14:paraId="5CF4A410" w14:textId="77777777" w:rsidR="00217FE2" w:rsidRDefault="00217FE2" w:rsidP="00217FE2"/>
        </w:tc>
      </w:tr>
      <w:tr w:rsidR="00217FE2" w14:paraId="5CF4A418" w14:textId="77777777" w:rsidTr="00217FE2">
        <w:trPr>
          <w:trHeight w:val="467"/>
        </w:trPr>
        <w:tc>
          <w:tcPr>
            <w:tcW w:w="4518" w:type="dxa"/>
          </w:tcPr>
          <w:p w14:paraId="5CF4A412" w14:textId="59A0C289" w:rsidR="00217FE2" w:rsidRPr="008C14D4" w:rsidRDefault="00217FE2" w:rsidP="00217FE2">
            <w:pPr>
              <w:pStyle w:val="alpha"/>
              <w:rPr>
                <w:rFonts w:asciiTheme="minorHAnsi" w:eastAsia="Times New Roman" w:hAnsiTheme="minorHAnsi" w:cstheme="minorHAnsi"/>
                <w:color w:val="000000"/>
              </w:rPr>
            </w:pPr>
            <w:r w:rsidRPr="00C92719">
              <w:t>Pre-m​R​N​A processing in eukaryotes</w:t>
            </w:r>
          </w:p>
        </w:tc>
        <w:tc>
          <w:tcPr>
            <w:tcW w:w="576" w:type="dxa"/>
          </w:tcPr>
          <w:p w14:paraId="7B50FD3E" w14:textId="77777777" w:rsidR="00217FE2" w:rsidRDefault="00217FE2" w:rsidP="00217FE2"/>
        </w:tc>
        <w:tc>
          <w:tcPr>
            <w:tcW w:w="576" w:type="dxa"/>
          </w:tcPr>
          <w:p w14:paraId="6D103599" w14:textId="77777777" w:rsidR="00217FE2" w:rsidRDefault="00217FE2" w:rsidP="00217FE2"/>
        </w:tc>
        <w:tc>
          <w:tcPr>
            <w:tcW w:w="576" w:type="dxa"/>
          </w:tcPr>
          <w:p w14:paraId="21E51503" w14:textId="77777777" w:rsidR="00217FE2" w:rsidRDefault="00217FE2" w:rsidP="00217FE2"/>
        </w:tc>
        <w:tc>
          <w:tcPr>
            <w:tcW w:w="576" w:type="dxa"/>
          </w:tcPr>
          <w:p w14:paraId="6C63D341" w14:textId="77777777" w:rsidR="00217FE2" w:rsidRDefault="00217FE2" w:rsidP="00217FE2"/>
        </w:tc>
        <w:tc>
          <w:tcPr>
            <w:tcW w:w="576" w:type="dxa"/>
          </w:tcPr>
          <w:p w14:paraId="4CAC432C" w14:textId="77777777" w:rsidR="00217FE2" w:rsidRDefault="00217FE2" w:rsidP="00217FE2"/>
        </w:tc>
        <w:tc>
          <w:tcPr>
            <w:tcW w:w="576" w:type="dxa"/>
          </w:tcPr>
          <w:p w14:paraId="0411138F" w14:textId="3222C79F" w:rsidR="00217FE2" w:rsidRDefault="00217FE2" w:rsidP="00217FE2"/>
        </w:tc>
        <w:tc>
          <w:tcPr>
            <w:tcW w:w="576" w:type="dxa"/>
          </w:tcPr>
          <w:p w14:paraId="1E28158A" w14:textId="77777777" w:rsidR="00217FE2" w:rsidRDefault="00217FE2" w:rsidP="00217FE2"/>
        </w:tc>
        <w:tc>
          <w:tcPr>
            <w:tcW w:w="576" w:type="dxa"/>
          </w:tcPr>
          <w:p w14:paraId="02CF18A4" w14:textId="77777777" w:rsidR="00217FE2" w:rsidRDefault="00217FE2" w:rsidP="00217FE2"/>
        </w:tc>
        <w:tc>
          <w:tcPr>
            <w:tcW w:w="576" w:type="dxa"/>
          </w:tcPr>
          <w:p w14:paraId="5DF10652" w14:textId="77777777" w:rsidR="00217FE2" w:rsidRDefault="00217FE2" w:rsidP="00217FE2"/>
        </w:tc>
        <w:tc>
          <w:tcPr>
            <w:tcW w:w="576" w:type="dxa"/>
          </w:tcPr>
          <w:p w14:paraId="028C6138" w14:textId="77777777" w:rsidR="00217FE2" w:rsidRDefault="00217FE2" w:rsidP="00217FE2"/>
        </w:tc>
        <w:tc>
          <w:tcPr>
            <w:tcW w:w="576" w:type="dxa"/>
          </w:tcPr>
          <w:p w14:paraId="5CF4A413" w14:textId="383C8041" w:rsidR="00217FE2" w:rsidRDefault="00217FE2" w:rsidP="00217FE2"/>
        </w:tc>
        <w:tc>
          <w:tcPr>
            <w:tcW w:w="576" w:type="dxa"/>
          </w:tcPr>
          <w:p w14:paraId="5CF4A414" w14:textId="77777777" w:rsidR="00217FE2" w:rsidRDefault="00217FE2" w:rsidP="00217FE2"/>
        </w:tc>
        <w:tc>
          <w:tcPr>
            <w:tcW w:w="576" w:type="dxa"/>
          </w:tcPr>
          <w:p w14:paraId="5CF4A415" w14:textId="77777777" w:rsidR="00217FE2" w:rsidRDefault="00217FE2" w:rsidP="00217FE2"/>
        </w:tc>
        <w:tc>
          <w:tcPr>
            <w:tcW w:w="576" w:type="dxa"/>
          </w:tcPr>
          <w:p w14:paraId="5CF4A416" w14:textId="77777777" w:rsidR="00217FE2" w:rsidRDefault="00217FE2" w:rsidP="00217FE2"/>
        </w:tc>
        <w:tc>
          <w:tcPr>
            <w:tcW w:w="576" w:type="dxa"/>
          </w:tcPr>
          <w:p w14:paraId="5CF4A417" w14:textId="77777777" w:rsidR="00217FE2" w:rsidRDefault="00217FE2" w:rsidP="00217FE2"/>
        </w:tc>
      </w:tr>
      <w:tr w:rsidR="00217FE2" w14:paraId="5CF4A41F" w14:textId="77777777" w:rsidTr="00217FE2">
        <w:trPr>
          <w:trHeight w:val="467"/>
        </w:trPr>
        <w:tc>
          <w:tcPr>
            <w:tcW w:w="4518" w:type="dxa"/>
          </w:tcPr>
          <w:p w14:paraId="5CF4A419" w14:textId="0753E5E1" w:rsidR="00217FE2" w:rsidRPr="008C14D4" w:rsidRDefault="00217FE2" w:rsidP="00217FE2">
            <w:pPr>
              <w:pStyle w:val="alpha"/>
              <w:rPr>
                <w:rFonts w:asciiTheme="minorHAnsi" w:eastAsia="Times New Roman" w:hAnsiTheme="minorHAnsi" w:cstheme="minorHAnsi"/>
                <w:color w:val="000000"/>
              </w:rPr>
            </w:pPr>
            <w:r w:rsidRPr="00C92719">
              <w:lastRenderedPageBreak/>
              <w:t xml:space="preserve">The process of translation, including the role of m​R​N​A, t​R​N​A, </w:t>
            </w:r>
            <w:r w:rsidRPr="00C92719">
              <w:br/>
              <w:t>r​</w:t>
            </w:r>
            <w:proofErr w:type="spellStart"/>
            <w:r w:rsidRPr="00C92719">
              <w:t>R</w:t>
            </w:r>
            <w:proofErr w:type="spellEnd"/>
            <w:r w:rsidRPr="00C92719">
              <w:t>​N​A and ribosomes</w:t>
            </w:r>
          </w:p>
        </w:tc>
        <w:tc>
          <w:tcPr>
            <w:tcW w:w="576" w:type="dxa"/>
          </w:tcPr>
          <w:p w14:paraId="16C1980E" w14:textId="77777777" w:rsidR="00217FE2" w:rsidRDefault="00217FE2" w:rsidP="00217FE2"/>
        </w:tc>
        <w:tc>
          <w:tcPr>
            <w:tcW w:w="576" w:type="dxa"/>
          </w:tcPr>
          <w:p w14:paraId="1BF31C3E" w14:textId="77777777" w:rsidR="00217FE2" w:rsidRDefault="00217FE2" w:rsidP="00217FE2"/>
        </w:tc>
        <w:tc>
          <w:tcPr>
            <w:tcW w:w="576" w:type="dxa"/>
          </w:tcPr>
          <w:p w14:paraId="588F311E" w14:textId="77777777" w:rsidR="00217FE2" w:rsidRDefault="00217FE2" w:rsidP="00217FE2"/>
        </w:tc>
        <w:tc>
          <w:tcPr>
            <w:tcW w:w="576" w:type="dxa"/>
          </w:tcPr>
          <w:p w14:paraId="085C2764" w14:textId="77777777" w:rsidR="00217FE2" w:rsidRDefault="00217FE2" w:rsidP="00217FE2"/>
        </w:tc>
        <w:tc>
          <w:tcPr>
            <w:tcW w:w="576" w:type="dxa"/>
          </w:tcPr>
          <w:p w14:paraId="525FD27C" w14:textId="77777777" w:rsidR="00217FE2" w:rsidRDefault="00217FE2" w:rsidP="00217FE2"/>
        </w:tc>
        <w:tc>
          <w:tcPr>
            <w:tcW w:w="576" w:type="dxa"/>
          </w:tcPr>
          <w:p w14:paraId="21005D70" w14:textId="7C45A46B" w:rsidR="00217FE2" w:rsidRDefault="00217FE2" w:rsidP="00217FE2"/>
        </w:tc>
        <w:tc>
          <w:tcPr>
            <w:tcW w:w="576" w:type="dxa"/>
          </w:tcPr>
          <w:p w14:paraId="260D6250" w14:textId="77777777" w:rsidR="00217FE2" w:rsidRDefault="00217FE2" w:rsidP="00217FE2"/>
        </w:tc>
        <w:tc>
          <w:tcPr>
            <w:tcW w:w="576" w:type="dxa"/>
          </w:tcPr>
          <w:p w14:paraId="6A815B9F" w14:textId="77777777" w:rsidR="00217FE2" w:rsidRDefault="00217FE2" w:rsidP="00217FE2"/>
        </w:tc>
        <w:tc>
          <w:tcPr>
            <w:tcW w:w="576" w:type="dxa"/>
          </w:tcPr>
          <w:p w14:paraId="7FA4C451" w14:textId="77777777" w:rsidR="00217FE2" w:rsidRDefault="00217FE2" w:rsidP="00217FE2"/>
        </w:tc>
        <w:tc>
          <w:tcPr>
            <w:tcW w:w="576" w:type="dxa"/>
          </w:tcPr>
          <w:p w14:paraId="6F0C444B" w14:textId="77777777" w:rsidR="00217FE2" w:rsidRDefault="00217FE2" w:rsidP="00217FE2"/>
        </w:tc>
        <w:tc>
          <w:tcPr>
            <w:tcW w:w="576" w:type="dxa"/>
          </w:tcPr>
          <w:p w14:paraId="5CF4A41A" w14:textId="42D5D95B" w:rsidR="00217FE2" w:rsidRDefault="00217FE2" w:rsidP="00217FE2"/>
        </w:tc>
        <w:tc>
          <w:tcPr>
            <w:tcW w:w="576" w:type="dxa"/>
          </w:tcPr>
          <w:p w14:paraId="5CF4A41B" w14:textId="77777777" w:rsidR="00217FE2" w:rsidRDefault="00217FE2" w:rsidP="00217FE2"/>
        </w:tc>
        <w:tc>
          <w:tcPr>
            <w:tcW w:w="576" w:type="dxa"/>
          </w:tcPr>
          <w:p w14:paraId="5CF4A41C" w14:textId="77777777" w:rsidR="00217FE2" w:rsidRDefault="00217FE2" w:rsidP="00217FE2"/>
        </w:tc>
        <w:tc>
          <w:tcPr>
            <w:tcW w:w="576" w:type="dxa"/>
          </w:tcPr>
          <w:p w14:paraId="5CF4A41D" w14:textId="77777777" w:rsidR="00217FE2" w:rsidRDefault="00217FE2" w:rsidP="00217FE2"/>
        </w:tc>
        <w:tc>
          <w:tcPr>
            <w:tcW w:w="576" w:type="dxa"/>
          </w:tcPr>
          <w:p w14:paraId="5CF4A41E" w14:textId="77777777" w:rsidR="00217FE2" w:rsidRDefault="00217FE2" w:rsidP="00217FE2"/>
        </w:tc>
      </w:tr>
      <w:tr w:rsidR="00217FE2" w14:paraId="5CF4A426" w14:textId="77777777" w:rsidTr="00217FE2">
        <w:trPr>
          <w:trHeight w:val="467"/>
        </w:trPr>
        <w:tc>
          <w:tcPr>
            <w:tcW w:w="4518" w:type="dxa"/>
          </w:tcPr>
          <w:p w14:paraId="5CF4A420" w14:textId="38A68FA0" w:rsidR="00217FE2" w:rsidRPr="008C14D4" w:rsidRDefault="00217FE2" w:rsidP="00217FE2">
            <w:pPr>
              <w:pStyle w:val="alpha"/>
              <w:rPr>
                <w:rFonts w:asciiTheme="minorHAnsi" w:eastAsia="Times New Roman" w:hAnsiTheme="minorHAnsi" w:cstheme="minorHAnsi"/>
                <w:color w:val="000000"/>
              </w:rPr>
            </w:pPr>
            <w:r w:rsidRPr="00C92719">
              <w:t>Gene regulation (e.g., promoters, enhancers, transcription factors, and posttranslational regulation)</w:t>
            </w:r>
          </w:p>
        </w:tc>
        <w:tc>
          <w:tcPr>
            <w:tcW w:w="576" w:type="dxa"/>
          </w:tcPr>
          <w:p w14:paraId="22A170EC" w14:textId="77777777" w:rsidR="00217FE2" w:rsidRDefault="00217FE2" w:rsidP="00217FE2"/>
        </w:tc>
        <w:tc>
          <w:tcPr>
            <w:tcW w:w="576" w:type="dxa"/>
          </w:tcPr>
          <w:p w14:paraId="2675CB1A" w14:textId="77777777" w:rsidR="00217FE2" w:rsidRDefault="00217FE2" w:rsidP="00217FE2"/>
        </w:tc>
        <w:tc>
          <w:tcPr>
            <w:tcW w:w="576" w:type="dxa"/>
          </w:tcPr>
          <w:p w14:paraId="0FFD7539" w14:textId="77777777" w:rsidR="00217FE2" w:rsidRDefault="00217FE2" w:rsidP="00217FE2"/>
        </w:tc>
        <w:tc>
          <w:tcPr>
            <w:tcW w:w="576" w:type="dxa"/>
          </w:tcPr>
          <w:p w14:paraId="0986B7D8" w14:textId="77777777" w:rsidR="00217FE2" w:rsidRDefault="00217FE2" w:rsidP="00217FE2"/>
        </w:tc>
        <w:tc>
          <w:tcPr>
            <w:tcW w:w="576" w:type="dxa"/>
          </w:tcPr>
          <w:p w14:paraId="10478C6C" w14:textId="77777777" w:rsidR="00217FE2" w:rsidRDefault="00217FE2" w:rsidP="00217FE2"/>
        </w:tc>
        <w:tc>
          <w:tcPr>
            <w:tcW w:w="576" w:type="dxa"/>
          </w:tcPr>
          <w:p w14:paraId="60C34D08" w14:textId="66B0AB1D" w:rsidR="00217FE2" w:rsidRDefault="00217FE2" w:rsidP="00217FE2"/>
        </w:tc>
        <w:tc>
          <w:tcPr>
            <w:tcW w:w="576" w:type="dxa"/>
          </w:tcPr>
          <w:p w14:paraId="3F6F0AC4" w14:textId="77777777" w:rsidR="00217FE2" w:rsidRDefault="00217FE2" w:rsidP="00217FE2"/>
        </w:tc>
        <w:tc>
          <w:tcPr>
            <w:tcW w:w="576" w:type="dxa"/>
          </w:tcPr>
          <w:p w14:paraId="21FCD965" w14:textId="77777777" w:rsidR="00217FE2" w:rsidRDefault="00217FE2" w:rsidP="00217FE2"/>
        </w:tc>
        <w:tc>
          <w:tcPr>
            <w:tcW w:w="576" w:type="dxa"/>
          </w:tcPr>
          <w:p w14:paraId="7C2CC982" w14:textId="77777777" w:rsidR="00217FE2" w:rsidRDefault="00217FE2" w:rsidP="00217FE2"/>
        </w:tc>
        <w:tc>
          <w:tcPr>
            <w:tcW w:w="576" w:type="dxa"/>
          </w:tcPr>
          <w:p w14:paraId="5D3B8DEA" w14:textId="77777777" w:rsidR="00217FE2" w:rsidRDefault="00217FE2" w:rsidP="00217FE2"/>
        </w:tc>
        <w:tc>
          <w:tcPr>
            <w:tcW w:w="576" w:type="dxa"/>
          </w:tcPr>
          <w:p w14:paraId="5CF4A421" w14:textId="06F42F32" w:rsidR="00217FE2" w:rsidRDefault="00217FE2" w:rsidP="00217FE2"/>
        </w:tc>
        <w:tc>
          <w:tcPr>
            <w:tcW w:w="576" w:type="dxa"/>
          </w:tcPr>
          <w:p w14:paraId="5CF4A422" w14:textId="77777777" w:rsidR="00217FE2" w:rsidRDefault="00217FE2" w:rsidP="00217FE2"/>
        </w:tc>
        <w:tc>
          <w:tcPr>
            <w:tcW w:w="576" w:type="dxa"/>
          </w:tcPr>
          <w:p w14:paraId="5CF4A423" w14:textId="77777777" w:rsidR="00217FE2" w:rsidRDefault="00217FE2" w:rsidP="00217FE2"/>
        </w:tc>
        <w:tc>
          <w:tcPr>
            <w:tcW w:w="576" w:type="dxa"/>
          </w:tcPr>
          <w:p w14:paraId="5CF4A424" w14:textId="77777777" w:rsidR="00217FE2" w:rsidRDefault="00217FE2" w:rsidP="00217FE2"/>
        </w:tc>
        <w:tc>
          <w:tcPr>
            <w:tcW w:w="576" w:type="dxa"/>
          </w:tcPr>
          <w:p w14:paraId="5CF4A425" w14:textId="77777777" w:rsidR="00217FE2" w:rsidRDefault="00217FE2" w:rsidP="00217FE2"/>
        </w:tc>
      </w:tr>
      <w:tr w:rsidR="00217FE2" w14:paraId="5CF4A42D" w14:textId="77777777" w:rsidTr="00217FE2">
        <w:trPr>
          <w:trHeight w:val="467"/>
        </w:trPr>
        <w:tc>
          <w:tcPr>
            <w:tcW w:w="4518" w:type="dxa"/>
          </w:tcPr>
          <w:p w14:paraId="5CF4A427" w14:textId="68E0D160" w:rsidR="00217FE2" w:rsidRPr="008C14D4" w:rsidRDefault="00217FE2" w:rsidP="00217FE2">
            <w:pPr>
              <w:pStyle w:val="alpha"/>
              <w:rPr>
                <w:rFonts w:asciiTheme="minorHAnsi" w:eastAsia="Times New Roman" w:hAnsiTheme="minorHAnsi" w:cstheme="minorHAnsi"/>
                <w:color w:val="000000"/>
              </w:rPr>
            </w:pPr>
            <w:r w:rsidRPr="00C92719">
              <w:t>Utilization of a genetic code chart</w:t>
            </w:r>
          </w:p>
        </w:tc>
        <w:tc>
          <w:tcPr>
            <w:tcW w:w="576" w:type="dxa"/>
          </w:tcPr>
          <w:p w14:paraId="4D4DDAAF" w14:textId="77777777" w:rsidR="00217FE2" w:rsidRDefault="00217FE2" w:rsidP="00217FE2"/>
        </w:tc>
        <w:tc>
          <w:tcPr>
            <w:tcW w:w="576" w:type="dxa"/>
          </w:tcPr>
          <w:p w14:paraId="3ECB54B3" w14:textId="77777777" w:rsidR="00217FE2" w:rsidRDefault="00217FE2" w:rsidP="00217FE2"/>
        </w:tc>
        <w:tc>
          <w:tcPr>
            <w:tcW w:w="576" w:type="dxa"/>
          </w:tcPr>
          <w:p w14:paraId="197D2ACD" w14:textId="77777777" w:rsidR="00217FE2" w:rsidRDefault="00217FE2" w:rsidP="00217FE2"/>
        </w:tc>
        <w:tc>
          <w:tcPr>
            <w:tcW w:w="576" w:type="dxa"/>
          </w:tcPr>
          <w:p w14:paraId="71DFB0CB" w14:textId="77777777" w:rsidR="00217FE2" w:rsidRDefault="00217FE2" w:rsidP="00217FE2"/>
        </w:tc>
        <w:tc>
          <w:tcPr>
            <w:tcW w:w="576" w:type="dxa"/>
          </w:tcPr>
          <w:p w14:paraId="2D8E5009" w14:textId="77777777" w:rsidR="00217FE2" w:rsidRDefault="00217FE2" w:rsidP="00217FE2"/>
        </w:tc>
        <w:tc>
          <w:tcPr>
            <w:tcW w:w="576" w:type="dxa"/>
          </w:tcPr>
          <w:p w14:paraId="6FB82932" w14:textId="7A0FDAE7" w:rsidR="00217FE2" w:rsidRDefault="00217FE2" w:rsidP="00217FE2"/>
        </w:tc>
        <w:tc>
          <w:tcPr>
            <w:tcW w:w="576" w:type="dxa"/>
          </w:tcPr>
          <w:p w14:paraId="0711653E" w14:textId="77777777" w:rsidR="00217FE2" w:rsidRDefault="00217FE2" w:rsidP="00217FE2"/>
        </w:tc>
        <w:tc>
          <w:tcPr>
            <w:tcW w:w="576" w:type="dxa"/>
          </w:tcPr>
          <w:p w14:paraId="4165BB96" w14:textId="77777777" w:rsidR="00217FE2" w:rsidRDefault="00217FE2" w:rsidP="00217FE2"/>
        </w:tc>
        <w:tc>
          <w:tcPr>
            <w:tcW w:w="576" w:type="dxa"/>
          </w:tcPr>
          <w:p w14:paraId="76DA4EF1" w14:textId="77777777" w:rsidR="00217FE2" w:rsidRDefault="00217FE2" w:rsidP="00217FE2"/>
        </w:tc>
        <w:tc>
          <w:tcPr>
            <w:tcW w:w="576" w:type="dxa"/>
          </w:tcPr>
          <w:p w14:paraId="30137182" w14:textId="77777777" w:rsidR="00217FE2" w:rsidRDefault="00217FE2" w:rsidP="00217FE2"/>
        </w:tc>
        <w:tc>
          <w:tcPr>
            <w:tcW w:w="576" w:type="dxa"/>
          </w:tcPr>
          <w:p w14:paraId="5CF4A428" w14:textId="67457C23" w:rsidR="00217FE2" w:rsidRDefault="00217FE2" w:rsidP="00217FE2"/>
        </w:tc>
        <w:tc>
          <w:tcPr>
            <w:tcW w:w="576" w:type="dxa"/>
          </w:tcPr>
          <w:p w14:paraId="5CF4A429" w14:textId="77777777" w:rsidR="00217FE2" w:rsidRDefault="00217FE2" w:rsidP="00217FE2"/>
        </w:tc>
        <w:tc>
          <w:tcPr>
            <w:tcW w:w="576" w:type="dxa"/>
          </w:tcPr>
          <w:p w14:paraId="5CF4A42A" w14:textId="77777777" w:rsidR="00217FE2" w:rsidRDefault="00217FE2" w:rsidP="00217FE2"/>
        </w:tc>
        <w:tc>
          <w:tcPr>
            <w:tcW w:w="576" w:type="dxa"/>
          </w:tcPr>
          <w:p w14:paraId="5CF4A42B" w14:textId="77777777" w:rsidR="00217FE2" w:rsidRDefault="00217FE2" w:rsidP="00217FE2"/>
        </w:tc>
        <w:tc>
          <w:tcPr>
            <w:tcW w:w="576" w:type="dxa"/>
          </w:tcPr>
          <w:p w14:paraId="5CF4A42C" w14:textId="77777777" w:rsidR="00217FE2" w:rsidRDefault="00217FE2" w:rsidP="00217FE2"/>
        </w:tc>
      </w:tr>
      <w:tr w:rsidR="00217FE2" w14:paraId="5CF4A434" w14:textId="77777777" w:rsidTr="00217FE2">
        <w:trPr>
          <w:trHeight w:val="467"/>
        </w:trPr>
        <w:tc>
          <w:tcPr>
            <w:tcW w:w="4518" w:type="dxa"/>
          </w:tcPr>
          <w:p w14:paraId="5CF4A42E" w14:textId="13CD516E" w:rsidR="00217FE2" w:rsidRPr="008C14D4" w:rsidRDefault="00217FE2" w:rsidP="00217FE2">
            <w:pPr>
              <w:pStyle w:val="alpha"/>
              <w:rPr>
                <w:rFonts w:asciiTheme="minorHAnsi" w:eastAsia="Times New Roman" w:hAnsiTheme="minorHAnsi" w:cstheme="minorHAnsi"/>
                <w:color w:val="000000"/>
              </w:rPr>
            </w:pPr>
            <w:r w:rsidRPr="00C92719">
              <w:t>Protein synthesis in eukaryotes versus prokaryotes</w:t>
            </w:r>
          </w:p>
        </w:tc>
        <w:tc>
          <w:tcPr>
            <w:tcW w:w="576" w:type="dxa"/>
          </w:tcPr>
          <w:p w14:paraId="3A86616A" w14:textId="77777777" w:rsidR="00217FE2" w:rsidRDefault="00217FE2" w:rsidP="00217FE2"/>
        </w:tc>
        <w:tc>
          <w:tcPr>
            <w:tcW w:w="576" w:type="dxa"/>
          </w:tcPr>
          <w:p w14:paraId="5053FAD8" w14:textId="77777777" w:rsidR="00217FE2" w:rsidRDefault="00217FE2" w:rsidP="00217FE2"/>
        </w:tc>
        <w:tc>
          <w:tcPr>
            <w:tcW w:w="576" w:type="dxa"/>
          </w:tcPr>
          <w:p w14:paraId="40CB1A6B" w14:textId="77777777" w:rsidR="00217FE2" w:rsidRDefault="00217FE2" w:rsidP="00217FE2"/>
        </w:tc>
        <w:tc>
          <w:tcPr>
            <w:tcW w:w="576" w:type="dxa"/>
          </w:tcPr>
          <w:p w14:paraId="4AC14E91" w14:textId="77777777" w:rsidR="00217FE2" w:rsidRDefault="00217FE2" w:rsidP="00217FE2"/>
        </w:tc>
        <w:tc>
          <w:tcPr>
            <w:tcW w:w="576" w:type="dxa"/>
          </w:tcPr>
          <w:p w14:paraId="74EFE664" w14:textId="77777777" w:rsidR="00217FE2" w:rsidRDefault="00217FE2" w:rsidP="00217FE2"/>
        </w:tc>
        <w:tc>
          <w:tcPr>
            <w:tcW w:w="576" w:type="dxa"/>
          </w:tcPr>
          <w:p w14:paraId="60DB8965" w14:textId="12AE0F1C" w:rsidR="00217FE2" w:rsidRDefault="00217FE2" w:rsidP="00217FE2"/>
        </w:tc>
        <w:tc>
          <w:tcPr>
            <w:tcW w:w="576" w:type="dxa"/>
          </w:tcPr>
          <w:p w14:paraId="6132DB01" w14:textId="77777777" w:rsidR="00217FE2" w:rsidRDefault="00217FE2" w:rsidP="00217FE2"/>
        </w:tc>
        <w:tc>
          <w:tcPr>
            <w:tcW w:w="576" w:type="dxa"/>
          </w:tcPr>
          <w:p w14:paraId="7708A41B" w14:textId="77777777" w:rsidR="00217FE2" w:rsidRDefault="00217FE2" w:rsidP="00217FE2"/>
        </w:tc>
        <w:tc>
          <w:tcPr>
            <w:tcW w:w="576" w:type="dxa"/>
          </w:tcPr>
          <w:p w14:paraId="218C8B7C" w14:textId="77777777" w:rsidR="00217FE2" w:rsidRDefault="00217FE2" w:rsidP="00217FE2"/>
        </w:tc>
        <w:tc>
          <w:tcPr>
            <w:tcW w:w="576" w:type="dxa"/>
          </w:tcPr>
          <w:p w14:paraId="27CFC846" w14:textId="77777777" w:rsidR="00217FE2" w:rsidRDefault="00217FE2" w:rsidP="00217FE2"/>
        </w:tc>
        <w:tc>
          <w:tcPr>
            <w:tcW w:w="576" w:type="dxa"/>
          </w:tcPr>
          <w:p w14:paraId="5CF4A42F" w14:textId="78654A2D" w:rsidR="00217FE2" w:rsidRDefault="00217FE2" w:rsidP="00217FE2"/>
        </w:tc>
        <w:tc>
          <w:tcPr>
            <w:tcW w:w="576" w:type="dxa"/>
          </w:tcPr>
          <w:p w14:paraId="5CF4A430" w14:textId="77777777" w:rsidR="00217FE2" w:rsidRDefault="00217FE2" w:rsidP="00217FE2"/>
        </w:tc>
        <w:tc>
          <w:tcPr>
            <w:tcW w:w="576" w:type="dxa"/>
          </w:tcPr>
          <w:p w14:paraId="5CF4A431" w14:textId="77777777" w:rsidR="00217FE2" w:rsidRDefault="00217FE2" w:rsidP="00217FE2"/>
        </w:tc>
        <w:tc>
          <w:tcPr>
            <w:tcW w:w="576" w:type="dxa"/>
          </w:tcPr>
          <w:p w14:paraId="5CF4A432" w14:textId="77777777" w:rsidR="00217FE2" w:rsidRDefault="00217FE2" w:rsidP="00217FE2"/>
        </w:tc>
        <w:tc>
          <w:tcPr>
            <w:tcW w:w="576" w:type="dxa"/>
          </w:tcPr>
          <w:p w14:paraId="5CF4A433" w14:textId="77777777" w:rsidR="00217FE2" w:rsidRDefault="00217FE2" w:rsidP="00217FE2"/>
        </w:tc>
      </w:tr>
      <w:tr w:rsidR="00217FE2" w14:paraId="5CF4A43B" w14:textId="77777777" w:rsidTr="00217FE2">
        <w:trPr>
          <w:trHeight w:val="467"/>
        </w:trPr>
        <w:tc>
          <w:tcPr>
            <w:tcW w:w="4518" w:type="dxa"/>
          </w:tcPr>
          <w:p w14:paraId="5CF4A435" w14:textId="5335143B" w:rsidR="00217FE2" w:rsidRPr="008C14D4" w:rsidRDefault="00217FE2" w:rsidP="00217FE2">
            <w:pPr>
              <w:pStyle w:val="ListNumber1"/>
              <w:rPr>
                <w:rFonts w:asciiTheme="minorHAnsi" w:eastAsia="Times New Roman" w:hAnsiTheme="minorHAnsi" w:cstheme="minorHAnsi"/>
                <w:color w:val="000000"/>
              </w:rPr>
            </w:pPr>
            <w:r w:rsidRPr="00EC67DF">
              <w:t>Nature of mutations</w:t>
            </w:r>
          </w:p>
        </w:tc>
        <w:tc>
          <w:tcPr>
            <w:tcW w:w="576" w:type="dxa"/>
          </w:tcPr>
          <w:p w14:paraId="13C60510" w14:textId="77777777" w:rsidR="00217FE2" w:rsidRDefault="00217FE2" w:rsidP="00217FE2"/>
        </w:tc>
        <w:tc>
          <w:tcPr>
            <w:tcW w:w="576" w:type="dxa"/>
          </w:tcPr>
          <w:p w14:paraId="2EBCF18F" w14:textId="77777777" w:rsidR="00217FE2" w:rsidRDefault="00217FE2" w:rsidP="00217FE2"/>
        </w:tc>
        <w:tc>
          <w:tcPr>
            <w:tcW w:w="576" w:type="dxa"/>
          </w:tcPr>
          <w:p w14:paraId="218BBE03" w14:textId="77777777" w:rsidR="00217FE2" w:rsidRDefault="00217FE2" w:rsidP="00217FE2"/>
        </w:tc>
        <w:tc>
          <w:tcPr>
            <w:tcW w:w="576" w:type="dxa"/>
          </w:tcPr>
          <w:p w14:paraId="09054260" w14:textId="77777777" w:rsidR="00217FE2" w:rsidRDefault="00217FE2" w:rsidP="00217FE2"/>
        </w:tc>
        <w:tc>
          <w:tcPr>
            <w:tcW w:w="576" w:type="dxa"/>
          </w:tcPr>
          <w:p w14:paraId="29D002B7" w14:textId="77777777" w:rsidR="00217FE2" w:rsidRDefault="00217FE2" w:rsidP="00217FE2"/>
        </w:tc>
        <w:tc>
          <w:tcPr>
            <w:tcW w:w="576" w:type="dxa"/>
          </w:tcPr>
          <w:p w14:paraId="404586C9" w14:textId="537D94E5" w:rsidR="00217FE2" w:rsidRDefault="00217FE2" w:rsidP="00217FE2"/>
        </w:tc>
        <w:tc>
          <w:tcPr>
            <w:tcW w:w="576" w:type="dxa"/>
          </w:tcPr>
          <w:p w14:paraId="4650B120" w14:textId="77777777" w:rsidR="00217FE2" w:rsidRDefault="00217FE2" w:rsidP="00217FE2"/>
        </w:tc>
        <w:tc>
          <w:tcPr>
            <w:tcW w:w="576" w:type="dxa"/>
          </w:tcPr>
          <w:p w14:paraId="20A7E5E1" w14:textId="77777777" w:rsidR="00217FE2" w:rsidRDefault="00217FE2" w:rsidP="00217FE2"/>
        </w:tc>
        <w:tc>
          <w:tcPr>
            <w:tcW w:w="576" w:type="dxa"/>
          </w:tcPr>
          <w:p w14:paraId="642AA6A1" w14:textId="77777777" w:rsidR="00217FE2" w:rsidRDefault="00217FE2" w:rsidP="00217FE2"/>
        </w:tc>
        <w:tc>
          <w:tcPr>
            <w:tcW w:w="576" w:type="dxa"/>
          </w:tcPr>
          <w:p w14:paraId="534749AD" w14:textId="77777777" w:rsidR="00217FE2" w:rsidRDefault="00217FE2" w:rsidP="00217FE2"/>
        </w:tc>
        <w:tc>
          <w:tcPr>
            <w:tcW w:w="576" w:type="dxa"/>
          </w:tcPr>
          <w:p w14:paraId="5CF4A436" w14:textId="4D89F33F" w:rsidR="00217FE2" w:rsidRDefault="00217FE2" w:rsidP="00217FE2"/>
        </w:tc>
        <w:tc>
          <w:tcPr>
            <w:tcW w:w="576" w:type="dxa"/>
          </w:tcPr>
          <w:p w14:paraId="5CF4A437" w14:textId="77777777" w:rsidR="00217FE2" w:rsidRDefault="00217FE2" w:rsidP="00217FE2"/>
        </w:tc>
        <w:tc>
          <w:tcPr>
            <w:tcW w:w="576" w:type="dxa"/>
          </w:tcPr>
          <w:p w14:paraId="5CF4A438" w14:textId="77777777" w:rsidR="00217FE2" w:rsidRDefault="00217FE2" w:rsidP="00217FE2"/>
        </w:tc>
        <w:tc>
          <w:tcPr>
            <w:tcW w:w="576" w:type="dxa"/>
          </w:tcPr>
          <w:p w14:paraId="5CF4A439" w14:textId="77777777" w:rsidR="00217FE2" w:rsidRDefault="00217FE2" w:rsidP="00217FE2"/>
        </w:tc>
        <w:tc>
          <w:tcPr>
            <w:tcW w:w="576" w:type="dxa"/>
          </w:tcPr>
          <w:p w14:paraId="5CF4A43A" w14:textId="77777777" w:rsidR="00217FE2" w:rsidRDefault="00217FE2" w:rsidP="00217FE2"/>
        </w:tc>
      </w:tr>
      <w:tr w:rsidR="00217FE2" w14:paraId="5CF4A442" w14:textId="77777777" w:rsidTr="00217FE2">
        <w:trPr>
          <w:trHeight w:val="467"/>
        </w:trPr>
        <w:tc>
          <w:tcPr>
            <w:tcW w:w="4518" w:type="dxa"/>
          </w:tcPr>
          <w:p w14:paraId="5CF4A43C" w14:textId="36560F46" w:rsidR="00217FE2" w:rsidRPr="00345795" w:rsidRDefault="00217FE2" w:rsidP="00217FE2">
            <w:pPr>
              <w:pStyle w:val="alpha"/>
              <w:numPr>
                <w:ilvl w:val="0"/>
                <w:numId w:val="26"/>
              </w:numPr>
              <w:rPr>
                <w:rFonts w:asciiTheme="minorHAnsi" w:eastAsia="Times New Roman" w:hAnsiTheme="minorHAnsi" w:cstheme="minorHAnsi"/>
                <w:color w:val="000000"/>
              </w:rPr>
            </w:pPr>
            <w:r w:rsidRPr="00EC67DF">
              <w:t>Causes of mutations, including recombination and mutagens</w:t>
            </w:r>
          </w:p>
        </w:tc>
        <w:tc>
          <w:tcPr>
            <w:tcW w:w="576" w:type="dxa"/>
          </w:tcPr>
          <w:p w14:paraId="6BACC104" w14:textId="77777777" w:rsidR="00217FE2" w:rsidRDefault="00217FE2" w:rsidP="00217FE2"/>
        </w:tc>
        <w:tc>
          <w:tcPr>
            <w:tcW w:w="576" w:type="dxa"/>
          </w:tcPr>
          <w:p w14:paraId="5D759F5A" w14:textId="77777777" w:rsidR="00217FE2" w:rsidRDefault="00217FE2" w:rsidP="00217FE2"/>
        </w:tc>
        <w:tc>
          <w:tcPr>
            <w:tcW w:w="576" w:type="dxa"/>
          </w:tcPr>
          <w:p w14:paraId="046F24ED" w14:textId="77777777" w:rsidR="00217FE2" w:rsidRDefault="00217FE2" w:rsidP="00217FE2"/>
        </w:tc>
        <w:tc>
          <w:tcPr>
            <w:tcW w:w="576" w:type="dxa"/>
          </w:tcPr>
          <w:p w14:paraId="36E85AC9" w14:textId="77777777" w:rsidR="00217FE2" w:rsidRDefault="00217FE2" w:rsidP="00217FE2"/>
        </w:tc>
        <w:tc>
          <w:tcPr>
            <w:tcW w:w="576" w:type="dxa"/>
          </w:tcPr>
          <w:p w14:paraId="0AEF9DD3" w14:textId="77777777" w:rsidR="00217FE2" w:rsidRDefault="00217FE2" w:rsidP="00217FE2"/>
        </w:tc>
        <w:tc>
          <w:tcPr>
            <w:tcW w:w="576" w:type="dxa"/>
          </w:tcPr>
          <w:p w14:paraId="57722BCA" w14:textId="0DF0D875" w:rsidR="00217FE2" w:rsidRDefault="00217FE2" w:rsidP="00217FE2"/>
        </w:tc>
        <w:tc>
          <w:tcPr>
            <w:tcW w:w="576" w:type="dxa"/>
          </w:tcPr>
          <w:p w14:paraId="5206B920" w14:textId="77777777" w:rsidR="00217FE2" w:rsidRDefault="00217FE2" w:rsidP="00217FE2"/>
        </w:tc>
        <w:tc>
          <w:tcPr>
            <w:tcW w:w="576" w:type="dxa"/>
          </w:tcPr>
          <w:p w14:paraId="66F8EB2C" w14:textId="77777777" w:rsidR="00217FE2" w:rsidRDefault="00217FE2" w:rsidP="00217FE2"/>
        </w:tc>
        <w:tc>
          <w:tcPr>
            <w:tcW w:w="576" w:type="dxa"/>
          </w:tcPr>
          <w:p w14:paraId="7662DC0F" w14:textId="77777777" w:rsidR="00217FE2" w:rsidRDefault="00217FE2" w:rsidP="00217FE2"/>
        </w:tc>
        <w:tc>
          <w:tcPr>
            <w:tcW w:w="576" w:type="dxa"/>
          </w:tcPr>
          <w:p w14:paraId="49A12CED" w14:textId="77777777" w:rsidR="00217FE2" w:rsidRDefault="00217FE2" w:rsidP="00217FE2"/>
        </w:tc>
        <w:tc>
          <w:tcPr>
            <w:tcW w:w="576" w:type="dxa"/>
          </w:tcPr>
          <w:p w14:paraId="5CF4A43D" w14:textId="6FACE8F7" w:rsidR="00217FE2" w:rsidRDefault="00217FE2" w:rsidP="00217FE2"/>
        </w:tc>
        <w:tc>
          <w:tcPr>
            <w:tcW w:w="576" w:type="dxa"/>
          </w:tcPr>
          <w:p w14:paraId="5CF4A43E" w14:textId="77777777" w:rsidR="00217FE2" w:rsidRDefault="00217FE2" w:rsidP="00217FE2"/>
        </w:tc>
        <w:tc>
          <w:tcPr>
            <w:tcW w:w="576" w:type="dxa"/>
          </w:tcPr>
          <w:p w14:paraId="5CF4A43F" w14:textId="77777777" w:rsidR="00217FE2" w:rsidRDefault="00217FE2" w:rsidP="00217FE2"/>
        </w:tc>
        <w:tc>
          <w:tcPr>
            <w:tcW w:w="576" w:type="dxa"/>
          </w:tcPr>
          <w:p w14:paraId="5CF4A440" w14:textId="77777777" w:rsidR="00217FE2" w:rsidRDefault="00217FE2" w:rsidP="00217FE2"/>
        </w:tc>
        <w:tc>
          <w:tcPr>
            <w:tcW w:w="576" w:type="dxa"/>
          </w:tcPr>
          <w:p w14:paraId="5CF4A441" w14:textId="77777777" w:rsidR="00217FE2" w:rsidRDefault="00217FE2" w:rsidP="00217FE2"/>
        </w:tc>
      </w:tr>
      <w:tr w:rsidR="00217FE2" w14:paraId="5CF4A449" w14:textId="77777777" w:rsidTr="00217FE2">
        <w:trPr>
          <w:trHeight w:val="467"/>
        </w:trPr>
        <w:tc>
          <w:tcPr>
            <w:tcW w:w="4518" w:type="dxa"/>
          </w:tcPr>
          <w:p w14:paraId="5CF4A443" w14:textId="1E94C33A" w:rsidR="00217FE2" w:rsidRPr="008C14D4" w:rsidRDefault="00217FE2" w:rsidP="00217FE2">
            <w:pPr>
              <w:pStyle w:val="alpha"/>
              <w:rPr>
                <w:rFonts w:asciiTheme="minorHAnsi" w:eastAsia="Times New Roman" w:hAnsiTheme="minorHAnsi" w:cstheme="minorHAnsi"/>
                <w:color w:val="000000"/>
              </w:rPr>
            </w:pPr>
            <w:r w:rsidRPr="00EC67DF">
              <w:t>Types of mutations, including substitution, deletion, insertion, inversion, and translocation</w:t>
            </w:r>
          </w:p>
        </w:tc>
        <w:tc>
          <w:tcPr>
            <w:tcW w:w="576" w:type="dxa"/>
          </w:tcPr>
          <w:p w14:paraId="63EAEE1A" w14:textId="77777777" w:rsidR="00217FE2" w:rsidRDefault="00217FE2" w:rsidP="00217FE2"/>
        </w:tc>
        <w:tc>
          <w:tcPr>
            <w:tcW w:w="576" w:type="dxa"/>
          </w:tcPr>
          <w:p w14:paraId="46BD38F5" w14:textId="77777777" w:rsidR="00217FE2" w:rsidRDefault="00217FE2" w:rsidP="00217FE2"/>
        </w:tc>
        <w:tc>
          <w:tcPr>
            <w:tcW w:w="576" w:type="dxa"/>
          </w:tcPr>
          <w:p w14:paraId="643EDCDA" w14:textId="77777777" w:rsidR="00217FE2" w:rsidRDefault="00217FE2" w:rsidP="00217FE2"/>
        </w:tc>
        <w:tc>
          <w:tcPr>
            <w:tcW w:w="576" w:type="dxa"/>
          </w:tcPr>
          <w:p w14:paraId="5AAB8CD5" w14:textId="77777777" w:rsidR="00217FE2" w:rsidRDefault="00217FE2" w:rsidP="00217FE2"/>
        </w:tc>
        <w:tc>
          <w:tcPr>
            <w:tcW w:w="576" w:type="dxa"/>
          </w:tcPr>
          <w:p w14:paraId="0246A7F7" w14:textId="77777777" w:rsidR="00217FE2" w:rsidRDefault="00217FE2" w:rsidP="00217FE2"/>
        </w:tc>
        <w:tc>
          <w:tcPr>
            <w:tcW w:w="576" w:type="dxa"/>
          </w:tcPr>
          <w:p w14:paraId="7687704F" w14:textId="2FCCEE9E" w:rsidR="00217FE2" w:rsidRDefault="00217FE2" w:rsidP="00217FE2"/>
        </w:tc>
        <w:tc>
          <w:tcPr>
            <w:tcW w:w="576" w:type="dxa"/>
          </w:tcPr>
          <w:p w14:paraId="44EC7405" w14:textId="77777777" w:rsidR="00217FE2" w:rsidRDefault="00217FE2" w:rsidP="00217FE2"/>
        </w:tc>
        <w:tc>
          <w:tcPr>
            <w:tcW w:w="576" w:type="dxa"/>
          </w:tcPr>
          <w:p w14:paraId="3E2BBE41" w14:textId="77777777" w:rsidR="00217FE2" w:rsidRDefault="00217FE2" w:rsidP="00217FE2"/>
        </w:tc>
        <w:tc>
          <w:tcPr>
            <w:tcW w:w="576" w:type="dxa"/>
          </w:tcPr>
          <w:p w14:paraId="2F2EA6AB" w14:textId="77777777" w:rsidR="00217FE2" w:rsidRDefault="00217FE2" w:rsidP="00217FE2"/>
        </w:tc>
        <w:tc>
          <w:tcPr>
            <w:tcW w:w="576" w:type="dxa"/>
          </w:tcPr>
          <w:p w14:paraId="2BBCCCE8" w14:textId="77777777" w:rsidR="00217FE2" w:rsidRDefault="00217FE2" w:rsidP="00217FE2"/>
        </w:tc>
        <w:tc>
          <w:tcPr>
            <w:tcW w:w="576" w:type="dxa"/>
          </w:tcPr>
          <w:p w14:paraId="5CF4A444" w14:textId="3723E14F" w:rsidR="00217FE2" w:rsidRDefault="00217FE2" w:rsidP="00217FE2"/>
        </w:tc>
        <w:tc>
          <w:tcPr>
            <w:tcW w:w="576" w:type="dxa"/>
          </w:tcPr>
          <w:p w14:paraId="5CF4A445" w14:textId="77777777" w:rsidR="00217FE2" w:rsidRDefault="00217FE2" w:rsidP="00217FE2"/>
        </w:tc>
        <w:tc>
          <w:tcPr>
            <w:tcW w:w="576" w:type="dxa"/>
          </w:tcPr>
          <w:p w14:paraId="5CF4A446" w14:textId="77777777" w:rsidR="00217FE2" w:rsidRDefault="00217FE2" w:rsidP="00217FE2"/>
        </w:tc>
        <w:tc>
          <w:tcPr>
            <w:tcW w:w="576" w:type="dxa"/>
          </w:tcPr>
          <w:p w14:paraId="5CF4A447" w14:textId="77777777" w:rsidR="00217FE2" w:rsidRDefault="00217FE2" w:rsidP="00217FE2"/>
        </w:tc>
        <w:tc>
          <w:tcPr>
            <w:tcW w:w="576" w:type="dxa"/>
          </w:tcPr>
          <w:p w14:paraId="5CF4A448" w14:textId="77777777" w:rsidR="00217FE2" w:rsidRDefault="00217FE2" w:rsidP="00217FE2"/>
        </w:tc>
      </w:tr>
      <w:tr w:rsidR="00217FE2" w14:paraId="5CF4A450" w14:textId="77777777" w:rsidTr="00217FE2">
        <w:trPr>
          <w:trHeight w:val="467"/>
        </w:trPr>
        <w:tc>
          <w:tcPr>
            <w:tcW w:w="4518" w:type="dxa"/>
          </w:tcPr>
          <w:p w14:paraId="5CF4A44A" w14:textId="4C1256E5" w:rsidR="00217FE2" w:rsidRPr="008C14D4" w:rsidRDefault="00217FE2" w:rsidP="00217FE2">
            <w:pPr>
              <w:pStyle w:val="alpha"/>
              <w:rPr>
                <w:rFonts w:asciiTheme="minorHAnsi" w:hAnsiTheme="minorHAnsi" w:cstheme="minorHAnsi"/>
                <w:b/>
                <w:color w:val="000000"/>
              </w:rPr>
            </w:pPr>
            <w:r w:rsidRPr="00EC67DF">
              <w:t>Disorders resulting from point mutations, frameshift mutations, changes in chromosome structure, and changes in chromosome numbers</w:t>
            </w:r>
          </w:p>
        </w:tc>
        <w:tc>
          <w:tcPr>
            <w:tcW w:w="576" w:type="dxa"/>
          </w:tcPr>
          <w:p w14:paraId="41D9A4EC" w14:textId="77777777" w:rsidR="00217FE2" w:rsidRDefault="00217FE2" w:rsidP="00217FE2"/>
        </w:tc>
        <w:tc>
          <w:tcPr>
            <w:tcW w:w="576" w:type="dxa"/>
          </w:tcPr>
          <w:p w14:paraId="5598D7DC" w14:textId="77777777" w:rsidR="00217FE2" w:rsidRDefault="00217FE2" w:rsidP="00217FE2"/>
        </w:tc>
        <w:tc>
          <w:tcPr>
            <w:tcW w:w="576" w:type="dxa"/>
          </w:tcPr>
          <w:p w14:paraId="639E02DD" w14:textId="77777777" w:rsidR="00217FE2" w:rsidRDefault="00217FE2" w:rsidP="00217FE2"/>
        </w:tc>
        <w:tc>
          <w:tcPr>
            <w:tcW w:w="576" w:type="dxa"/>
          </w:tcPr>
          <w:p w14:paraId="3FE0C05C" w14:textId="77777777" w:rsidR="00217FE2" w:rsidRDefault="00217FE2" w:rsidP="00217FE2"/>
        </w:tc>
        <w:tc>
          <w:tcPr>
            <w:tcW w:w="576" w:type="dxa"/>
          </w:tcPr>
          <w:p w14:paraId="2C406EBA" w14:textId="77777777" w:rsidR="00217FE2" w:rsidRDefault="00217FE2" w:rsidP="00217FE2"/>
        </w:tc>
        <w:tc>
          <w:tcPr>
            <w:tcW w:w="576" w:type="dxa"/>
          </w:tcPr>
          <w:p w14:paraId="091F0F0A" w14:textId="397E6AF2" w:rsidR="00217FE2" w:rsidRDefault="00217FE2" w:rsidP="00217FE2"/>
        </w:tc>
        <w:tc>
          <w:tcPr>
            <w:tcW w:w="576" w:type="dxa"/>
          </w:tcPr>
          <w:p w14:paraId="0790BB51" w14:textId="77777777" w:rsidR="00217FE2" w:rsidRDefault="00217FE2" w:rsidP="00217FE2"/>
        </w:tc>
        <w:tc>
          <w:tcPr>
            <w:tcW w:w="576" w:type="dxa"/>
          </w:tcPr>
          <w:p w14:paraId="566ECD3E" w14:textId="77777777" w:rsidR="00217FE2" w:rsidRDefault="00217FE2" w:rsidP="00217FE2"/>
        </w:tc>
        <w:tc>
          <w:tcPr>
            <w:tcW w:w="576" w:type="dxa"/>
          </w:tcPr>
          <w:p w14:paraId="73C4B3EA" w14:textId="77777777" w:rsidR="00217FE2" w:rsidRDefault="00217FE2" w:rsidP="00217FE2"/>
        </w:tc>
        <w:tc>
          <w:tcPr>
            <w:tcW w:w="576" w:type="dxa"/>
          </w:tcPr>
          <w:p w14:paraId="5C370387" w14:textId="77777777" w:rsidR="00217FE2" w:rsidRDefault="00217FE2" w:rsidP="00217FE2"/>
        </w:tc>
        <w:tc>
          <w:tcPr>
            <w:tcW w:w="576" w:type="dxa"/>
          </w:tcPr>
          <w:p w14:paraId="5CF4A44B" w14:textId="5E8400C9" w:rsidR="00217FE2" w:rsidRDefault="00217FE2" w:rsidP="00217FE2"/>
        </w:tc>
        <w:tc>
          <w:tcPr>
            <w:tcW w:w="576" w:type="dxa"/>
          </w:tcPr>
          <w:p w14:paraId="5CF4A44C" w14:textId="77777777" w:rsidR="00217FE2" w:rsidRDefault="00217FE2" w:rsidP="00217FE2"/>
        </w:tc>
        <w:tc>
          <w:tcPr>
            <w:tcW w:w="576" w:type="dxa"/>
          </w:tcPr>
          <w:p w14:paraId="5CF4A44D" w14:textId="77777777" w:rsidR="00217FE2" w:rsidRDefault="00217FE2" w:rsidP="00217FE2"/>
        </w:tc>
        <w:tc>
          <w:tcPr>
            <w:tcW w:w="576" w:type="dxa"/>
          </w:tcPr>
          <w:p w14:paraId="5CF4A44E" w14:textId="77777777" w:rsidR="00217FE2" w:rsidRDefault="00217FE2" w:rsidP="00217FE2"/>
        </w:tc>
        <w:tc>
          <w:tcPr>
            <w:tcW w:w="576" w:type="dxa"/>
          </w:tcPr>
          <w:p w14:paraId="5CF4A44F" w14:textId="77777777" w:rsidR="00217FE2" w:rsidRDefault="00217FE2" w:rsidP="00217FE2"/>
        </w:tc>
      </w:tr>
      <w:tr w:rsidR="00217FE2" w14:paraId="5CF4A457" w14:textId="77777777" w:rsidTr="00217FE2">
        <w:trPr>
          <w:trHeight w:val="467"/>
        </w:trPr>
        <w:tc>
          <w:tcPr>
            <w:tcW w:w="4518" w:type="dxa"/>
          </w:tcPr>
          <w:p w14:paraId="5CF4A451" w14:textId="769C6C53" w:rsidR="00217FE2" w:rsidRPr="008C14D4" w:rsidRDefault="00217FE2" w:rsidP="00217FE2">
            <w:pPr>
              <w:pStyle w:val="alpha"/>
              <w:rPr>
                <w:rFonts w:asciiTheme="minorHAnsi" w:hAnsiTheme="minorHAnsi" w:cstheme="minorHAnsi"/>
                <w:b/>
                <w:color w:val="000000"/>
              </w:rPr>
            </w:pPr>
            <w:r w:rsidRPr="00EC67DF">
              <w:t>Significance of somatic versus germ-line mutations</w:t>
            </w:r>
          </w:p>
        </w:tc>
        <w:tc>
          <w:tcPr>
            <w:tcW w:w="576" w:type="dxa"/>
          </w:tcPr>
          <w:p w14:paraId="70D604DA" w14:textId="77777777" w:rsidR="00217FE2" w:rsidRDefault="00217FE2" w:rsidP="00217FE2"/>
        </w:tc>
        <w:tc>
          <w:tcPr>
            <w:tcW w:w="576" w:type="dxa"/>
          </w:tcPr>
          <w:p w14:paraId="5D850AB7" w14:textId="77777777" w:rsidR="00217FE2" w:rsidRDefault="00217FE2" w:rsidP="00217FE2"/>
        </w:tc>
        <w:tc>
          <w:tcPr>
            <w:tcW w:w="576" w:type="dxa"/>
          </w:tcPr>
          <w:p w14:paraId="53F9017F" w14:textId="77777777" w:rsidR="00217FE2" w:rsidRDefault="00217FE2" w:rsidP="00217FE2"/>
        </w:tc>
        <w:tc>
          <w:tcPr>
            <w:tcW w:w="576" w:type="dxa"/>
          </w:tcPr>
          <w:p w14:paraId="12BB3803" w14:textId="77777777" w:rsidR="00217FE2" w:rsidRDefault="00217FE2" w:rsidP="00217FE2"/>
        </w:tc>
        <w:tc>
          <w:tcPr>
            <w:tcW w:w="576" w:type="dxa"/>
          </w:tcPr>
          <w:p w14:paraId="33607A85" w14:textId="77777777" w:rsidR="00217FE2" w:rsidRDefault="00217FE2" w:rsidP="00217FE2"/>
        </w:tc>
        <w:tc>
          <w:tcPr>
            <w:tcW w:w="576" w:type="dxa"/>
          </w:tcPr>
          <w:p w14:paraId="23B0EB25" w14:textId="6DD072EE" w:rsidR="00217FE2" w:rsidRDefault="00217FE2" w:rsidP="00217FE2"/>
        </w:tc>
        <w:tc>
          <w:tcPr>
            <w:tcW w:w="576" w:type="dxa"/>
          </w:tcPr>
          <w:p w14:paraId="5539BC30" w14:textId="77777777" w:rsidR="00217FE2" w:rsidRDefault="00217FE2" w:rsidP="00217FE2"/>
        </w:tc>
        <w:tc>
          <w:tcPr>
            <w:tcW w:w="576" w:type="dxa"/>
          </w:tcPr>
          <w:p w14:paraId="22F55DCC" w14:textId="77777777" w:rsidR="00217FE2" w:rsidRDefault="00217FE2" w:rsidP="00217FE2"/>
        </w:tc>
        <w:tc>
          <w:tcPr>
            <w:tcW w:w="576" w:type="dxa"/>
          </w:tcPr>
          <w:p w14:paraId="3A1C2537" w14:textId="77777777" w:rsidR="00217FE2" w:rsidRDefault="00217FE2" w:rsidP="00217FE2"/>
        </w:tc>
        <w:tc>
          <w:tcPr>
            <w:tcW w:w="576" w:type="dxa"/>
          </w:tcPr>
          <w:p w14:paraId="64CC7B1B" w14:textId="77777777" w:rsidR="00217FE2" w:rsidRDefault="00217FE2" w:rsidP="00217FE2"/>
        </w:tc>
        <w:tc>
          <w:tcPr>
            <w:tcW w:w="576" w:type="dxa"/>
          </w:tcPr>
          <w:p w14:paraId="5CF4A452" w14:textId="0AACD696" w:rsidR="00217FE2" w:rsidRDefault="00217FE2" w:rsidP="00217FE2"/>
        </w:tc>
        <w:tc>
          <w:tcPr>
            <w:tcW w:w="576" w:type="dxa"/>
          </w:tcPr>
          <w:p w14:paraId="5CF4A453" w14:textId="77777777" w:rsidR="00217FE2" w:rsidRDefault="00217FE2" w:rsidP="00217FE2"/>
        </w:tc>
        <w:tc>
          <w:tcPr>
            <w:tcW w:w="576" w:type="dxa"/>
          </w:tcPr>
          <w:p w14:paraId="5CF4A454" w14:textId="77777777" w:rsidR="00217FE2" w:rsidRDefault="00217FE2" w:rsidP="00217FE2"/>
        </w:tc>
        <w:tc>
          <w:tcPr>
            <w:tcW w:w="576" w:type="dxa"/>
          </w:tcPr>
          <w:p w14:paraId="5CF4A455" w14:textId="77777777" w:rsidR="00217FE2" w:rsidRDefault="00217FE2" w:rsidP="00217FE2"/>
        </w:tc>
        <w:tc>
          <w:tcPr>
            <w:tcW w:w="576" w:type="dxa"/>
          </w:tcPr>
          <w:p w14:paraId="5CF4A456" w14:textId="77777777" w:rsidR="00217FE2" w:rsidRDefault="00217FE2" w:rsidP="00217FE2"/>
        </w:tc>
      </w:tr>
      <w:tr w:rsidR="00217FE2" w14:paraId="5CF4A45E" w14:textId="77777777" w:rsidTr="00217FE2">
        <w:trPr>
          <w:trHeight w:val="467"/>
        </w:trPr>
        <w:tc>
          <w:tcPr>
            <w:tcW w:w="4518" w:type="dxa"/>
          </w:tcPr>
          <w:p w14:paraId="5CF4A458" w14:textId="1EAC14B8" w:rsidR="00217FE2" w:rsidRPr="008C14D4" w:rsidRDefault="00217FE2" w:rsidP="00217FE2">
            <w:pPr>
              <w:pStyle w:val="ListNumber1"/>
              <w:rPr>
                <w:rFonts w:asciiTheme="minorHAnsi" w:eastAsia="Times New Roman" w:hAnsiTheme="minorHAnsi" w:cstheme="minorHAnsi"/>
                <w:color w:val="000000"/>
              </w:rPr>
            </w:pPr>
            <w:r w:rsidRPr="007F1BE8">
              <w:t>Laboratory techniques</w:t>
            </w:r>
          </w:p>
        </w:tc>
        <w:tc>
          <w:tcPr>
            <w:tcW w:w="576" w:type="dxa"/>
          </w:tcPr>
          <w:p w14:paraId="31BA8C27" w14:textId="77777777" w:rsidR="00217FE2" w:rsidRDefault="00217FE2" w:rsidP="00217FE2"/>
        </w:tc>
        <w:tc>
          <w:tcPr>
            <w:tcW w:w="576" w:type="dxa"/>
          </w:tcPr>
          <w:p w14:paraId="5C9F804B" w14:textId="77777777" w:rsidR="00217FE2" w:rsidRDefault="00217FE2" w:rsidP="00217FE2"/>
        </w:tc>
        <w:tc>
          <w:tcPr>
            <w:tcW w:w="576" w:type="dxa"/>
          </w:tcPr>
          <w:p w14:paraId="6E09AC10" w14:textId="77777777" w:rsidR="00217FE2" w:rsidRDefault="00217FE2" w:rsidP="00217FE2"/>
        </w:tc>
        <w:tc>
          <w:tcPr>
            <w:tcW w:w="576" w:type="dxa"/>
          </w:tcPr>
          <w:p w14:paraId="041AD475" w14:textId="77777777" w:rsidR="00217FE2" w:rsidRDefault="00217FE2" w:rsidP="00217FE2"/>
        </w:tc>
        <w:tc>
          <w:tcPr>
            <w:tcW w:w="576" w:type="dxa"/>
          </w:tcPr>
          <w:p w14:paraId="14553CB0" w14:textId="77777777" w:rsidR="00217FE2" w:rsidRDefault="00217FE2" w:rsidP="00217FE2"/>
        </w:tc>
        <w:tc>
          <w:tcPr>
            <w:tcW w:w="576" w:type="dxa"/>
          </w:tcPr>
          <w:p w14:paraId="2CA28B9E" w14:textId="255B117C" w:rsidR="00217FE2" w:rsidRDefault="00217FE2" w:rsidP="00217FE2"/>
        </w:tc>
        <w:tc>
          <w:tcPr>
            <w:tcW w:w="576" w:type="dxa"/>
          </w:tcPr>
          <w:p w14:paraId="72D3038A" w14:textId="77777777" w:rsidR="00217FE2" w:rsidRDefault="00217FE2" w:rsidP="00217FE2"/>
        </w:tc>
        <w:tc>
          <w:tcPr>
            <w:tcW w:w="576" w:type="dxa"/>
          </w:tcPr>
          <w:p w14:paraId="243BA87D" w14:textId="77777777" w:rsidR="00217FE2" w:rsidRDefault="00217FE2" w:rsidP="00217FE2"/>
        </w:tc>
        <w:tc>
          <w:tcPr>
            <w:tcW w:w="576" w:type="dxa"/>
          </w:tcPr>
          <w:p w14:paraId="1FBB97DB" w14:textId="77777777" w:rsidR="00217FE2" w:rsidRDefault="00217FE2" w:rsidP="00217FE2"/>
        </w:tc>
        <w:tc>
          <w:tcPr>
            <w:tcW w:w="576" w:type="dxa"/>
          </w:tcPr>
          <w:p w14:paraId="7ABD7B3B" w14:textId="77777777" w:rsidR="00217FE2" w:rsidRDefault="00217FE2" w:rsidP="00217FE2"/>
        </w:tc>
        <w:tc>
          <w:tcPr>
            <w:tcW w:w="576" w:type="dxa"/>
          </w:tcPr>
          <w:p w14:paraId="5CF4A459" w14:textId="5A98A298" w:rsidR="00217FE2" w:rsidRDefault="00217FE2" w:rsidP="00217FE2"/>
        </w:tc>
        <w:tc>
          <w:tcPr>
            <w:tcW w:w="576" w:type="dxa"/>
          </w:tcPr>
          <w:p w14:paraId="5CF4A45A" w14:textId="77777777" w:rsidR="00217FE2" w:rsidRDefault="00217FE2" w:rsidP="00217FE2"/>
        </w:tc>
        <w:tc>
          <w:tcPr>
            <w:tcW w:w="576" w:type="dxa"/>
          </w:tcPr>
          <w:p w14:paraId="5CF4A45B" w14:textId="77777777" w:rsidR="00217FE2" w:rsidRDefault="00217FE2" w:rsidP="00217FE2"/>
        </w:tc>
        <w:tc>
          <w:tcPr>
            <w:tcW w:w="576" w:type="dxa"/>
          </w:tcPr>
          <w:p w14:paraId="5CF4A45C" w14:textId="77777777" w:rsidR="00217FE2" w:rsidRDefault="00217FE2" w:rsidP="00217FE2"/>
        </w:tc>
        <w:tc>
          <w:tcPr>
            <w:tcW w:w="576" w:type="dxa"/>
          </w:tcPr>
          <w:p w14:paraId="5CF4A45D" w14:textId="77777777" w:rsidR="00217FE2" w:rsidRDefault="00217FE2" w:rsidP="00217FE2"/>
        </w:tc>
      </w:tr>
      <w:tr w:rsidR="00217FE2" w14:paraId="5CF4A465" w14:textId="77777777" w:rsidTr="00217FE2">
        <w:trPr>
          <w:trHeight w:val="467"/>
        </w:trPr>
        <w:tc>
          <w:tcPr>
            <w:tcW w:w="4518" w:type="dxa"/>
          </w:tcPr>
          <w:p w14:paraId="5CF4A45F" w14:textId="4AA3A2E5" w:rsidR="00217FE2" w:rsidRPr="00106EF3" w:rsidRDefault="00217FE2" w:rsidP="00217FE2">
            <w:pPr>
              <w:pStyle w:val="alpha"/>
              <w:numPr>
                <w:ilvl w:val="0"/>
                <w:numId w:val="27"/>
              </w:numPr>
              <w:rPr>
                <w:rFonts w:asciiTheme="minorHAnsi" w:eastAsia="Times New Roman" w:hAnsiTheme="minorHAnsi" w:cstheme="minorHAnsi"/>
                <w:color w:val="000000"/>
              </w:rPr>
            </w:pPr>
            <w:r w:rsidRPr="007F1BE8">
              <w:t>Microscopy</w:t>
            </w:r>
          </w:p>
        </w:tc>
        <w:tc>
          <w:tcPr>
            <w:tcW w:w="576" w:type="dxa"/>
          </w:tcPr>
          <w:p w14:paraId="67E68361" w14:textId="77777777" w:rsidR="00217FE2" w:rsidRDefault="00217FE2" w:rsidP="00217FE2"/>
        </w:tc>
        <w:tc>
          <w:tcPr>
            <w:tcW w:w="576" w:type="dxa"/>
          </w:tcPr>
          <w:p w14:paraId="114B047F" w14:textId="77777777" w:rsidR="00217FE2" w:rsidRDefault="00217FE2" w:rsidP="00217FE2"/>
        </w:tc>
        <w:tc>
          <w:tcPr>
            <w:tcW w:w="576" w:type="dxa"/>
          </w:tcPr>
          <w:p w14:paraId="05F830F7" w14:textId="77777777" w:rsidR="00217FE2" w:rsidRDefault="00217FE2" w:rsidP="00217FE2"/>
        </w:tc>
        <w:tc>
          <w:tcPr>
            <w:tcW w:w="576" w:type="dxa"/>
          </w:tcPr>
          <w:p w14:paraId="1D7B2962" w14:textId="77777777" w:rsidR="00217FE2" w:rsidRDefault="00217FE2" w:rsidP="00217FE2"/>
        </w:tc>
        <w:tc>
          <w:tcPr>
            <w:tcW w:w="576" w:type="dxa"/>
          </w:tcPr>
          <w:p w14:paraId="18EF4A2E" w14:textId="77777777" w:rsidR="00217FE2" w:rsidRDefault="00217FE2" w:rsidP="00217FE2"/>
        </w:tc>
        <w:tc>
          <w:tcPr>
            <w:tcW w:w="576" w:type="dxa"/>
          </w:tcPr>
          <w:p w14:paraId="388B21E2" w14:textId="4496CA95" w:rsidR="00217FE2" w:rsidRDefault="00217FE2" w:rsidP="00217FE2"/>
        </w:tc>
        <w:tc>
          <w:tcPr>
            <w:tcW w:w="576" w:type="dxa"/>
          </w:tcPr>
          <w:p w14:paraId="4C9FA8A7" w14:textId="77777777" w:rsidR="00217FE2" w:rsidRDefault="00217FE2" w:rsidP="00217FE2"/>
        </w:tc>
        <w:tc>
          <w:tcPr>
            <w:tcW w:w="576" w:type="dxa"/>
          </w:tcPr>
          <w:p w14:paraId="2415E86F" w14:textId="77777777" w:rsidR="00217FE2" w:rsidRDefault="00217FE2" w:rsidP="00217FE2"/>
        </w:tc>
        <w:tc>
          <w:tcPr>
            <w:tcW w:w="576" w:type="dxa"/>
          </w:tcPr>
          <w:p w14:paraId="7782B506" w14:textId="77777777" w:rsidR="00217FE2" w:rsidRDefault="00217FE2" w:rsidP="00217FE2"/>
        </w:tc>
        <w:tc>
          <w:tcPr>
            <w:tcW w:w="576" w:type="dxa"/>
          </w:tcPr>
          <w:p w14:paraId="6C67AB0D" w14:textId="77777777" w:rsidR="00217FE2" w:rsidRDefault="00217FE2" w:rsidP="00217FE2"/>
        </w:tc>
        <w:tc>
          <w:tcPr>
            <w:tcW w:w="576" w:type="dxa"/>
          </w:tcPr>
          <w:p w14:paraId="5CF4A460" w14:textId="6F8ABD40" w:rsidR="00217FE2" w:rsidRDefault="00217FE2" w:rsidP="00217FE2"/>
        </w:tc>
        <w:tc>
          <w:tcPr>
            <w:tcW w:w="576" w:type="dxa"/>
          </w:tcPr>
          <w:p w14:paraId="5CF4A461" w14:textId="77777777" w:rsidR="00217FE2" w:rsidRDefault="00217FE2" w:rsidP="00217FE2"/>
        </w:tc>
        <w:tc>
          <w:tcPr>
            <w:tcW w:w="576" w:type="dxa"/>
          </w:tcPr>
          <w:p w14:paraId="5CF4A462" w14:textId="77777777" w:rsidR="00217FE2" w:rsidRDefault="00217FE2" w:rsidP="00217FE2"/>
        </w:tc>
        <w:tc>
          <w:tcPr>
            <w:tcW w:w="576" w:type="dxa"/>
          </w:tcPr>
          <w:p w14:paraId="5CF4A463" w14:textId="77777777" w:rsidR="00217FE2" w:rsidRDefault="00217FE2" w:rsidP="00217FE2"/>
        </w:tc>
        <w:tc>
          <w:tcPr>
            <w:tcW w:w="576" w:type="dxa"/>
          </w:tcPr>
          <w:p w14:paraId="5CF4A464" w14:textId="77777777" w:rsidR="00217FE2" w:rsidRDefault="00217FE2" w:rsidP="00217FE2"/>
        </w:tc>
      </w:tr>
      <w:tr w:rsidR="00217FE2" w14:paraId="5CF4A46C" w14:textId="77777777" w:rsidTr="00217FE2">
        <w:trPr>
          <w:trHeight w:val="467"/>
        </w:trPr>
        <w:tc>
          <w:tcPr>
            <w:tcW w:w="4518" w:type="dxa"/>
          </w:tcPr>
          <w:p w14:paraId="5CF4A466" w14:textId="02AD130C" w:rsidR="00217FE2" w:rsidRPr="008C14D4" w:rsidRDefault="00217FE2" w:rsidP="00217FE2">
            <w:pPr>
              <w:pStyle w:val="alpha"/>
              <w:rPr>
                <w:rFonts w:asciiTheme="minorHAnsi" w:hAnsiTheme="minorHAnsi" w:cstheme="minorHAnsi"/>
                <w:b/>
                <w:color w:val="000000"/>
              </w:rPr>
            </w:pPr>
            <w:r w:rsidRPr="007F1BE8">
              <w:t>Gel electrophoresis</w:t>
            </w:r>
          </w:p>
        </w:tc>
        <w:tc>
          <w:tcPr>
            <w:tcW w:w="576" w:type="dxa"/>
          </w:tcPr>
          <w:p w14:paraId="67C5C15B" w14:textId="77777777" w:rsidR="00217FE2" w:rsidRDefault="00217FE2" w:rsidP="00217FE2"/>
        </w:tc>
        <w:tc>
          <w:tcPr>
            <w:tcW w:w="576" w:type="dxa"/>
          </w:tcPr>
          <w:p w14:paraId="2897B0FA" w14:textId="77777777" w:rsidR="00217FE2" w:rsidRDefault="00217FE2" w:rsidP="00217FE2"/>
        </w:tc>
        <w:tc>
          <w:tcPr>
            <w:tcW w:w="576" w:type="dxa"/>
          </w:tcPr>
          <w:p w14:paraId="5E6D3665" w14:textId="77777777" w:rsidR="00217FE2" w:rsidRDefault="00217FE2" w:rsidP="00217FE2"/>
        </w:tc>
        <w:tc>
          <w:tcPr>
            <w:tcW w:w="576" w:type="dxa"/>
          </w:tcPr>
          <w:p w14:paraId="1ECC96C9" w14:textId="77777777" w:rsidR="00217FE2" w:rsidRDefault="00217FE2" w:rsidP="00217FE2"/>
        </w:tc>
        <w:tc>
          <w:tcPr>
            <w:tcW w:w="576" w:type="dxa"/>
          </w:tcPr>
          <w:p w14:paraId="29C16B8C" w14:textId="77777777" w:rsidR="00217FE2" w:rsidRDefault="00217FE2" w:rsidP="00217FE2"/>
        </w:tc>
        <w:tc>
          <w:tcPr>
            <w:tcW w:w="576" w:type="dxa"/>
          </w:tcPr>
          <w:p w14:paraId="559C06AD" w14:textId="77FE09AA" w:rsidR="00217FE2" w:rsidRDefault="00217FE2" w:rsidP="00217FE2"/>
        </w:tc>
        <w:tc>
          <w:tcPr>
            <w:tcW w:w="576" w:type="dxa"/>
          </w:tcPr>
          <w:p w14:paraId="5DB90159" w14:textId="77777777" w:rsidR="00217FE2" w:rsidRDefault="00217FE2" w:rsidP="00217FE2"/>
        </w:tc>
        <w:tc>
          <w:tcPr>
            <w:tcW w:w="576" w:type="dxa"/>
          </w:tcPr>
          <w:p w14:paraId="1D759FC1" w14:textId="77777777" w:rsidR="00217FE2" w:rsidRDefault="00217FE2" w:rsidP="00217FE2"/>
        </w:tc>
        <w:tc>
          <w:tcPr>
            <w:tcW w:w="576" w:type="dxa"/>
          </w:tcPr>
          <w:p w14:paraId="447E8295" w14:textId="77777777" w:rsidR="00217FE2" w:rsidRDefault="00217FE2" w:rsidP="00217FE2"/>
        </w:tc>
        <w:tc>
          <w:tcPr>
            <w:tcW w:w="576" w:type="dxa"/>
          </w:tcPr>
          <w:p w14:paraId="4464754E" w14:textId="77777777" w:rsidR="00217FE2" w:rsidRDefault="00217FE2" w:rsidP="00217FE2"/>
        </w:tc>
        <w:tc>
          <w:tcPr>
            <w:tcW w:w="576" w:type="dxa"/>
          </w:tcPr>
          <w:p w14:paraId="5CF4A467" w14:textId="1E5C4A53" w:rsidR="00217FE2" w:rsidRDefault="00217FE2" w:rsidP="00217FE2"/>
        </w:tc>
        <w:tc>
          <w:tcPr>
            <w:tcW w:w="576" w:type="dxa"/>
          </w:tcPr>
          <w:p w14:paraId="5CF4A468" w14:textId="77777777" w:rsidR="00217FE2" w:rsidRDefault="00217FE2" w:rsidP="00217FE2"/>
        </w:tc>
        <w:tc>
          <w:tcPr>
            <w:tcW w:w="576" w:type="dxa"/>
          </w:tcPr>
          <w:p w14:paraId="5CF4A469" w14:textId="77777777" w:rsidR="00217FE2" w:rsidRDefault="00217FE2" w:rsidP="00217FE2"/>
        </w:tc>
        <w:tc>
          <w:tcPr>
            <w:tcW w:w="576" w:type="dxa"/>
          </w:tcPr>
          <w:p w14:paraId="5CF4A46A" w14:textId="77777777" w:rsidR="00217FE2" w:rsidRDefault="00217FE2" w:rsidP="00217FE2"/>
        </w:tc>
        <w:tc>
          <w:tcPr>
            <w:tcW w:w="576" w:type="dxa"/>
          </w:tcPr>
          <w:p w14:paraId="5CF4A46B" w14:textId="77777777" w:rsidR="00217FE2" w:rsidRDefault="00217FE2" w:rsidP="00217FE2"/>
        </w:tc>
      </w:tr>
      <w:tr w:rsidR="00217FE2" w14:paraId="5CF4A473" w14:textId="77777777" w:rsidTr="00217FE2">
        <w:trPr>
          <w:trHeight w:val="467"/>
        </w:trPr>
        <w:tc>
          <w:tcPr>
            <w:tcW w:w="4518" w:type="dxa"/>
          </w:tcPr>
          <w:p w14:paraId="5CF4A46D" w14:textId="44C05D65" w:rsidR="00217FE2" w:rsidRPr="008C14D4" w:rsidRDefault="00217FE2" w:rsidP="00217FE2">
            <w:pPr>
              <w:pStyle w:val="alpha"/>
              <w:rPr>
                <w:rFonts w:asciiTheme="minorHAnsi" w:hAnsiTheme="minorHAnsi" w:cstheme="minorHAnsi"/>
                <w:b/>
                <w:color w:val="000000"/>
              </w:rPr>
            </w:pPr>
            <w:r w:rsidRPr="007F1BE8">
              <w:t>Spectrophotometry</w:t>
            </w:r>
          </w:p>
        </w:tc>
        <w:tc>
          <w:tcPr>
            <w:tcW w:w="576" w:type="dxa"/>
          </w:tcPr>
          <w:p w14:paraId="0EBF9355" w14:textId="77777777" w:rsidR="00217FE2" w:rsidRDefault="00217FE2" w:rsidP="00217FE2"/>
        </w:tc>
        <w:tc>
          <w:tcPr>
            <w:tcW w:w="576" w:type="dxa"/>
          </w:tcPr>
          <w:p w14:paraId="6683EB95" w14:textId="77777777" w:rsidR="00217FE2" w:rsidRDefault="00217FE2" w:rsidP="00217FE2"/>
        </w:tc>
        <w:tc>
          <w:tcPr>
            <w:tcW w:w="576" w:type="dxa"/>
          </w:tcPr>
          <w:p w14:paraId="6DF1ACCF" w14:textId="77777777" w:rsidR="00217FE2" w:rsidRDefault="00217FE2" w:rsidP="00217FE2"/>
        </w:tc>
        <w:tc>
          <w:tcPr>
            <w:tcW w:w="576" w:type="dxa"/>
          </w:tcPr>
          <w:p w14:paraId="6B7F80CD" w14:textId="77777777" w:rsidR="00217FE2" w:rsidRDefault="00217FE2" w:rsidP="00217FE2"/>
        </w:tc>
        <w:tc>
          <w:tcPr>
            <w:tcW w:w="576" w:type="dxa"/>
          </w:tcPr>
          <w:p w14:paraId="157D1F34" w14:textId="77777777" w:rsidR="00217FE2" w:rsidRDefault="00217FE2" w:rsidP="00217FE2"/>
        </w:tc>
        <w:tc>
          <w:tcPr>
            <w:tcW w:w="576" w:type="dxa"/>
          </w:tcPr>
          <w:p w14:paraId="32F7B7D9" w14:textId="21211F6E" w:rsidR="00217FE2" w:rsidRDefault="00217FE2" w:rsidP="00217FE2"/>
        </w:tc>
        <w:tc>
          <w:tcPr>
            <w:tcW w:w="576" w:type="dxa"/>
          </w:tcPr>
          <w:p w14:paraId="6454DAF1" w14:textId="77777777" w:rsidR="00217FE2" w:rsidRDefault="00217FE2" w:rsidP="00217FE2"/>
        </w:tc>
        <w:tc>
          <w:tcPr>
            <w:tcW w:w="576" w:type="dxa"/>
          </w:tcPr>
          <w:p w14:paraId="26604AF6" w14:textId="77777777" w:rsidR="00217FE2" w:rsidRDefault="00217FE2" w:rsidP="00217FE2"/>
        </w:tc>
        <w:tc>
          <w:tcPr>
            <w:tcW w:w="576" w:type="dxa"/>
          </w:tcPr>
          <w:p w14:paraId="57287910" w14:textId="77777777" w:rsidR="00217FE2" w:rsidRDefault="00217FE2" w:rsidP="00217FE2"/>
        </w:tc>
        <w:tc>
          <w:tcPr>
            <w:tcW w:w="576" w:type="dxa"/>
          </w:tcPr>
          <w:p w14:paraId="46B92F68" w14:textId="77777777" w:rsidR="00217FE2" w:rsidRDefault="00217FE2" w:rsidP="00217FE2"/>
        </w:tc>
        <w:tc>
          <w:tcPr>
            <w:tcW w:w="576" w:type="dxa"/>
          </w:tcPr>
          <w:p w14:paraId="5CF4A46E" w14:textId="39D4C789" w:rsidR="00217FE2" w:rsidRDefault="00217FE2" w:rsidP="00217FE2"/>
        </w:tc>
        <w:tc>
          <w:tcPr>
            <w:tcW w:w="576" w:type="dxa"/>
          </w:tcPr>
          <w:p w14:paraId="5CF4A46F" w14:textId="77777777" w:rsidR="00217FE2" w:rsidRDefault="00217FE2" w:rsidP="00217FE2"/>
        </w:tc>
        <w:tc>
          <w:tcPr>
            <w:tcW w:w="576" w:type="dxa"/>
          </w:tcPr>
          <w:p w14:paraId="5CF4A470" w14:textId="77777777" w:rsidR="00217FE2" w:rsidRDefault="00217FE2" w:rsidP="00217FE2"/>
        </w:tc>
        <w:tc>
          <w:tcPr>
            <w:tcW w:w="576" w:type="dxa"/>
          </w:tcPr>
          <w:p w14:paraId="5CF4A471" w14:textId="77777777" w:rsidR="00217FE2" w:rsidRDefault="00217FE2" w:rsidP="00217FE2"/>
        </w:tc>
        <w:tc>
          <w:tcPr>
            <w:tcW w:w="576" w:type="dxa"/>
          </w:tcPr>
          <w:p w14:paraId="5CF4A472" w14:textId="77777777" w:rsidR="00217FE2" w:rsidRDefault="00217FE2" w:rsidP="00217FE2"/>
        </w:tc>
      </w:tr>
      <w:tr w:rsidR="00217FE2" w14:paraId="5CF4A47A" w14:textId="77777777" w:rsidTr="00217FE2">
        <w:trPr>
          <w:trHeight w:val="467"/>
        </w:trPr>
        <w:tc>
          <w:tcPr>
            <w:tcW w:w="4518" w:type="dxa"/>
          </w:tcPr>
          <w:p w14:paraId="5CF4A474" w14:textId="22CBC1B7" w:rsidR="00217FE2" w:rsidRPr="008C14D4" w:rsidRDefault="00217FE2" w:rsidP="00217FE2">
            <w:pPr>
              <w:pStyle w:val="alpha"/>
              <w:rPr>
                <w:rFonts w:asciiTheme="minorHAnsi" w:eastAsia="Times New Roman" w:hAnsiTheme="minorHAnsi" w:cstheme="minorHAnsi"/>
                <w:color w:val="000000"/>
              </w:rPr>
            </w:pPr>
            <w:r w:rsidRPr="007F1BE8">
              <w:lastRenderedPageBreak/>
              <w:t>Polymerase chain reaction (P​C​R)</w:t>
            </w:r>
          </w:p>
        </w:tc>
        <w:tc>
          <w:tcPr>
            <w:tcW w:w="576" w:type="dxa"/>
          </w:tcPr>
          <w:p w14:paraId="6731356B" w14:textId="77777777" w:rsidR="00217FE2" w:rsidRDefault="00217FE2" w:rsidP="00217FE2"/>
        </w:tc>
        <w:tc>
          <w:tcPr>
            <w:tcW w:w="576" w:type="dxa"/>
          </w:tcPr>
          <w:p w14:paraId="65DB4846" w14:textId="77777777" w:rsidR="00217FE2" w:rsidRDefault="00217FE2" w:rsidP="00217FE2"/>
        </w:tc>
        <w:tc>
          <w:tcPr>
            <w:tcW w:w="576" w:type="dxa"/>
          </w:tcPr>
          <w:p w14:paraId="28708FAE" w14:textId="77777777" w:rsidR="00217FE2" w:rsidRDefault="00217FE2" w:rsidP="00217FE2"/>
        </w:tc>
        <w:tc>
          <w:tcPr>
            <w:tcW w:w="576" w:type="dxa"/>
          </w:tcPr>
          <w:p w14:paraId="0144CF6C" w14:textId="77777777" w:rsidR="00217FE2" w:rsidRDefault="00217FE2" w:rsidP="00217FE2"/>
        </w:tc>
        <w:tc>
          <w:tcPr>
            <w:tcW w:w="576" w:type="dxa"/>
          </w:tcPr>
          <w:p w14:paraId="47D6011B" w14:textId="77777777" w:rsidR="00217FE2" w:rsidRDefault="00217FE2" w:rsidP="00217FE2"/>
        </w:tc>
        <w:tc>
          <w:tcPr>
            <w:tcW w:w="576" w:type="dxa"/>
          </w:tcPr>
          <w:p w14:paraId="221C985C" w14:textId="75696413" w:rsidR="00217FE2" w:rsidRDefault="00217FE2" w:rsidP="00217FE2"/>
        </w:tc>
        <w:tc>
          <w:tcPr>
            <w:tcW w:w="576" w:type="dxa"/>
          </w:tcPr>
          <w:p w14:paraId="3E0DCBE7" w14:textId="77777777" w:rsidR="00217FE2" w:rsidRDefault="00217FE2" w:rsidP="00217FE2"/>
        </w:tc>
        <w:tc>
          <w:tcPr>
            <w:tcW w:w="576" w:type="dxa"/>
          </w:tcPr>
          <w:p w14:paraId="32542586" w14:textId="77777777" w:rsidR="00217FE2" w:rsidRDefault="00217FE2" w:rsidP="00217FE2"/>
        </w:tc>
        <w:tc>
          <w:tcPr>
            <w:tcW w:w="576" w:type="dxa"/>
          </w:tcPr>
          <w:p w14:paraId="61305FE4" w14:textId="77777777" w:rsidR="00217FE2" w:rsidRDefault="00217FE2" w:rsidP="00217FE2"/>
        </w:tc>
        <w:tc>
          <w:tcPr>
            <w:tcW w:w="576" w:type="dxa"/>
          </w:tcPr>
          <w:p w14:paraId="17DBA258" w14:textId="77777777" w:rsidR="00217FE2" w:rsidRDefault="00217FE2" w:rsidP="00217FE2"/>
        </w:tc>
        <w:tc>
          <w:tcPr>
            <w:tcW w:w="576" w:type="dxa"/>
          </w:tcPr>
          <w:p w14:paraId="5CF4A475" w14:textId="3BB4CCAB" w:rsidR="00217FE2" w:rsidRDefault="00217FE2" w:rsidP="00217FE2"/>
        </w:tc>
        <w:tc>
          <w:tcPr>
            <w:tcW w:w="576" w:type="dxa"/>
          </w:tcPr>
          <w:p w14:paraId="5CF4A476" w14:textId="77777777" w:rsidR="00217FE2" w:rsidRDefault="00217FE2" w:rsidP="00217FE2"/>
        </w:tc>
        <w:tc>
          <w:tcPr>
            <w:tcW w:w="576" w:type="dxa"/>
          </w:tcPr>
          <w:p w14:paraId="5CF4A477" w14:textId="77777777" w:rsidR="00217FE2" w:rsidRDefault="00217FE2" w:rsidP="00217FE2"/>
        </w:tc>
        <w:tc>
          <w:tcPr>
            <w:tcW w:w="576" w:type="dxa"/>
          </w:tcPr>
          <w:p w14:paraId="5CF4A478" w14:textId="77777777" w:rsidR="00217FE2" w:rsidRDefault="00217FE2" w:rsidP="00217FE2"/>
        </w:tc>
        <w:tc>
          <w:tcPr>
            <w:tcW w:w="576" w:type="dxa"/>
          </w:tcPr>
          <w:p w14:paraId="5CF4A479" w14:textId="77777777" w:rsidR="00217FE2" w:rsidRDefault="00217FE2" w:rsidP="00217FE2"/>
        </w:tc>
      </w:tr>
      <w:tr w:rsidR="00217FE2" w14:paraId="5CF4A481" w14:textId="77777777" w:rsidTr="00217FE2">
        <w:trPr>
          <w:trHeight w:val="467"/>
        </w:trPr>
        <w:tc>
          <w:tcPr>
            <w:tcW w:w="4518" w:type="dxa"/>
          </w:tcPr>
          <w:p w14:paraId="5CF4A47B" w14:textId="7DD341AC" w:rsidR="00217FE2" w:rsidRPr="008C14D4" w:rsidRDefault="00217FE2" w:rsidP="00217FE2">
            <w:pPr>
              <w:pStyle w:val="alpha"/>
              <w:rPr>
                <w:rFonts w:asciiTheme="minorHAnsi" w:eastAsia="Times New Roman" w:hAnsiTheme="minorHAnsi" w:cstheme="minorHAnsi"/>
                <w:color w:val="000000"/>
              </w:rPr>
            </w:pPr>
            <w:r w:rsidRPr="007F1BE8">
              <w:t>Genome sequencing</w:t>
            </w:r>
          </w:p>
        </w:tc>
        <w:tc>
          <w:tcPr>
            <w:tcW w:w="576" w:type="dxa"/>
          </w:tcPr>
          <w:p w14:paraId="53E910F4" w14:textId="77777777" w:rsidR="00217FE2" w:rsidRDefault="00217FE2" w:rsidP="00217FE2"/>
        </w:tc>
        <w:tc>
          <w:tcPr>
            <w:tcW w:w="576" w:type="dxa"/>
          </w:tcPr>
          <w:p w14:paraId="2F3C3024" w14:textId="77777777" w:rsidR="00217FE2" w:rsidRDefault="00217FE2" w:rsidP="00217FE2"/>
        </w:tc>
        <w:tc>
          <w:tcPr>
            <w:tcW w:w="576" w:type="dxa"/>
          </w:tcPr>
          <w:p w14:paraId="330FA434" w14:textId="77777777" w:rsidR="00217FE2" w:rsidRDefault="00217FE2" w:rsidP="00217FE2"/>
        </w:tc>
        <w:tc>
          <w:tcPr>
            <w:tcW w:w="576" w:type="dxa"/>
          </w:tcPr>
          <w:p w14:paraId="7A1B3189" w14:textId="77777777" w:rsidR="00217FE2" w:rsidRDefault="00217FE2" w:rsidP="00217FE2"/>
        </w:tc>
        <w:tc>
          <w:tcPr>
            <w:tcW w:w="576" w:type="dxa"/>
          </w:tcPr>
          <w:p w14:paraId="00483C06" w14:textId="77777777" w:rsidR="00217FE2" w:rsidRDefault="00217FE2" w:rsidP="00217FE2"/>
        </w:tc>
        <w:tc>
          <w:tcPr>
            <w:tcW w:w="576" w:type="dxa"/>
          </w:tcPr>
          <w:p w14:paraId="78AF5DAA" w14:textId="62117CAE" w:rsidR="00217FE2" w:rsidRDefault="00217FE2" w:rsidP="00217FE2"/>
        </w:tc>
        <w:tc>
          <w:tcPr>
            <w:tcW w:w="576" w:type="dxa"/>
          </w:tcPr>
          <w:p w14:paraId="7AA92D01" w14:textId="77777777" w:rsidR="00217FE2" w:rsidRDefault="00217FE2" w:rsidP="00217FE2"/>
        </w:tc>
        <w:tc>
          <w:tcPr>
            <w:tcW w:w="576" w:type="dxa"/>
          </w:tcPr>
          <w:p w14:paraId="47306F15" w14:textId="77777777" w:rsidR="00217FE2" w:rsidRDefault="00217FE2" w:rsidP="00217FE2"/>
        </w:tc>
        <w:tc>
          <w:tcPr>
            <w:tcW w:w="576" w:type="dxa"/>
          </w:tcPr>
          <w:p w14:paraId="28224BE0" w14:textId="77777777" w:rsidR="00217FE2" w:rsidRDefault="00217FE2" w:rsidP="00217FE2"/>
        </w:tc>
        <w:tc>
          <w:tcPr>
            <w:tcW w:w="576" w:type="dxa"/>
          </w:tcPr>
          <w:p w14:paraId="46C5A2A5" w14:textId="77777777" w:rsidR="00217FE2" w:rsidRDefault="00217FE2" w:rsidP="00217FE2"/>
        </w:tc>
        <w:tc>
          <w:tcPr>
            <w:tcW w:w="576" w:type="dxa"/>
          </w:tcPr>
          <w:p w14:paraId="5CF4A47C" w14:textId="3B850220" w:rsidR="00217FE2" w:rsidRDefault="00217FE2" w:rsidP="00217FE2"/>
        </w:tc>
        <w:tc>
          <w:tcPr>
            <w:tcW w:w="576" w:type="dxa"/>
          </w:tcPr>
          <w:p w14:paraId="5CF4A47D" w14:textId="77777777" w:rsidR="00217FE2" w:rsidRDefault="00217FE2" w:rsidP="00217FE2"/>
        </w:tc>
        <w:tc>
          <w:tcPr>
            <w:tcW w:w="576" w:type="dxa"/>
          </w:tcPr>
          <w:p w14:paraId="5CF4A47E" w14:textId="77777777" w:rsidR="00217FE2" w:rsidRDefault="00217FE2" w:rsidP="00217FE2"/>
        </w:tc>
        <w:tc>
          <w:tcPr>
            <w:tcW w:w="576" w:type="dxa"/>
          </w:tcPr>
          <w:p w14:paraId="5CF4A47F" w14:textId="77777777" w:rsidR="00217FE2" w:rsidRDefault="00217FE2" w:rsidP="00217FE2"/>
        </w:tc>
        <w:tc>
          <w:tcPr>
            <w:tcW w:w="576" w:type="dxa"/>
          </w:tcPr>
          <w:p w14:paraId="5CF4A480" w14:textId="77777777" w:rsidR="00217FE2" w:rsidRDefault="00217FE2" w:rsidP="00217FE2"/>
        </w:tc>
      </w:tr>
      <w:tr w:rsidR="00217FE2" w14:paraId="5CF4A488" w14:textId="77777777" w:rsidTr="00217FE2">
        <w:trPr>
          <w:trHeight w:val="467"/>
        </w:trPr>
        <w:tc>
          <w:tcPr>
            <w:tcW w:w="4518" w:type="dxa"/>
          </w:tcPr>
          <w:p w14:paraId="5CF4A482" w14:textId="2C8B6C88" w:rsidR="00217FE2" w:rsidRPr="008C14D4" w:rsidRDefault="00217FE2" w:rsidP="00217FE2">
            <w:pPr>
              <w:pStyle w:val="alpha"/>
              <w:rPr>
                <w:rFonts w:asciiTheme="minorHAnsi" w:hAnsiTheme="minorHAnsi" w:cstheme="minorHAnsi"/>
                <w:b/>
                <w:color w:val="000000"/>
              </w:rPr>
            </w:pPr>
            <w:r w:rsidRPr="007F1BE8">
              <w:t>Gene therapy</w:t>
            </w:r>
          </w:p>
        </w:tc>
        <w:tc>
          <w:tcPr>
            <w:tcW w:w="576" w:type="dxa"/>
          </w:tcPr>
          <w:p w14:paraId="52BA3EAE" w14:textId="77777777" w:rsidR="00217FE2" w:rsidRDefault="00217FE2" w:rsidP="00217FE2"/>
        </w:tc>
        <w:tc>
          <w:tcPr>
            <w:tcW w:w="576" w:type="dxa"/>
          </w:tcPr>
          <w:p w14:paraId="4E038D6D" w14:textId="77777777" w:rsidR="00217FE2" w:rsidRDefault="00217FE2" w:rsidP="00217FE2"/>
        </w:tc>
        <w:tc>
          <w:tcPr>
            <w:tcW w:w="576" w:type="dxa"/>
          </w:tcPr>
          <w:p w14:paraId="79555DDE" w14:textId="77777777" w:rsidR="00217FE2" w:rsidRDefault="00217FE2" w:rsidP="00217FE2"/>
        </w:tc>
        <w:tc>
          <w:tcPr>
            <w:tcW w:w="576" w:type="dxa"/>
          </w:tcPr>
          <w:p w14:paraId="5AFF1498" w14:textId="77777777" w:rsidR="00217FE2" w:rsidRDefault="00217FE2" w:rsidP="00217FE2"/>
        </w:tc>
        <w:tc>
          <w:tcPr>
            <w:tcW w:w="576" w:type="dxa"/>
          </w:tcPr>
          <w:p w14:paraId="06C5EA4E" w14:textId="77777777" w:rsidR="00217FE2" w:rsidRDefault="00217FE2" w:rsidP="00217FE2"/>
        </w:tc>
        <w:tc>
          <w:tcPr>
            <w:tcW w:w="576" w:type="dxa"/>
          </w:tcPr>
          <w:p w14:paraId="5C1B6E55" w14:textId="217CFB1D" w:rsidR="00217FE2" w:rsidRDefault="00217FE2" w:rsidP="00217FE2"/>
        </w:tc>
        <w:tc>
          <w:tcPr>
            <w:tcW w:w="576" w:type="dxa"/>
          </w:tcPr>
          <w:p w14:paraId="23648860" w14:textId="77777777" w:rsidR="00217FE2" w:rsidRDefault="00217FE2" w:rsidP="00217FE2"/>
        </w:tc>
        <w:tc>
          <w:tcPr>
            <w:tcW w:w="576" w:type="dxa"/>
          </w:tcPr>
          <w:p w14:paraId="62D08804" w14:textId="77777777" w:rsidR="00217FE2" w:rsidRDefault="00217FE2" w:rsidP="00217FE2"/>
        </w:tc>
        <w:tc>
          <w:tcPr>
            <w:tcW w:w="576" w:type="dxa"/>
          </w:tcPr>
          <w:p w14:paraId="74FEE3AE" w14:textId="77777777" w:rsidR="00217FE2" w:rsidRDefault="00217FE2" w:rsidP="00217FE2"/>
        </w:tc>
        <w:tc>
          <w:tcPr>
            <w:tcW w:w="576" w:type="dxa"/>
          </w:tcPr>
          <w:p w14:paraId="71718F6E" w14:textId="77777777" w:rsidR="00217FE2" w:rsidRDefault="00217FE2" w:rsidP="00217FE2"/>
        </w:tc>
        <w:tc>
          <w:tcPr>
            <w:tcW w:w="576" w:type="dxa"/>
          </w:tcPr>
          <w:p w14:paraId="5CF4A483" w14:textId="373DE232" w:rsidR="00217FE2" w:rsidRDefault="00217FE2" w:rsidP="00217FE2"/>
        </w:tc>
        <w:tc>
          <w:tcPr>
            <w:tcW w:w="576" w:type="dxa"/>
          </w:tcPr>
          <w:p w14:paraId="5CF4A484" w14:textId="77777777" w:rsidR="00217FE2" w:rsidRDefault="00217FE2" w:rsidP="00217FE2"/>
        </w:tc>
        <w:tc>
          <w:tcPr>
            <w:tcW w:w="576" w:type="dxa"/>
          </w:tcPr>
          <w:p w14:paraId="5CF4A485" w14:textId="77777777" w:rsidR="00217FE2" w:rsidRDefault="00217FE2" w:rsidP="00217FE2"/>
        </w:tc>
        <w:tc>
          <w:tcPr>
            <w:tcW w:w="576" w:type="dxa"/>
          </w:tcPr>
          <w:p w14:paraId="5CF4A486" w14:textId="77777777" w:rsidR="00217FE2" w:rsidRDefault="00217FE2" w:rsidP="00217FE2"/>
        </w:tc>
        <w:tc>
          <w:tcPr>
            <w:tcW w:w="576" w:type="dxa"/>
          </w:tcPr>
          <w:p w14:paraId="5CF4A487" w14:textId="77777777" w:rsidR="00217FE2" w:rsidRDefault="00217FE2" w:rsidP="00217FE2"/>
        </w:tc>
      </w:tr>
      <w:tr w:rsidR="00217FE2" w14:paraId="5CF4A48F" w14:textId="77777777" w:rsidTr="00217FE2">
        <w:trPr>
          <w:trHeight w:val="467"/>
        </w:trPr>
        <w:tc>
          <w:tcPr>
            <w:tcW w:w="4518" w:type="dxa"/>
          </w:tcPr>
          <w:p w14:paraId="5CF4A489" w14:textId="7BCF596C" w:rsidR="00217FE2" w:rsidRPr="008C14D4" w:rsidRDefault="00217FE2" w:rsidP="00217FE2">
            <w:pPr>
              <w:pStyle w:val="alpha"/>
              <w:rPr>
                <w:rFonts w:asciiTheme="minorHAnsi" w:hAnsiTheme="minorHAnsi" w:cstheme="minorHAnsi"/>
                <w:b/>
                <w:color w:val="000000"/>
              </w:rPr>
            </w:pPr>
            <w:r w:rsidRPr="007F1BE8">
              <w:t>Protein sequence analysis</w:t>
            </w:r>
          </w:p>
        </w:tc>
        <w:tc>
          <w:tcPr>
            <w:tcW w:w="576" w:type="dxa"/>
          </w:tcPr>
          <w:p w14:paraId="286B1CA5" w14:textId="77777777" w:rsidR="00217FE2" w:rsidRDefault="00217FE2" w:rsidP="00217FE2"/>
        </w:tc>
        <w:tc>
          <w:tcPr>
            <w:tcW w:w="576" w:type="dxa"/>
          </w:tcPr>
          <w:p w14:paraId="3036BD62" w14:textId="77777777" w:rsidR="00217FE2" w:rsidRDefault="00217FE2" w:rsidP="00217FE2"/>
        </w:tc>
        <w:tc>
          <w:tcPr>
            <w:tcW w:w="576" w:type="dxa"/>
          </w:tcPr>
          <w:p w14:paraId="3F0C3178" w14:textId="77777777" w:rsidR="00217FE2" w:rsidRDefault="00217FE2" w:rsidP="00217FE2"/>
        </w:tc>
        <w:tc>
          <w:tcPr>
            <w:tcW w:w="576" w:type="dxa"/>
          </w:tcPr>
          <w:p w14:paraId="51D28C67" w14:textId="77777777" w:rsidR="00217FE2" w:rsidRDefault="00217FE2" w:rsidP="00217FE2"/>
        </w:tc>
        <w:tc>
          <w:tcPr>
            <w:tcW w:w="576" w:type="dxa"/>
          </w:tcPr>
          <w:p w14:paraId="15613405" w14:textId="77777777" w:rsidR="00217FE2" w:rsidRDefault="00217FE2" w:rsidP="00217FE2"/>
        </w:tc>
        <w:tc>
          <w:tcPr>
            <w:tcW w:w="576" w:type="dxa"/>
          </w:tcPr>
          <w:p w14:paraId="0FEE5D69" w14:textId="79395B29" w:rsidR="00217FE2" w:rsidRDefault="00217FE2" w:rsidP="00217FE2"/>
        </w:tc>
        <w:tc>
          <w:tcPr>
            <w:tcW w:w="576" w:type="dxa"/>
          </w:tcPr>
          <w:p w14:paraId="4682328D" w14:textId="77777777" w:rsidR="00217FE2" w:rsidRDefault="00217FE2" w:rsidP="00217FE2"/>
        </w:tc>
        <w:tc>
          <w:tcPr>
            <w:tcW w:w="576" w:type="dxa"/>
          </w:tcPr>
          <w:p w14:paraId="0BDA27EA" w14:textId="77777777" w:rsidR="00217FE2" w:rsidRDefault="00217FE2" w:rsidP="00217FE2"/>
        </w:tc>
        <w:tc>
          <w:tcPr>
            <w:tcW w:w="576" w:type="dxa"/>
          </w:tcPr>
          <w:p w14:paraId="4B39E392" w14:textId="77777777" w:rsidR="00217FE2" w:rsidRDefault="00217FE2" w:rsidP="00217FE2"/>
        </w:tc>
        <w:tc>
          <w:tcPr>
            <w:tcW w:w="576" w:type="dxa"/>
          </w:tcPr>
          <w:p w14:paraId="06DC2E49" w14:textId="77777777" w:rsidR="00217FE2" w:rsidRDefault="00217FE2" w:rsidP="00217FE2"/>
        </w:tc>
        <w:tc>
          <w:tcPr>
            <w:tcW w:w="576" w:type="dxa"/>
          </w:tcPr>
          <w:p w14:paraId="5CF4A48A" w14:textId="086E70E9" w:rsidR="00217FE2" w:rsidRDefault="00217FE2" w:rsidP="00217FE2"/>
        </w:tc>
        <w:tc>
          <w:tcPr>
            <w:tcW w:w="576" w:type="dxa"/>
          </w:tcPr>
          <w:p w14:paraId="5CF4A48B" w14:textId="77777777" w:rsidR="00217FE2" w:rsidRDefault="00217FE2" w:rsidP="00217FE2"/>
        </w:tc>
        <w:tc>
          <w:tcPr>
            <w:tcW w:w="576" w:type="dxa"/>
          </w:tcPr>
          <w:p w14:paraId="5CF4A48C" w14:textId="77777777" w:rsidR="00217FE2" w:rsidRDefault="00217FE2" w:rsidP="00217FE2"/>
        </w:tc>
        <w:tc>
          <w:tcPr>
            <w:tcW w:w="576" w:type="dxa"/>
          </w:tcPr>
          <w:p w14:paraId="5CF4A48D" w14:textId="77777777" w:rsidR="00217FE2" w:rsidRDefault="00217FE2" w:rsidP="00217FE2"/>
        </w:tc>
        <w:tc>
          <w:tcPr>
            <w:tcW w:w="576" w:type="dxa"/>
          </w:tcPr>
          <w:p w14:paraId="5CF4A48E" w14:textId="77777777" w:rsidR="00217FE2" w:rsidRDefault="00217FE2" w:rsidP="00217FE2"/>
        </w:tc>
      </w:tr>
      <w:tr w:rsidR="00217FE2" w14:paraId="5CF4A496" w14:textId="77777777" w:rsidTr="00217FE2">
        <w:trPr>
          <w:trHeight w:val="467"/>
        </w:trPr>
        <w:tc>
          <w:tcPr>
            <w:tcW w:w="4518" w:type="dxa"/>
          </w:tcPr>
          <w:p w14:paraId="5CF4A490" w14:textId="7CD9E770" w:rsidR="00217FE2" w:rsidRPr="008C14D4" w:rsidRDefault="00217FE2" w:rsidP="00217FE2">
            <w:pPr>
              <w:pStyle w:val="alpha"/>
              <w:rPr>
                <w:rFonts w:asciiTheme="minorHAnsi" w:eastAsia="Times New Roman" w:hAnsiTheme="minorHAnsi" w:cstheme="minorHAnsi"/>
                <w:color w:val="000000"/>
              </w:rPr>
            </w:pPr>
            <w:r w:rsidRPr="00A32A74">
              <w:t>Genetically engineered cells and transgenic organisms</w:t>
            </w:r>
          </w:p>
        </w:tc>
        <w:tc>
          <w:tcPr>
            <w:tcW w:w="576" w:type="dxa"/>
          </w:tcPr>
          <w:p w14:paraId="3DA70346" w14:textId="77777777" w:rsidR="00217FE2" w:rsidRDefault="00217FE2" w:rsidP="00217FE2"/>
        </w:tc>
        <w:tc>
          <w:tcPr>
            <w:tcW w:w="576" w:type="dxa"/>
          </w:tcPr>
          <w:p w14:paraId="4B3567AD" w14:textId="77777777" w:rsidR="00217FE2" w:rsidRDefault="00217FE2" w:rsidP="00217FE2"/>
        </w:tc>
        <w:tc>
          <w:tcPr>
            <w:tcW w:w="576" w:type="dxa"/>
          </w:tcPr>
          <w:p w14:paraId="5AD72A1E" w14:textId="77777777" w:rsidR="00217FE2" w:rsidRDefault="00217FE2" w:rsidP="00217FE2"/>
        </w:tc>
        <w:tc>
          <w:tcPr>
            <w:tcW w:w="576" w:type="dxa"/>
          </w:tcPr>
          <w:p w14:paraId="0B77ABAD" w14:textId="77777777" w:rsidR="00217FE2" w:rsidRDefault="00217FE2" w:rsidP="00217FE2"/>
        </w:tc>
        <w:tc>
          <w:tcPr>
            <w:tcW w:w="576" w:type="dxa"/>
          </w:tcPr>
          <w:p w14:paraId="0901B91C" w14:textId="77777777" w:rsidR="00217FE2" w:rsidRDefault="00217FE2" w:rsidP="00217FE2"/>
        </w:tc>
        <w:tc>
          <w:tcPr>
            <w:tcW w:w="576" w:type="dxa"/>
          </w:tcPr>
          <w:p w14:paraId="58A22CAD" w14:textId="7D4E3DD5" w:rsidR="00217FE2" w:rsidRDefault="00217FE2" w:rsidP="00217FE2"/>
        </w:tc>
        <w:tc>
          <w:tcPr>
            <w:tcW w:w="576" w:type="dxa"/>
          </w:tcPr>
          <w:p w14:paraId="6098D2CB" w14:textId="77777777" w:rsidR="00217FE2" w:rsidRDefault="00217FE2" w:rsidP="00217FE2"/>
        </w:tc>
        <w:tc>
          <w:tcPr>
            <w:tcW w:w="576" w:type="dxa"/>
          </w:tcPr>
          <w:p w14:paraId="61DBAFCD" w14:textId="77777777" w:rsidR="00217FE2" w:rsidRDefault="00217FE2" w:rsidP="00217FE2"/>
        </w:tc>
        <w:tc>
          <w:tcPr>
            <w:tcW w:w="576" w:type="dxa"/>
          </w:tcPr>
          <w:p w14:paraId="43F4478E" w14:textId="77777777" w:rsidR="00217FE2" w:rsidRDefault="00217FE2" w:rsidP="00217FE2"/>
        </w:tc>
        <w:tc>
          <w:tcPr>
            <w:tcW w:w="576" w:type="dxa"/>
          </w:tcPr>
          <w:p w14:paraId="0D69E4A3" w14:textId="77777777" w:rsidR="00217FE2" w:rsidRDefault="00217FE2" w:rsidP="00217FE2"/>
        </w:tc>
        <w:tc>
          <w:tcPr>
            <w:tcW w:w="576" w:type="dxa"/>
          </w:tcPr>
          <w:p w14:paraId="5CF4A491" w14:textId="0995F344" w:rsidR="00217FE2" w:rsidRDefault="00217FE2" w:rsidP="00217FE2"/>
        </w:tc>
        <w:tc>
          <w:tcPr>
            <w:tcW w:w="576" w:type="dxa"/>
          </w:tcPr>
          <w:p w14:paraId="5CF4A492" w14:textId="77777777" w:rsidR="00217FE2" w:rsidRDefault="00217FE2" w:rsidP="00217FE2"/>
        </w:tc>
        <w:tc>
          <w:tcPr>
            <w:tcW w:w="576" w:type="dxa"/>
          </w:tcPr>
          <w:p w14:paraId="5CF4A493" w14:textId="77777777" w:rsidR="00217FE2" w:rsidRDefault="00217FE2" w:rsidP="00217FE2"/>
        </w:tc>
        <w:tc>
          <w:tcPr>
            <w:tcW w:w="576" w:type="dxa"/>
          </w:tcPr>
          <w:p w14:paraId="5CF4A494" w14:textId="77777777" w:rsidR="00217FE2" w:rsidRDefault="00217FE2" w:rsidP="00217FE2"/>
        </w:tc>
        <w:tc>
          <w:tcPr>
            <w:tcW w:w="576" w:type="dxa"/>
          </w:tcPr>
          <w:p w14:paraId="5CF4A495" w14:textId="77777777" w:rsidR="00217FE2" w:rsidRDefault="00217FE2" w:rsidP="00217FE2"/>
        </w:tc>
      </w:tr>
      <w:tr w:rsidR="00217FE2" w14:paraId="5CF4A49D" w14:textId="77777777" w:rsidTr="00217FE2">
        <w:trPr>
          <w:trHeight w:val="467"/>
        </w:trPr>
        <w:tc>
          <w:tcPr>
            <w:tcW w:w="4518" w:type="dxa"/>
          </w:tcPr>
          <w:p w14:paraId="5CF4A497" w14:textId="4E90AA99" w:rsidR="00217FE2" w:rsidRPr="008C14D4" w:rsidRDefault="00217FE2" w:rsidP="00217FE2">
            <w:pPr>
              <w:pStyle w:val="alpha"/>
              <w:rPr>
                <w:rFonts w:asciiTheme="minorHAnsi" w:eastAsia="Times New Roman" w:hAnsiTheme="minorHAnsi" w:cstheme="minorHAnsi"/>
                <w:color w:val="000000"/>
              </w:rPr>
            </w:pPr>
            <w:r w:rsidRPr="00A32A74">
              <w:t>Chromosome analysis</w:t>
            </w:r>
          </w:p>
        </w:tc>
        <w:tc>
          <w:tcPr>
            <w:tcW w:w="576" w:type="dxa"/>
          </w:tcPr>
          <w:p w14:paraId="647612D5" w14:textId="77777777" w:rsidR="00217FE2" w:rsidRDefault="00217FE2" w:rsidP="00217FE2"/>
        </w:tc>
        <w:tc>
          <w:tcPr>
            <w:tcW w:w="576" w:type="dxa"/>
          </w:tcPr>
          <w:p w14:paraId="20BD579D" w14:textId="77777777" w:rsidR="00217FE2" w:rsidRDefault="00217FE2" w:rsidP="00217FE2"/>
        </w:tc>
        <w:tc>
          <w:tcPr>
            <w:tcW w:w="576" w:type="dxa"/>
          </w:tcPr>
          <w:p w14:paraId="1AD6DA89" w14:textId="77777777" w:rsidR="00217FE2" w:rsidRDefault="00217FE2" w:rsidP="00217FE2"/>
        </w:tc>
        <w:tc>
          <w:tcPr>
            <w:tcW w:w="576" w:type="dxa"/>
          </w:tcPr>
          <w:p w14:paraId="3F8A6B99" w14:textId="77777777" w:rsidR="00217FE2" w:rsidRDefault="00217FE2" w:rsidP="00217FE2"/>
        </w:tc>
        <w:tc>
          <w:tcPr>
            <w:tcW w:w="576" w:type="dxa"/>
          </w:tcPr>
          <w:p w14:paraId="3C4E9E67" w14:textId="77777777" w:rsidR="00217FE2" w:rsidRDefault="00217FE2" w:rsidP="00217FE2"/>
        </w:tc>
        <w:tc>
          <w:tcPr>
            <w:tcW w:w="576" w:type="dxa"/>
          </w:tcPr>
          <w:p w14:paraId="7CB6B04F" w14:textId="6459CF64" w:rsidR="00217FE2" w:rsidRDefault="00217FE2" w:rsidP="00217FE2"/>
        </w:tc>
        <w:tc>
          <w:tcPr>
            <w:tcW w:w="576" w:type="dxa"/>
          </w:tcPr>
          <w:p w14:paraId="0796B3B9" w14:textId="77777777" w:rsidR="00217FE2" w:rsidRDefault="00217FE2" w:rsidP="00217FE2"/>
        </w:tc>
        <w:tc>
          <w:tcPr>
            <w:tcW w:w="576" w:type="dxa"/>
          </w:tcPr>
          <w:p w14:paraId="3B797EC6" w14:textId="77777777" w:rsidR="00217FE2" w:rsidRDefault="00217FE2" w:rsidP="00217FE2"/>
        </w:tc>
        <w:tc>
          <w:tcPr>
            <w:tcW w:w="576" w:type="dxa"/>
          </w:tcPr>
          <w:p w14:paraId="3F013F1B" w14:textId="77777777" w:rsidR="00217FE2" w:rsidRDefault="00217FE2" w:rsidP="00217FE2"/>
        </w:tc>
        <w:tc>
          <w:tcPr>
            <w:tcW w:w="576" w:type="dxa"/>
          </w:tcPr>
          <w:p w14:paraId="2DDECC19" w14:textId="77777777" w:rsidR="00217FE2" w:rsidRDefault="00217FE2" w:rsidP="00217FE2"/>
        </w:tc>
        <w:tc>
          <w:tcPr>
            <w:tcW w:w="576" w:type="dxa"/>
          </w:tcPr>
          <w:p w14:paraId="5CF4A498" w14:textId="7CCA6CA3" w:rsidR="00217FE2" w:rsidRDefault="00217FE2" w:rsidP="00217FE2"/>
        </w:tc>
        <w:tc>
          <w:tcPr>
            <w:tcW w:w="576" w:type="dxa"/>
          </w:tcPr>
          <w:p w14:paraId="5CF4A499" w14:textId="77777777" w:rsidR="00217FE2" w:rsidRDefault="00217FE2" w:rsidP="00217FE2"/>
        </w:tc>
        <w:tc>
          <w:tcPr>
            <w:tcW w:w="576" w:type="dxa"/>
          </w:tcPr>
          <w:p w14:paraId="5CF4A49A" w14:textId="77777777" w:rsidR="00217FE2" w:rsidRDefault="00217FE2" w:rsidP="00217FE2"/>
        </w:tc>
        <w:tc>
          <w:tcPr>
            <w:tcW w:w="576" w:type="dxa"/>
          </w:tcPr>
          <w:p w14:paraId="5CF4A49B" w14:textId="77777777" w:rsidR="00217FE2" w:rsidRDefault="00217FE2" w:rsidP="00217FE2"/>
        </w:tc>
        <w:tc>
          <w:tcPr>
            <w:tcW w:w="576" w:type="dxa"/>
          </w:tcPr>
          <w:p w14:paraId="5CF4A49C" w14:textId="77777777" w:rsidR="00217FE2" w:rsidRDefault="00217FE2" w:rsidP="00217FE2"/>
        </w:tc>
      </w:tr>
      <w:tr w:rsidR="00217FE2" w14:paraId="5CF4A4A4" w14:textId="77777777" w:rsidTr="00217FE2">
        <w:trPr>
          <w:trHeight w:val="467"/>
        </w:trPr>
        <w:tc>
          <w:tcPr>
            <w:tcW w:w="4518" w:type="dxa"/>
          </w:tcPr>
          <w:p w14:paraId="5CF4A49E" w14:textId="3C9051E4" w:rsidR="00217FE2" w:rsidRPr="00D42FCF" w:rsidRDefault="00217FE2" w:rsidP="00217FE2">
            <w:pPr>
              <w:pStyle w:val="ListNumber1"/>
            </w:pPr>
            <w:r w:rsidRPr="003C1A08">
              <w:t>Mendelian genetics</w:t>
            </w:r>
          </w:p>
        </w:tc>
        <w:tc>
          <w:tcPr>
            <w:tcW w:w="576" w:type="dxa"/>
          </w:tcPr>
          <w:p w14:paraId="5FC59C76" w14:textId="77777777" w:rsidR="00217FE2" w:rsidRDefault="00217FE2" w:rsidP="00217FE2"/>
        </w:tc>
        <w:tc>
          <w:tcPr>
            <w:tcW w:w="576" w:type="dxa"/>
          </w:tcPr>
          <w:p w14:paraId="3B103FDF" w14:textId="77777777" w:rsidR="00217FE2" w:rsidRDefault="00217FE2" w:rsidP="00217FE2"/>
        </w:tc>
        <w:tc>
          <w:tcPr>
            <w:tcW w:w="576" w:type="dxa"/>
          </w:tcPr>
          <w:p w14:paraId="796F2227" w14:textId="77777777" w:rsidR="00217FE2" w:rsidRDefault="00217FE2" w:rsidP="00217FE2"/>
        </w:tc>
        <w:tc>
          <w:tcPr>
            <w:tcW w:w="576" w:type="dxa"/>
          </w:tcPr>
          <w:p w14:paraId="377E31B2" w14:textId="77777777" w:rsidR="00217FE2" w:rsidRDefault="00217FE2" w:rsidP="00217FE2"/>
        </w:tc>
        <w:tc>
          <w:tcPr>
            <w:tcW w:w="576" w:type="dxa"/>
          </w:tcPr>
          <w:p w14:paraId="7F45597E" w14:textId="77777777" w:rsidR="00217FE2" w:rsidRDefault="00217FE2" w:rsidP="00217FE2"/>
        </w:tc>
        <w:tc>
          <w:tcPr>
            <w:tcW w:w="576" w:type="dxa"/>
          </w:tcPr>
          <w:p w14:paraId="5E979B32" w14:textId="4FD95603" w:rsidR="00217FE2" w:rsidRDefault="00217FE2" w:rsidP="00217FE2"/>
        </w:tc>
        <w:tc>
          <w:tcPr>
            <w:tcW w:w="576" w:type="dxa"/>
          </w:tcPr>
          <w:p w14:paraId="7929A461" w14:textId="77777777" w:rsidR="00217FE2" w:rsidRDefault="00217FE2" w:rsidP="00217FE2"/>
        </w:tc>
        <w:tc>
          <w:tcPr>
            <w:tcW w:w="576" w:type="dxa"/>
          </w:tcPr>
          <w:p w14:paraId="4D940790" w14:textId="77777777" w:rsidR="00217FE2" w:rsidRDefault="00217FE2" w:rsidP="00217FE2"/>
        </w:tc>
        <w:tc>
          <w:tcPr>
            <w:tcW w:w="576" w:type="dxa"/>
          </w:tcPr>
          <w:p w14:paraId="42F2EF90" w14:textId="77777777" w:rsidR="00217FE2" w:rsidRDefault="00217FE2" w:rsidP="00217FE2"/>
        </w:tc>
        <w:tc>
          <w:tcPr>
            <w:tcW w:w="576" w:type="dxa"/>
          </w:tcPr>
          <w:p w14:paraId="7CDD2F64" w14:textId="77777777" w:rsidR="00217FE2" w:rsidRDefault="00217FE2" w:rsidP="00217FE2"/>
        </w:tc>
        <w:tc>
          <w:tcPr>
            <w:tcW w:w="576" w:type="dxa"/>
          </w:tcPr>
          <w:p w14:paraId="5CF4A49F" w14:textId="08D1402C" w:rsidR="00217FE2" w:rsidRDefault="00217FE2" w:rsidP="00217FE2"/>
        </w:tc>
        <w:tc>
          <w:tcPr>
            <w:tcW w:w="576" w:type="dxa"/>
          </w:tcPr>
          <w:p w14:paraId="5CF4A4A0" w14:textId="77777777" w:rsidR="00217FE2" w:rsidRDefault="00217FE2" w:rsidP="00217FE2"/>
        </w:tc>
        <w:tc>
          <w:tcPr>
            <w:tcW w:w="576" w:type="dxa"/>
          </w:tcPr>
          <w:p w14:paraId="5CF4A4A1" w14:textId="77777777" w:rsidR="00217FE2" w:rsidRDefault="00217FE2" w:rsidP="00217FE2"/>
        </w:tc>
        <w:tc>
          <w:tcPr>
            <w:tcW w:w="576" w:type="dxa"/>
          </w:tcPr>
          <w:p w14:paraId="5CF4A4A2" w14:textId="77777777" w:rsidR="00217FE2" w:rsidRDefault="00217FE2" w:rsidP="00217FE2"/>
        </w:tc>
        <w:tc>
          <w:tcPr>
            <w:tcW w:w="576" w:type="dxa"/>
          </w:tcPr>
          <w:p w14:paraId="5CF4A4A3" w14:textId="77777777" w:rsidR="00217FE2" w:rsidRDefault="00217FE2" w:rsidP="00217FE2"/>
        </w:tc>
      </w:tr>
      <w:tr w:rsidR="00217FE2" w14:paraId="5CF4A4AB" w14:textId="77777777" w:rsidTr="00217FE2">
        <w:trPr>
          <w:trHeight w:val="467"/>
        </w:trPr>
        <w:tc>
          <w:tcPr>
            <w:tcW w:w="4518" w:type="dxa"/>
          </w:tcPr>
          <w:p w14:paraId="5CF4A4A5" w14:textId="7B2003E9" w:rsidR="00217FE2" w:rsidRPr="00F67FE9" w:rsidRDefault="00217FE2" w:rsidP="00217FE2">
            <w:pPr>
              <w:pStyle w:val="alpha"/>
              <w:numPr>
                <w:ilvl w:val="0"/>
                <w:numId w:val="28"/>
              </w:numPr>
              <w:rPr>
                <w:rFonts w:asciiTheme="minorHAnsi" w:eastAsia="Times New Roman" w:hAnsiTheme="minorHAnsi" w:cstheme="minorHAnsi"/>
                <w:color w:val="000000"/>
              </w:rPr>
            </w:pPr>
            <w:r w:rsidRPr="003C4551">
              <w:t>Dominant and recessive alleles</w:t>
            </w:r>
          </w:p>
        </w:tc>
        <w:tc>
          <w:tcPr>
            <w:tcW w:w="576" w:type="dxa"/>
          </w:tcPr>
          <w:p w14:paraId="23F68351" w14:textId="77777777" w:rsidR="00217FE2" w:rsidRDefault="00217FE2" w:rsidP="00217FE2"/>
        </w:tc>
        <w:tc>
          <w:tcPr>
            <w:tcW w:w="576" w:type="dxa"/>
          </w:tcPr>
          <w:p w14:paraId="4318885A" w14:textId="77777777" w:rsidR="00217FE2" w:rsidRDefault="00217FE2" w:rsidP="00217FE2"/>
        </w:tc>
        <w:tc>
          <w:tcPr>
            <w:tcW w:w="576" w:type="dxa"/>
          </w:tcPr>
          <w:p w14:paraId="1F33BAF1" w14:textId="77777777" w:rsidR="00217FE2" w:rsidRDefault="00217FE2" w:rsidP="00217FE2"/>
        </w:tc>
        <w:tc>
          <w:tcPr>
            <w:tcW w:w="576" w:type="dxa"/>
          </w:tcPr>
          <w:p w14:paraId="1E9765A7" w14:textId="77777777" w:rsidR="00217FE2" w:rsidRDefault="00217FE2" w:rsidP="00217FE2"/>
        </w:tc>
        <w:tc>
          <w:tcPr>
            <w:tcW w:w="576" w:type="dxa"/>
          </w:tcPr>
          <w:p w14:paraId="312370B1" w14:textId="77777777" w:rsidR="00217FE2" w:rsidRDefault="00217FE2" w:rsidP="00217FE2"/>
        </w:tc>
        <w:tc>
          <w:tcPr>
            <w:tcW w:w="576" w:type="dxa"/>
          </w:tcPr>
          <w:p w14:paraId="41EC37FA" w14:textId="62F67515" w:rsidR="00217FE2" w:rsidRDefault="00217FE2" w:rsidP="00217FE2"/>
        </w:tc>
        <w:tc>
          <w:tcPr>
            <w:tcW w:w="576" w:type="dxa"/>
          </w:tcPr>
          <w:p w14:paraId="1E2C54FE" w14:textId="77777777" w:rsidR="00217FE2" w:rsidRDefault="00217FE2" w:rsidP="00217FE2"/>
        </w:tc>
        <w:tc>
          <w:tcPr>
            <w:tcW w:w="576" w:type="dxa"/>
          </w:tcPr>
          <w:p w14:paraId="25C543EE" w14:textId="77777777" w:rsidR="00217FE2" w:rsidRDefault="00217FE2" w:rsidP="00217FE2"/>
        </w:tc>
        <w:tc>
          <w:tcPr>
            <w:tcW w:w="576" w:type="dxa"/>
          </w:tcPr>
          <w:p w14:paraId="1BCBC905" w14:textId="77777777" w:rsidR="00217FE2" w:rsidRDefault="00217FE2" w:rsidP="00217FE2"/>
        </w:tc>
        <w:tc>
          <w:tcPr>
            <w:tcW w:w="576" w:type="dxa"/>
          </w:tcPr>
          <w:p w14:paraId="73EB8A32" w14:textId="77777777" w:rsidR="00217FE2" w:rsidRDefault="00217FE2" w:rsidP="00217FE2"/>
        </w:tc>
        <w:tc>
          <w:tcPr>
            <w:tcW w:w="576" w:type="dxa"/>
          </w:tcPr>
          <w:p w14:paraId="5CF4A4A6" w14:textId="1AE7992E" w:rsidR="00217FE2" w:rsidRDefault="00217FE2" w:rsidP="00217FE2"/>
        </w:tc>
        <w:tc>
          <w:tcPr>
            <w:tcW w:w="576" w:type="dxa"/>
          </w:tcPr>
          <w:p w14:paraId="5CF4A4A7" w14:textId="77777777" w:rsidR="00217FE2" w:rsidRDefault="00217FE2" w:rsidP="00217FE2"/>
        </w:tc>
        <w:tc>
          <w:tcPr>
            <w:tcW w:w="576" w:type="dxa"/>
          </w:tcPr>
          <w:p w14:paraId="5CF4A4A8" w14:textId="77777777" w:rsidR="00217FE2" w:rsidRDefault="00217FE2" w:rsidP="00217FE2"/>
        </w:tc>
        <w:tc>
          <w:tcPr>
            <w:tcW w:w="576" w:type="dxa"/>
          </w:tcPr>
          <w:p w14:paraId="5CF4A4A9" w14:textId="77777777" w:rsidR="00217FE2" w:rsidRDefault="00217FE2" w:rsidP="00217FE2"/>
        </w:tc>
        <w:tc>
          <w:tcPr>
            <w:tcW w:w="576" w:type="dxa"/>
          </w:tcPr>
          <w:p w14:paraId="5CF4A4AA" w14:textId="77777777" w:rsidR="00217FE2" w:rsidRDefault="00217FE2" w:rsidP="00217FE2"/>
        </w:tc>
      </w:tr>
      <w:tr w:rsidR="00217FE2" w14:paraId="5CF4A4B2" w14:textId="77777777" w:rsidTr="00217FE2">
        <w:trPr>
          <w:trHeight w:val="467"/>
        </w:trPr>
        <w:tc>
          <w:tcPr>
            <w:tcW w:w="4518" w:type="dxa"/>
          </w:tcPr>
          <w:p w14:paraId="5CF4A4AC" w14:textId="164305D2" w:rsidR="00217FE2" w:rsidRPr="008C14D4" w:rsidRDefault="00217FE2" w:rsidP="00217FE2">
            <w:pPr>
              <w:pStyle w:val="alpha"/>
              <w:rPr>
                <w:rFonts w:asciiTheme="minorHAnsi" w:eastAsia="Times New Roman" w:hAnsiTheme="minorHAnsi" w:cstheme="minorHAnsi"/>
                <w:color w:val="000000"/>
              </w:rPr>
            </w:pPr>
            <w:r w:rsidRPr="003C4551">
              <w:t>The law of independent assortment and the role of meiosis</w:t>
            </w:r>
          </w:p>
        </w:tc>
        <w:tc>
          <w:tcPr>
            <w:tcW w:w="576" w:type="dxa"/>
          </w:tcPr>
          <w:p w14:paraId="57F8EC36" w14:textId="77777777" w:rsidR="00217FE2" w:rsidRDefault="00217FE2" w:rsidP="00217FE2"/>
        </w:tc>
        <w:tc>
          <w:tcPr>
            <w:tcW w:w="576" w:type="dxa"/>
          </w:tcPr>
          <w:p w14:paraId="038AA96A" w14:textId="77777777" w:rsidR="00217FE2" w:rsidRDefault="00217FE2" w:rsidP="00217FE2"/>
        </w:tc>
        <w:tc>
          <w:tcPr>
            <w:tcW w:w="576" w:type="dxa"/>
          </w:tcPr>
          <w:p w14:paraId="7991FA28" w14:textId="77777777" w:rsidR="00217FE2" w:rsidRDefault="00217FE2" w:rsidP="00217FE2"/>
        </w:tc>
        <w:tc>
          <w:tcPr>
            <w:tcW w:w="576" w:type="dxa"/>
          </w:tcPr>
          <w:p w14:paraId="7036C8A4" w14:textId="77777777" w:rsidR="00217FE2" w:rsidRDefault="00217FE2" w:rsidP="00217FE2"/>
        </w:tc>
        <w:tc>
          <w:tcPr>
            <w:tcW w:w="576" w:type="dxa"/>
          </w:tcPr>
          <w:p w14:paraId="00BC1C04" w14:textId="77777777" w:rsidR="00217FE2" w:rsidRDefault="00217FE2" w:rsidP="00217FE2"/>
        </w:tc>
        <w:tc>
          <w:tcPr>
            <w:tcW w:w="576" w:type="dxa"/>
          </w:tcPr>
          <w:p w14:paraId="56472C02" w14:textId="77216A53" w:rsidR="00217FE2" w:rsidRDefault="00217FE2" w:rsidP="00217FE2"/>
        </w:tc>
        <w:tc>
          <w:tcPr>
            <w:tcW w:w="576" w:type="dxa"/>
          </w:tcPr>
          <w:p w14:paraId="03702D49" w14:textId="77777777" w:rsidR="00217FE2" w:rsidRDefault="00217FE2" w:rsidP="00217FE2"/>
        </w:tc>
        <w:tc>
          <w:tcPr>
            <w:tcW w:w="576" w:type="dxa"/>
          </w:tcPr>
          <w:p w14:paraId="0185F3DC" w14:textId="77777777" w:rsidR="00217FE2" w:rsidRDefault="00217FE2" w:rsidP="00217FE2"/>
        </w:tc>
        <w:tc>
          <w:tcPr>
            <w:tcW w:w="576" w:type="dxa"/>
          </w:tcPr>
          <w:p w14:paraId="0AE8E417" w14:textId="77777777" w:rsidR="00217FE2" w:rsidRDefault="00217FE2" w:rsidP="00217FE2"/>
        </w:tc>
        <w:tc>
          <w:tcPr>
            <w:tcW w:w="576" w:type="dxa"/>
          </w:tcPr>
          <w:p w14:paraId="2382FD6E" w14:textId="77777777" w:rsidR="00217FE2" w:rsidRDefault="00217FE2" w:rsidP="00217FE2"/>
        </w:tc>
        <w:tc>
          <w:tcPr>
            <w:tcW w:w="576" w:type="dxa"/>
          </w:tcPr>
          <w:p w14:paraId="5CF4A4AD" w14:textId="4DD3ED65" w:rsidR="00217FE2" w:rsidRDefault="00217FE2" w:rsidP="00217FE2"/>
        </w:tc>
        <w:tc>
          <w:tcPr>
            <w:tcW w:w="576" w:type="dxa"/>
          </w:tcPr>
          <w:p w14:paraId="5CF4A4AE" w14:textId="77777777" w:rsidR="00217FE2" w:rsidRDefault="00217FE2" w:rsidP="00217FE2"/>
        </w:tc>
        <w:tc>
          <w:tcPr>
            <w:tcW w:w="576" w:type="dxa"/>
          </w:tcPr>
          <w:p w14:paraId="5CF4A4AF" w14:textId="77777777" w:rsidR="00217FE2" w:rsidRDefault="00217FE2" w:rsidP="00217FE2"/>
        </w:tc>
        <w:tc>
          <w:tcPr>
            <w:tcW w:w="576" w:type="dxa"/>
          </w:tcPr>
          <w:p w14:paraId="5CF4A4B0" w14:textId="77777777" w:rsidR="00217FE2" w:rsidRDefault="00217FE2" w:rsidP="00217FE2"/>
        </w:tc>
        <w:tc>
          <w:tcPr>
            <w:tcW w:w="576" w:type="dxa"/>
          </w:tcPr>
          <w:p w14:paraId="5CF4A4B1" w14:textId="77777777" w:rsidR="00217FE2" w:rsidRDefault="00217FE2" w:rsidP="00217FE2"/>
        </w:tc>
      </w:tr>
      <w:tr w:rsidR="00217FE2" w14:paraId="5CF4A4B9" w14:textId="77777777" w:rsidTr="00217FE2">
        <w:trPr>
          <w:trHeight w:val="467"/>
        </w:trPr>
        <w:tc>
          <w:tcPr>
            <w:tcW w:w="4518" w:type="dxa"/>
          </w:tcPr>
          <w:p w14:paraId="5CF4A4B3" w14:textId="24430CA7" w:rsidR="00217FE2" w:rsidRPr="008C14D4" w:rsidRDefault="00217FE2" w:rsidP="00217FE2">
            <w:pPr>
              <w:pStyle w:val="alpha"/>
              <w:rPr>
                <w:rFonts w:asciiTheme="minorHAnsi" w:hAnsiTheme="minorHAnsi" w:cstheme="minorHAnsi"/>
                <w:b/>
                <w:bCs/>
                <w:color w:val="00498D"/>
                <w:sz w:val="24"/>
                <w:szCs w:val="24"/>
              </w:rPr>
            </w:pPr>
            <w:r w:rsidRPr="003C4551">
              <w:t>The law of segregation and the role of meiosis</w:t>
            </w:r>
          </w:p>
        </w:tc>
        <w:tc>
          <w:tcPr>
            <w:tcW w:w="576" w:type="dxa"/>
          </w:tcPr>
          <w:p w14:paraId="1DADFCF1" w14:textId="77777777" w:rsidR="00217FE2" w:rsidRDefault="00217FE2" w:rsidP="00217FE2"/>
        </w:tc>
        <w:tc>
          <w:tcPr>
            <w:tcW w:w="576" w:type="dxa"/>
          </w:tcPr>
          <w:p w14:paraId="36CD7D79" w14:textId="77777777" w:rsidR="00217FE2" w:rsidRDefault="00217FE2" w:rsidP="00217FE2"/>
        </w:tc>
        <w:tc>
          <w:tcPr>
            <w:tcW w:w="576" w:type="dxa"/>
          </w:tcPr>
          <w:p w14:paraId="04534F38" w14:textId="77777777" w:rsidR="00217FE2" w:rsidRDefault="00217FE2" w:rsidP="00217FE2"/>
        </w:tc>
        <w:tc>
          <w:tcPr>
            <w:tcW w:w="576" w:type="dxa"/>
          </w:tcPr>
          <w:p w14:paraId="0B12DD08" w14:textId="77777777" w:rsidR="00217FE2" w:rsidRDefault="00217FE2" w:rsidP="00217FE2"/>
        </w:tc>
        <w:tc>
          <w:tcPr>
            <w:tcW w:w="576" w:type="dxa"/>
          </w:tcPr>
          <w:p w14:paraId="6DB62C88" w14:textId="77777777" w:rsidR="00217FE2" w:rsidRDefault="00217FE2" w:rsidP="00217FE2"/>
        </w:tc>
        <w:tc>
          <w:tcPr>
            <w:tcW w:w="576" w:type="dxa"/>
          </w:tcPr>
          <w:p w14:paraId="6655C13C" w14:textId="064845E4" w:rsidR="00217FE2" w:rsidRDefault="00217FE2" w:rsidP="00217FE2"/>
        </w:tc>
        <w:tc>
          <w:tcPr>
            <w:tcW w:w="576" w:type="dxa"/>
          </w:tcPr>
          <w:p w14:paraId="02E2F8D6" w14:textId="77777777" w:rsidR="00217FE2" w:rsidRDefault="00217FE2" w:rsidP="00217FE2"/>
        </w:tc>
        <w:tc>
          <w:tcPr>
            <w:tcW w:w="576" w:type="dxa"/>
          </w:tcPr>
          <w:p w14:paraId="5870DBA5" w14:textId="77777777" w:rsidR="00217FE2" w:rsidRDefault="00217FE2" w:rsidP="00217FE2"/>
        </w:tc>
        <w:tc>
          <w:tcPr>
            <w:tcW w:w="576" w:type="dxa"/>
          </w:tcPr>
          <w:p w14:paraId="7CA721BB" w14:textId="77777777" w:rsidR="00217FE2" w:rsidRDefault="00217FE2" w:rsidP="00217FE2"/>
        </w:tc>
        <w:tc>
          <w:tcPr>
            <w:tcW w:w="576" w:type="dxa"/>
          </w:tcPr>
          <w:p w14:paraId="32C5FD25" w14:textId="77777777" w:rsidR="00217FE2" w:rsidRDefault="00217FE2" w:rsidP="00217FE2"/>
        </w:tc>
        <w:tc>
          <w:tcPr>
            <w:tcW w:w="576" w:type="dxa"/>
          </w:tcPr>
          <w:p w14:paraId="5CF4A4B4" w14:textId="7F010CD2" w:rsidR="00217FE2" w:rsidRDefault="00217FE2" w:rsidP="00217FE2"/>
        </w:tc>
        <w:tc>
          <w:tcPr>
            <w:tcW w:w="576" w:type="dxa"/>
          </w:tcPr>
          <w:p w14:paraId="5CF4A4B5" w14:textId="77777777" w:rsidR="00217FE2" w:rsidRDefault="00217FE2" w:rsidP="00217FE2"/>
        </w:tc>
        <w:tc>
          <w:tcPr>
            <w:tcW w:w="576" w:type="dxa"/>
          </w:tcPr>
          <w:p w14:paraId="5CF4A4B6" w14:textId="77777777" w:rsidR="00217FE2" w:rsidRDefault="00217FE2" w:rsidP="00217FE2"/>
        </w:tc>
        <w:tc>
          <w:tcPr>
            <w:tcW w:w="576" w:type="dxa"/>
          </w:tcPr>
          <w:p w14:paraId="5CF4A4B7" w14:textId="77777777" w:rsidR="00217FE2" w:rsidRDefault="00217FE2" w:rsidP="00217FE2"/>
        </w:tc>
        <w:tc>
          <w:tcPr>
            <w:tcW w:w="576" w:type="dxa"/>
          </w:tcPr>
          <w:p w14:paraId="5CF4A4B8" w14:textId="77777777" w:rsidR="00217FE2" w:rsidRDefault="00217FE2" w:rsidP="00217FE2"/>
        </w:tc>
      </w:tr>
      <w:tr w:rsidR="00217FE2" w14:paraId="5CF4A4C0" w14:textId="77777777" w:rsidTr="00217FE2">
        <w:trPr>
          <w:trHeight w:val="467"/>
        </w:trPr>
        <w:tc>
          <w:tcPr>
            <w:tcW w:w="4518" w:type="dxa"/>
          </w:tcPr>
          <w:p w14:paraId="5CF4A4BA" w14:textId="3B492175" w:rsidR="00217FE2" w:rsidRPr="008C14D4" w:rsidRDefault="00217FE2" w:rsidP="00217FE2">
            <w:pPr>
              <w:pStyle w:val="alpha"/>
              <w:rPr>
                <w:rFonts w:asciiTheme="minorHAnsi" w:eastAsia="Times New Roman" w:hAnsiTheme="minorHAnsi" w:cstheme="minorHAnsi"/>
                <w:color w:val="000000"/>
              </w:rPr>
            </w:pPr>
            <w:r w:rsidRPr="003C4551">
              <w:t>Monohybrid and dihybrid crosses</w:t>
            </w:r>
          </w:p>
        </w:tc>
        <w:tc>
          <w:tcPr>
            <w:tcW w:w="576" w:type="dxa"/>
          </w:tcPr>
          <w:p w14:paraId="50817F26" w14:textId="77777777" w:rsidR="00217FE2" w:rsidRDefault="00217FE2" w:rsidP="00217FE2"/>
        </w:tc>
        <w:tc>
          <w:tcPr>
            <w:tcW w:w="576" w:type="dxa"/>
          </w:tcPr>
          <w:p w14:paraId="12F7A8A7" w14:textId="77777777" w:rsidR="00217FE2" w:rsidRDefault="00217FE2" w:rsidP="00217FE2"/>
        </w:tc>
        <w:tc>
          <w:tcPr>
            <w:tcW w:w="576" w:type="dxa"/>
          </w:tcPr>
          <w:p w14:paraId="420DCBF6" w14:textId="77777777" w:rsidR="00217FE2" w:rsidRDefault="00217FE2" w:rsidP="00217FE2"/>
        </w:tc>
        <w:tc>
          <w:tcPr>
            <w:tcW w:w="576" w:type="dxa"/>
          </w:tcPr>
          <w:p w14:paraId="2656662C" w14:textId="77777777" w:rsidR="00217FE2" w:rsidRDefault="00217FE2" w:rsidP="00217FE2"/>
        </w:tc>
        <w:tc>
          <w:tcPr>
            <w:tcW w:w="576" w:type="dxa"/>
          </w:tcPr>
          <w:p w14:paraId="5B9A7C9A" w14:textId="77777777" w:rsidR="00217FE2" w:rsidRDefault="00217FE2" w:rsidP="00217FE2"/>
        </w:tc>
        <w:tc>
          <w:tcPr>
            <w:tcW w:w="576" w:type="dxa"/>
          </w:tcPr>
          <w:p w14:paraId="6E2EB5C5" w14:textId="7832D0CF" w:rsidR="00217FE2" w:rsidRDefault="00217FE2" w:rsidP="00217FE2"/>
        </w:tc>
        <w:tc>
          <w:tcPr>
            <w:tcW w:w="576" w:type="dxa"/>
          </w:tcPr>
          <w:p w14:paraId="110032EA" w14:textId="77777777" w:rsidR="00217FE2" w:rsidRDefault="00217FE2" w:rsidP="00217FE2"/>
        </w:tc>
        <w:tc>
          <w:tcPr>
            <w:tcW w:w="576" w:type="dxa"/>
          </w:tcPr>
          <w:p w14:paraId="4FAE07A9" w14:textId="77777777" w:rsidR="00217FE2" w:rsidRDefault="00217FE2" w:rsidP="00217FE2"/>
        </w:tc>
        <w:tc>
          <w:tcPr>
            <w:tcW w:w="576" w:type="dxa"/>
          </w:tcPr>
          <w:p w14:paraId="6268B143" w14:textId="77777777" w:rsidR="00217FE2" w:rsidRDefault="00217FE2" w:rsidP="00217FE2"/>
        </w:tc>
        <w:tc>
          <w:tcPr>
            <w:tcW w:w="576" w:type="dxa"/>
          </w:tcPr>
          <w:p w14:paraId="6565537E" w14:textId="77777777" w:rsidR="00217FE2" w:rsidRDefault="00217FE2" w:rsidP="00217FE2"/>
        </w:tc>
        <w:tc>
          <w:tcPr>
            <w:tcW w:w="576" w:type="dxa"/>
          </w:tcPr>
          <w:p w14:paraId="5CF4A4BB" w14:textId="26C4FD1B" w:rsidR="00217FE2" w:rsidRDefault="00217FE2" w:rsidP="00217FE2"/>
        </w:tc>
        <w:tc>
          <w:tcPr>
            <w:tcW w:w="576" w:type="dxa"/>
          </w:tcPr>
          <w:p w14:paraId="5CF4A4BC" w14:textId="77777777" w:rsidR="00217FE2" w:rsidRDefault="00217FE2" w:rsidP="00217FE2"/>
        </w:tc>
        <w:tc>
          <w:tcPr>
            <w:tcW w:w="576" w:type="dxa"/>
          </w:tcPr>
          <w:p w14:paraId="5CF4A4BD" w14:textId="77777777" w:rsidR="00217FE2" w:rsidRDefault="00217FE2" w:rsidP="00217FE2"/>
        </w:tc>
        <w:tc>
          <w:tcPr>
            <w:tcW w:w="576" w:type="dxa"/>
          </w:tcPr>
          <w:p w14:paraId="5CF4A4BE" w14:textId="77777777" w:rsidR="00217FE2" w:rsidRDefault="00217FE2" w:rsidP="00217FE2"/>
        </w:tc>
        <w:tc>
          <w:tcPr>
            <w:tcW w:w="576" w:type="dxa"/>
          </w:tcPr>
          <w:p w14:paraId="5CF4A4BF" w14:textId="77777777" w:rsidR="00217FE2" w:rsidRDefault="00217FE2" w:rsidP="00217FE2"/>
        </w:tc>
      </w:tr>
      <w:tr w:rsidR="00217FE2" w14:paraId="5CF4A4C7" w14:textId="77777777" w:rsidTr="00217FE2">
        <w:trPr>
          <w:trHeight w:val="467"/>
        </w:trPr>
        <w:tc>
          <w:tcPr>
            <w:tcW w:w="4518" w:type="dxa"/>
          </w:tcPr>
          <w:p w14:paraId="5CF4A4C1" w14:textId="7F956795" w:rsidR="00217FE2" w:rsidRPr="008C14D4" w:rsidRDefault="00217FE2" w:rsidP="00217FE2">
            <w:pPr>
              <w:pStyle w:val="alpha"/>
              <w:rPr>
                <w:rFonts w:asciiTheme="minorHAnsi" w:eastAsia="Times New Roman" w:hAnsiTheme="minorHAnsi" w:cstheme="minorHAnsi"/>
                <w:color w:val="000000"/>
              </w:rPr>
            </w:pPr>
            <w:r w:rsidRPr="003C4551">
              <w:t>Pedigree analysis</w:t>
            </w:r>
          </w:p>
        </w:tc>
        <w:tc>
          <w:tcPr>
            <w:tcW w:w="576" w:type="dxa"/>
          </w:tcPr>
          <w:p w14:paraId="21C06218" w14:textId="77777777" w:rsidR="00217FE2" w:rsidRDefault="00217FE2" w:rsidP="00217FE2"/>
        </w:tc>
        <w:tc>
          <w:tcPr>
            <w:tcW w:w="576" w:type="dxa"/>
          </w:tcPr>
          <w:p w14:paraId="6C80025D" w14:textId="77777777" w:rsidR="00217FE2" w:rsidRDefault="00217FE2" w:rsidP="00217FE2"/>
        </w:tc>
        <w:tc>
          <w:tcPr>
            <w:tcW w:w="576" w:type="dxa"/>
          </w:tcPr>
          <w:p w14:paraId="05E7AD37" w14:textId="77777777" w:rsidR="00217FE2" w:rsidRDefault="00217FE2" w:rsidP="00217FE2"/>
        </w:tc>
        <w:tc>
          <w:tcPr>
            <w:tcW w:w="576" w:type="dxa"/>
          </w:tcPr>
          <w:p w14:paraId="23ECBB2C" w14:textId="77777777" w:rsidR="00217FE2" w:rsidRDefault="00217FE2" w:rsidP="00217FE2"/>
        </w:tc>
        <w:tc>
          <w:tcPr>
            <w:tcW w:w="576" w:type="dxa"/>
          </w:tcPr>
          <w:p w14:paraId="4BD5568F" w14:textId="77777777" w:rsidR="00217FE2" w:rsidRDefault="00217FE2" w:rsidP="00217FE2"/>
        </w:tc>
        <w:tc>
          <w:tcPr>
            <w:tcW w:w="576" w:type="dxa"/>
          </w:tcPr>
          <w:p w14:paraId="073F2621" w14:textId="05261A02" w:rsidR="00217FE2" w:rsidRDefault="00217FE2" w:rsidP="00217FE2"/>
        </w:tc>
        <w:tc>
          <w:tcPr>
            <w:tcW w:w="576" w:type="dxa"/>
          </w:tcPr>
          <w:p w14:paraId="1CA661C9" w14:textId="77777777" w:rsidR="00217FE2" w:rsidRDefault="00217FE2" w:rsidP="00217FE2"/>
        </w:tc>
        <w:tc>
          <w:tcPr>
            <w:tcW w:w="576" w:type="dxa"/>
          </w:tcPr>
          <w:p w14:paraId="36020C6D" w14:textId="77777777" w:rsidR="00217FE2" w:rsidRDefault="00217FE2" w:rsidP="00217FE2"/>
        </w:tc>
        <w:tc>
          <w:tcPr>
            <w:tcW w:w="576" w:type="dxa"/>
          </w:tcPr>
          <w:p w14:paraId="07A3721D" w14:textId="77777777" w:rsidR="00217FE2" w:rsidRDefault="00217FE2" w:rsidP="00217FE2"/>
        </w:tc>
        <w:tc>
          <w:tcPr>
            <w:tcW w:w="576" w:type="dxa"/>
          </w:tcPr>
          <w:p w14:paraId="245D8513" w14:textId="77777777" w:rsidR="00217FE2" w:rsidRDefault="00217FE2" w:rsidP="00217FE2"/>
        </w:tc>
        <w:tc>
          <w:tcPr>
            <w:tcW w:w="576" w:type="dxa"/>
          </w:tcPr>
          <w:p w14:paraId="5CF4A4C2" w14:textId="77049E70" w:rsidR="00217FE2" w:rsidRDefault="00217FE2" w:rsidP="00217FE2"/>
        </w:tc>
        <w:tc>
          <w:tcPr>
            <w:tcW w:w="576" w:type="dxa"/>
          </w:tcPr>
          <w:p w14:paraId="5CF4A4C3" w14:textId="77777777" w:rsidR="00217FE2" w:rsidRDefault="00217FE2" w:rsidP="00217FE2"/>
        </w:tc>
        <w:tc>
          <w:tcPr>
            <w:tcW w:w="576" w:type="dxa"/>
          </w:tcPr>
          <w:p w14:paraId="5CF4A4C4" w14:textId="77777777" w:rsidR="00217FE2" w:rsidRDefault="00217FE2" w:rsidP="00217FE2"/>
        </w:tc>
        <w:tc>
          <w:tcPr>
            <w:tcW w:w="576" w:type="dxa"/>
          </w:tcPr>
          <w:p w14:paraId="5CF4A4C5" w14:textId="77777777" w:rsidR="00217FE2" w:rsidRDefault="00217FE2" w:rsidP="00217FE2"/>
        </w:tc>
        <w:tc>
          <w:tcPr>
            <w:tcW w:w="576" w:type="dxa"/>
          </w:tcPr>
          <w:p w14:paraId="5CF4A4C6" w14:textId="77777777" w:rsidR="00217FE2" w:rsidRDefault="00217FE2" w:rsidP="00217FE2"/>
        </w:tc>
      </w:tr>
      <w:tr w:rsidR="00217FE2" w14:paraId="5CF4A4CE" w14:textId="77777777" w:rsidTr="00217FE2">
        <w:trPr>
          <w:trHeight w:val="467"/>
        </w:trPr>
        <w:tc>
          <w:tcPr>
            <w:tcW w:w="4518" w:type="dxa"/>
          </w:tcPr>
          <w:p w14:paraId="5CF4A4C8" w14:textId="5C1F5116" w:rsidR="00217FE2" w:rsidRPr="008C14D4" w:rsidRDefault="00217FE2" w:rsidP="00217FE2">
            <w:pPr>
              <w:pStyle w:val="ListNumber1"/>
              <w:rPr>
                <w:rFonts w:asciiTheme="minorHAnsi" w:eastAsia="Times New Roman" w:hAnsiTheme="minorHAnsi" w:cstheme="minorHAnsi"/>
                <w:color w:val="000000"/>
              </w:rPr>
            </w:pPr>
            <w:r w:rsidRPr="00555ACD">
              <w:t>Non-Mendelian inheritance</w:t>
            </w:r>
          </w:p>
        </w:tc>
        <w:tc>
          <w:tcPr>
            <w:tcW w:w="576" w:type="dxa"/>
          </w:tcPr>
          <w:p w14:paraId="2349FE69" w14:textId="77777777" w:rsidR="00217FE2" w:rsidRDefault="00217FE2" w:rsidP="00217FE2"/>
        </w:tc>
        <w:tc>
          <w:tcPr>
            <w:tcW w:w="576" w:type="dxa"/>
          </w:tcPr>
          <w:p w14:paraId="68B1BE4F" w14:textId="77777777" w:rsidR="00217FE2" w:rsidRDefault="00217FE2" w:rsidP="00217FE2"/>
        </w:tc>
        <w:tc>
          <w:tcPr>
            <w:tcW w:w="576" w:type="dxa"/>
          </w:tcPr>
          <w:p w14:paraId="05DED770" w14:textId="77777777" w:rsidR="00217FE2" w:rsidRDefault="00217FE2" w:rsidP="00217FE2"/>
        </w:tc>
        <w:tc>
          <w:tcPr>
            <w:tcW w:w="576" w:type="dxa"/>
          </w:tcPr>
          <w:p w14:paraId="50FB8508" w14:textId="77777777" w:rsidR="00217FE2" w:rsidRDefault="00217FE2" w:rsidP="00217FE2"/>
        </w:tc>
        <w:tc>
          <w:tcPr>
            <w:tcW w:w="576" w:type="dxa"/>
          </w:tcPr>
          <w:p w14:paraId="5C2B573A" w14:textId="77777777" w:rsidR="00217FE2" w:rsidRDefault="00217FE2" w:rsidP="00217FE2"/>
        </w:tc>
        <w:tc>
          <w:tcPr>
            <w:tcW w:w="576" w:type="dxa"/>
          </w:tcPr>
          <w:p w14:paraId="2945F551" w14:textId="730F0BF0" w:rsidR="00217FE2" w:rsidRDefault="00217FE2" w:rsidP="00217FE2"/>
        </w:tc>
        <w:tc>
          <w:tcPr>
            <w:tcW w:w="576" w:type="dxa"/>
          </w:tcPr>
          <w:p w14:paraId="7BE0F1F9" w14:textId="77777777" w:rsidR="00217FE2" w:rsidRDefault="00217FE2" w:rsidP="00217FE2"/>
        </w:tc>
        <w:tc>
          <w:tcPr>
            <w:tcW w:w="576" w:type="dxa"/>
          </w:tcPr>
          <w:p w14:paraId="7FAFDD95" w14:textId="77777777" w:rsidR="00217FE2" w:rsidRDefault="00217FE2" w:rsidP="00217FE2"/>
        </w:tc>
        <w:tc>
          <w:tcPr>
            <w:tcW w:w="576" w:type="dxa"/>
          </w:tcPr>
          <w:p w14:paraId="18D48E59" w14:textId="77777777" w:rsidR="00217FE2" w:rsidRDefault="00217FE2" w:rsidP="00217FE2"/>
        </w:tc>
        <w:tc>
          <w:tcPr>
            <w:tcW w:w="576" w:type="dxa"/>
          </w:tcPr>
          <w:p w14:paraId="2D65B17E" w14:textId="77777777" w:rsidR="00217FE2" w:rsidRDefault="00217FE2" w:rsidP="00217FE2"/>
        </w:tc>
        <w:tc>
          <w:tcPr>
            <w:tcW w:w="576" w:type="dxa"/>
          </w:tcPr>
          <w:p w14:paraId="5CF4A4C9" w14:textId="0F96DA6B" w:rsidR="00217FE2" w:rsidRDefault="00217FE2" w:rsidP="00217FE2"/>
        </w:tc>
        <w:tc>
          <w:tcPr>
            <w:tcW w:w="576" w:type="dxa"/>
          </w:tcPr>
          <w:p w14:paraId="5CF4A4CA" w14:textId="77777777" w:rsidR="00217FE2" w:rsidRDefault="00217FE2" w:rsidP="00217FE2"/>
        </w:tc>
        <w:tc>
          <w:tcPr>
            <w:tcW w:w="576" w:type="dxa"/>
          </w:tcPr>
          <w:p w14:paraId="5CF4A4CB" w14:textId="77777777" w:rsidR="00217FE2" w:rsidRDefault="00217FE2" w:rsidP="00217FE2"/>
        </w:tc>
        <w:tc>
          <w:tcPr>
            <w:tcW w:w="576" w:type="dxa"/>
          </w:tcPr>
          <w:p w14:paraId="5CF4A4CC" w14:textId="77777777" w:rsidR="00217FE2" w:rsidRDefault="00217FE2" w:rsidP="00217FE2"/>
        </w:tc>
        <w:tc>
          <w:tcPr>
            <w:tcW w:w="576" w:type="dxa"/>
          </w:tcPr>
          <w:p w14:paraId="5CF4A4CD" w14:textId="77777777" w:rsidR="00217FE2" w:rsidRDefault="00217FE2" w:rsidP="00217FE2"/>
        </w:tc>
      </w:tr>
      <w:tr w:rsidR="00217FE2" w14:paraId="5CF4A4D5" w14:textId="77777777" w:rsidTr="00217FE2">
        <w:trPr>
          <w:trHeight w:val="467"/>
        </w:trPr>
        <w:tc>
          <w:tcPr>
            <w:tcW w:w="4518" w:type="dxa"/>
          </w:tcPr>
          <w:p w14:paraId="5CF4A4CF" w14:textId="38769BF9" w:rsidR="00217FE2" w:rsidRPr="00E41FB7" w:rsidRDefault="00217FE2" w:rsidP="00217FE2">
            <w:pPr>
              <w:pStyle w:val="alpha"/>
              <w:numPr>
                <w:ilvl w:val="0"/>
                <w:numId w:val="29"/>
              </w:numPr>
              <w:rPr>
                <w:rFonts w:asciiTheme="minorHAnsi" w:eastAsia="Times New Roman" w:hAnsiTheme="minorHAnsi" w:cstheme="minorHAnsi"/>
                <w:color w:val="000000"/>
              </w:rPr>
            </w:pPr>
            <w:r w:rsidRPr="00555ACD">
              <w:t>Gene linkage and mapping by recombination analysis</w:t>
            </w:r>
          </w:p>
        </w:tc>
        <w:tc>
          <w:tcPr>
            <w:tcW w:w="576" w:type="dxa"/>
          </w:tcPr>
          <w:p w14:paraId="112A7F88" w14:textId="77777777" w:rsidR="00217FE2" w:rsidRDefault="00217FE2" w:rsidP="00217FE2"/>
        </w:tc>
        <w:tc>
          <w:tcPr>
            <w:tcW w:w="576" w:type="dxa"/>
          </w:tcPr>
          <w:p w14:paraId="266B45F8" w14:textId="77777777" w:rsidR="00217FE2" w:rsidRDefault="00217FE2" w:rsidP="00217FE2"/>
        </w:tc>
        <w:tc>
          <w:tcPr>
            <w:tcW w:w="576" w:type="dxa"/>
          </w:tcPr>
          <w:p w14:paraId="7C681275" w14:textId="77777777" w:rsidR="00217FE2" w:rsidRDefault="00217FE2" w:rsidP="00217FE2"/>
        </w:tc>
        <w:tc>
          <w:tcPr>
            <w:tcW w:w="576" w:type="dxa"/>
          </w:tcPr>
          <w:p w14:paraId="3F990AC4" w14:textId="77777777" w:rsidR="00217FE2" w:rsidRDefault="00217FE2" w:rsidP="00217FE2"/>
        </w:tc>
        <w:tc>
          <w:tcPr>
            <w:tcW w:w="576" w:type="dxa"/>
          </w:tcPr>
          <w:p w14:paraId="6D3EC935" w14:textId="77777777" w:rsidR="00217FE2" w:rsidRDefault="00217FE2" w:rsidP="00217FE2"/>
        </w:tc>
        <w:tc>
          <w:tcPr>
            <w:tcW w:w="576" w:type="dxa"/>
          </w:tcPr>
          <w:p w14:paraId="793E9AC6" w14:textId="1DC106B1" w:rsidR="00217FE2" w:rsidRDefault="00217FE2" w:rsidP="00217FE2"/>
        </w:tc>
        <w:tc>
          <w:tcPr>
            <w:tcW w:w="576" w:type="dxa"/>
          </w:tcPr>
          <w:p w14:paraId="71C4998F" w14:textId="77777777" w:rsidR="00217FE2" w:rsidRDefault="00217FE2" w:rsidP="00217FE2"/>
        </w:tc>
        <w:tc>
          <w:tcPr>
            <w:tcW w:w="576" w:type="dxa"/>
          </w:tcPr>
          <w:p w14:paraId="1E43F811" w14:textId="77777777" w:rsidR="00217FE2" w:rsidRDefault="00217FE2" w:rsidP="00217FE2"/>
        </w:tc>
        <w:tc>
          <w:tcPr>
            <w:tcW w:w="576" w:type="dxa"/>
          </w:tcPr>
          <w:p w14:paraId="3090540E" w14:textId="77777777" w:rsidR="00217FE2" w:rsidRDefault="00217FE2" w:rsidP="00217FE2"/>
        </w:tc>
        <w:tc>
          <w:tcPr>
            <w:tcW w:w="576" w:type="dxa"/>
          </w:tcPr>
          <w:p w14:paraId="2BF5798D" w14:textId="77777777" w:rsidR="00217FE2" w:rsidRDefault="00217FE2" w:rsidP="00217FE2"/>
        </w:tc>
        <w:tc>
          <w:tcPr>
            <w:tcW w:w="576" w:type="dxa"/>
          </w:tcPr>
          <w:p w14:paraId="5CF4A4D0" w14:textId="13FA0280" w:rsidR="00217FE2" w:rsidRDefault="00217FE2" w:rsidP="00217FE2"/>
        </w:tc>
        <w:tc>
          <w:tcPr>
            <w:tcW w:w="576" w:type="dxa"/>
          </w:tcPr>
          <w:p w14:paraId="5CF4A4D1" w14:textId="77777777" w:rsidR="00217FE2" w:rsidRDefault="00217FE2" w:rsidP="00217FE2"/>
        </w:tc>
        <w:tc>
          <w:tcPr>
            <w:tcW w:w="576" w:type="dxa"/>
          </w:tcPr>
          <w:p w14:paraId="5CF4A4D2" w14:textId="77777777" w:rsidR="00217FE2" w:rsidRDefault="00217FE2" w:rsidP="00217FE2"/>
        </w:tc>
        <w:tc>
          <w:tcPr>
            <w:tcW w:w="576" w:type="dxa"/>
          </w:tcPr>
          <w:p w14:paraId="5CF4A4D3" w14:textId="77777777" w:rsidR="00217FE2" w:rsidRDefault="00217FE2" w:rsidP="00217FE2"/>
        </w:tc>
        <w:tc>
          <w:tcPr>
            <w:tcW w:w="576" w:type="dxa"/>
          </w:tcPr>
          <w:p w14:paraId="5CF4A4D4" w14:textId="77777777" w:rsidR="00217FE2" w:rsidRDefault="00217FE2" w:rsidP="00217FE2"/>
        </w:tc>
      </w:tr>
      <w:tr w:rsidR="00217FE2" w14:paraId="5CF4A4DC" w14:textId="77777777" w:rsidTr="00217FE2">
        <w:trPr>
          <w:trHeight w:val="467"/>
        </w:trPr>
        <w:tc>
          <w:tcPr>
            <w:tcW w:w="4518" w:type="dxa"/>
          </w:tcPr>
          <w:p w14:paraId="5CF4A4D6" w14:textId="394A7746" w:rsidR="00217FE2" w:rsidRPr="008C14D4" w:rsidRDefault="00217FE2" w:rsidP="00217FE2">
            <w:pPr>
              <w:pStyle w:val="alpha"/>
              <w:rPr>
                <w:rFonts w:asciiTheme="minorHAnsi" w:eastAsia="Times New Roman" w:hAnsiTheme="minorHAnsi" w:cstheme="minorHAnsi"/>
                <w:color w:val="000000"/>
              </w:rPr>
            </w:pPr>
            <w:r w:rsidRPr="00555ACD">
              <w:t>Sex-linked inheritance</w:t>
            </w:r>
          </w:p>
        </w:tc>
        <w:tc>
          <w:tcPr>
            <w:tcW w:w="576" w:type="dxa"/>
          </w:tcPr>
          <w:p w14:paraId="601E55DB" w14:textId="77777777" w:rsidR="00217FE2" w:rsidRDefault="00217FE2" w:rsidP="00217FE2"/>
        </w:tc>
        <w:tc>
          <w:tcPr>
            <w:tcW w:w="576" w:type="dxa"/>
          </w:tcPr>
          <w:p w14:paraId="06D09E76" w14:textId="77777777" w:rsidR="00217FE2" w:rsidRDefault="00217FE2" w:rsidP="00217FE2"/>
        </w:tc>
        <w:tc>
          <w:tcPr>
            <w:tcW w:w="576" w:type="dxa"/>
          </w:tcPr>
          <w:p w14:paraId="0C5BB790" w14:textId="77777777" w:rsidR="00217FE2" w:rsidRDefault="00217FE2" w:rsidP="00217FE2"/>
        </w:tc>
        <w:tc>
          <w:tcPr>
            <w:tcW w:w="576" w:type="dxa"/>
          </w:tcPr>
          <w:p w14:paraId="359DC69C" w14:textId="77777777" w:rsidR="00217FE2" w:rsidRDefault="00217FE2" w:rsidP="00217FE2"/>
        </w:tc>
        <w:tc>
          <w:tcPr>
            <w:tcW w:w="576" w:type="dxa"/>
          </w:tcPr>
          <w:p w14:paraId="00D92A77" w14:textId="77777777" w:rsidR="00217FE2" w:rsidRDefault="00217FE2" w:rsidP="00217FE2"/>
        </w:tc>
        <w:tc>
          <w:tcPr>
            <w:tcW w:w="576" w:type="dxa"/>
          </w:tcPr>
          <w:p w14:paraId="3AB14A1A" w14:textId="10A68A8F" w:rsidR="00217FE2" w:rsidRDefault="00217FE2" w:rsidP="00217FE2"/>
        </w:tc>
        <w:tc>
          <w:tcPr>
            <w:tcW w:w="576" w:type="dxa"/>
          </w:tcPr>
          <w:p w14:paraId="3E748A73" w14:textId="77777777" w:rsidR="00217FE2" w:rsidRDefault="00217FE2" w:rsidP="00217FE2"/>
        </w:tc>
        <w:tc>
          <w:tcPr>
            <w:tcW w:w="576" w:type="dxa"/>
          </w:tcPr>
          <w:p w14:paraId="17F03E96" w14:textId="77777777" w:rsidR="00217FE2" w:rsidRDefault="00217FE2" w:rsidP="00217FE2"/>
        </w:tc>
        <w:tc>
          <w:tcPr>
            <w:tcW w:w="576" w:type="dxa"/>
          </w:tcPr>
          <w:p w14:paraId="769DCE0A" w14:textId="77777777" w:rsidR="00217FE2" w:rsidRDefault="00217FE2" w:rsidP="00217FE2"/>
        </w:tc>
        <w:tc>
          <w:tcPr>
            <w:tcW w:w="576" w:type="dxa"/>
          </w:tcPr>
          <w:p w14:paraId="1EF655C3" w14:textId="77777777" w:rsidR="00217FE2" w:rsidRDefault="00217FE2" w:rsidP="00217FE2"/>
        </w:tc>
        <w:tc>
          <w:tcPr>
            <w:tcW w:w="576" w:type="dxa"/>
          </w:tcPr>
          <w:p w14:paraId="5CF4A4D7" w14:textId="0BA7AD55" w:rsidR="00217FE2" w:rsidRDefault="00217FE2" w:rsidP="00217FE2"/>
        </w:tc>
        <w:tc>
          <w:tcPr>
            <w:tcW w:w="576" w:type="dxa"/>
          </w:tcPr>
          <w:p w14:paraId="5CF4A4D8" w14:textId="77777777" w:rsidR="00217FE2" w:rsidRDefault="00217FE2" w:rsidP="00217FE2"/>
        </w:tc>
        <w:tc>
          <w:tcPr>
            <w:tcW w:w="576" w:type="dxa"/>
          </w:tcPr>
          <w:p w14:paraId="5CF4A4D9" w14:textId="77777777" w:rsidR="00217FE2" w:rsidRDefault="00217FE2" w:rsidP="00217FE2"/>
        </w:tc>
        <w:tc>
          <w:tcPr>
            <w:tcW w:w="576" w:type="dxa"/>
          </w:tcPr>
          <w:p w14:paraId="5CF4A4DA" w14:textId="77777777" w:rsidR="00217FE2" w:rsidRDefault="00217FE2" w:rsidP="00217FE2"/>
        </w:tc>
        <w:tc>
          <w:tcPr>
            <w:tcW w:w="576" w:type="dxa"/>
          </w:tcPr>
          <w:p w14:paraId="5CF4A4DB" w14:textId="77777777" w:rsidR="00217FE2" w:rsidRDefault="00217FE2" w:rsidP="00217FE2"/>
        </w:tc>
      </w:tr>
      <w:tr w:rsidR="00217FE2" w14:paraId="5CF4A4E3" w14:textId="77777777" w:rsidTr="00217FE2">
        <w:trPr>
          <w:trHeight w:val="467"/>
        </w:trPr>
        <w:tc>
          <w:tcPr>
            <w:tcW w:w="4518" w:type="dxa"/>
          </w:tcPr>
          <w:p w14:paraId="5CF4A4DD" w14:textId="78CE8DC5" w:rsidR="00217FE2" w:rsidRPr="008C14D4" w:rsidRDefault="00217FE2" w:rsidP="00217FE2">
            <w:pPr>
              <w:pStyle w:val="alpha"/>
              <w:rPr>
                <w:rFonts w:asciiTheme="minorHAnsi" w:eastAsia="Times New Roman" w:hAnsiTheme="minorHAnsi" w:cstheme="minorHAnsi"/>
                <w:color w:val="000000"/>
              </w:rPr>
            </w:pPr>
            <w:r w:rsidRPr="00555ACD">
              <w:t>Multiple alleles, codominance, and incomplete dominance</w:t>
            </w:r>
          </w:p>
        </w:tc>
        <w:tc>
          <w:tcPr>
            <w:tcW w:w="576" w:type="dxa"/>
          </w:tcPr>
          <w:p w14:paraId="06E31732" w14:textId="77777777" w:rsidR="00217FE2" w:rsidRDefault="00217FE2" w:rsidP="00217FE2"/>
        </w:tc>
        <w:tc>
          <w:tcPr>
            <w:tcW w:w="576" w:type="dxa"/>
          </w:tcPr>
          <w:p w14:paraId="50FD800D" w14:textId="77777777" w:rsidR="00217FE2" w:rsidRDefault="00217FE2" w:rsidP="00217FE2"/>
        </w:tc>
        <w:tc>
          <w:tcPr>
            <w:tcW w:w="576" w:type="dxa"/>
          </w:tcPr>
          <w:p w14:paraId="282656FA" w14:textId="77777777" w:rsidR="00217FE2" w:rsidRDefault="00217FE2" w:rsidP="00217FE2"/>
        </w:tc>
        <w:tc>
          <w:tcPr>
            <w:tcW w:w="576" w:type="dxa"/>
          </w:tcPr>
          <w:p w14:paraId="61E39002" w14:textId="77777777" w:rsidR="00217FE2" w:rsidRDefault="00217FE2" w:rsidP="00217FE2"/>
        </w:tc>
        <w:tc>
          <w:tcPr>
            <w:tcW w:w="576" w:type="dxa"/>
          </w:tcPr>
          <w:p w14:paraId="721878BC" w14:textId="77777777" w:rsidR="00217FE2" w:rsidRDefault="00217FE2" w:rsidP="00217FE2"/>
        </w:tc>
        <w:tc>
          <w:tcPr>
            <w:tcW w:w="576" w:type="dxa"/>
          </w:tcPr>
          <w:p w14:paraId="6DCD9BED" w14:textId="266EE20F" w:rsidR="00217FE2" w:rsidRDefault="00217FE2" w:rsidP="00217FE2"/>
        </w:tc>
        <w:tc>
          <w:tcPr>
            <w:tcW w:w="576" w:type="dxa"/>
          </w:tcPr>
          <w:p w14:paraId="03E3C6B7" w14:textId="77777777" w:rsidR="00217FE2" w:rsidRDefault="00217FE2" w:rsidP="00217FE2"/>
        </w:tc>
        <w:tc>
          <w:tcPr>
            <w:tcW w:w="576" w:type="dxa"/>
          </w:tcPr>
          <w:p w14:paraId="544B1872" w14:textId="77777777" w:rsidR="00217FE2" w:rsidRDefault="00217FE2" w:rsidP="00217FE2"/>
        </w:tc>
        <w:tc>
          <w:tcPr>
            <w:tcW w:w="576" w:type="dxa"/>
          </w:tcPr>
          <w:p w14:paraId="5FF5AF92" w14:textId="77777777" w:rsidR="00217FE2" w:rsidRDefault="00217FE2" w:rsidP="00217FE2"/>
        </w:tc>
        <w:tc>
          <w:tcPr>
            <w:tcW w:w="576" w:type="dxa"/>
          </w:tcPr>
          <w:p w14:paraId="6F5D4BED" w14:textId="77777777" w:rsidR="00217FE2" w:rsidRDefault="00217FE2" w:rsidP="00217FE2"/>
        </w:tc>
        <w:tc>
          <w:tcPr>
            <w:tcW w:w="576" w:type="dxa"/>
          </w:tcPr>
          <w:p w14:paraId="5CF4A4DE" w14:textId="0A9413F0" w:rsidR="00217FE2" w:rsidRDefault="00217FE2" w:rsidP="00217FE2"/>
        </w:tc>
        <w:tc>
          <w:tcPr>
            <w:tcW w:w="576" w:type="dxa"/>
          </w:tcPr>
          <w:p w14:paraId="5CF4A4DF" w14:textId="77777777" w:rsidR="00217FE2" w:rsidRDefault="00217FE2" w:rsidP="00217FE2"/>
        </w:tc>
        <w:tc>
          <w:tcPr>
            <w:tcW w:w="576" w:type="dxa"/>
          </w:tcPr>
          <w:p w14:paraId="5CF4A4E0" w14:textId="77777777" w:rsidR="00217FE2" w:rsidRDefault="00217FE2" w:rsidP="00217FE2"/>
        </w:tc>
        <w:tc>
          <w:tcPr>
            <w:tcW w:w="576" w:type="dxa"/>
          </w:tcPr>
          <w:p w14:paraId="5CF4A4E1" w14:textId="77777777" w:rsidR="00217FE2" w:rsidRDefault="00217FE2" w:rsidP="00217FE2"/>
        </w:tc>
        <w:tc>
          <w:tcPr>
            <w:tcW w:w="576" w:type="dxa"/>
          </w:tcPr>
          <w:p w14:paraId="5CF4A4E2" w14:textId="77777777" w:rsidR="00217FE2" w:rsidRDefault="00217FE2" w:rsidP="00217FE2"/>
        </w:tc>
      </w:tr>
      <w:tr w:rsidR="00217FE2" w14:paraId="5CF4A4EA" w14:textId="77777777" w:rsidTr="00217FE2">
        <w:trPr>
          <w:trHeight w:val="467"/>
        </w:trPr>
        <w:tc>
          <w:tcPr>
            <w:tcW w:w="4518" w:type="dxa"/>
          </w:tcPr>
          <w:p w14:paraId="5CF4A4E4" w14:textId="2721BA80" w:rsidR="00217FE2" w:rsidRPr="008C14D4" w:rsidRDefault="00217FE2" w:rsidP="00217FE2">
            <w:pPr>
              <w:pStyle w:val="alpha"/>
              <w:rPr>
                <w:rFonts w:asciiTheme="minorHAnsi" w:hAnsiTheme="minorHAnsi" w:cstheme="minorHAnsi"/>
                <w:color w:val="000000"/>
              </w:rPr>
            </w:pPr>
            <w:r w:rsidRPr="00555ACD">
              <w:lastRenderedPageBreak/>
              <w:t>Polygenic inheritance, epistasis, and pleiotropy</w:t>
            </w:r>
          </w:p>
        </w:tc>
        <w:tc>
          <w:tcPr>
            <w:tcW w:w="576" w:type="dxa"/>
          </w:tcPr>
          <w:p w14:paraId="7F2041AA" w14:textId="77777777" w:rsidR="00217FE2" w:rsidRDefault="00217FE2" w:rsidP="00217FE2"/>
        </w:tc>
        <w:tc>
          <w:tcPr>
            <w:tcW w:w="576" w:type="dxa"/>
          </w:tcPr>
          <w:p w14:paraId="138419BC" w14:textId="77777777" w:rsidR="00217FE2" w:rsidRDefault="00217FE2" w:rsidP="00217FE2"/>
        </w:tc>
        <w:tc>
          <w:tcPr>
            <w:tcW w:w="576" w:type="dxa"/>
          </w:tcPr>
          <w:p w14:paraId="4DDC0841" w14:textId="77777777" w:rsidR="00217FE2" w:rsidRDefault="00217FE2" w:rsidP="00217FE2"/>
        </w:tc>
        <w:tc>
          <w:tcPr>
            <w:tcW w:w="576" w:type="dxa"/>
          </w:tcPr>
          <w:p w14:paraId="0D357FFB" w14:textId="77777777" w:rsidR="00217FE2" w:rsidRDefault="00217FE2" w:rsidP="00217FE2"/>
        </w:tc>
        <w:tc>
          <w:tcPr>
            <w:tcW w:w="576" w:type="dxa"/>
          </w:tcPr>
          <w:p w14:paraId="587B75E8" w14:textId="77777777" w:rsidR="00217FE2" w:rsidRDefault="00217FE2" w:rsidP="00217FE2"/>
        </w:tc>
        <w:tc>
          <w:tcPr>
            <w:tcW w:w="576" w:type="dxa"/>
          </w:tcPr>
          <w:p w14:paraId="2E208AF2" w14:textId="1273CA30" w:rsidR="00217FE2" w:rsidRDefault="00217FE2" w:rsidP="00217FE2"/>
        </w:tc>
        <w:tc>
          <w:tcPr>
            <w:tcW w:w="576" w:type="dxa"/>
          </w:tcPr>
          <w:p w14:paraId="317F3E7B" w14:textId="77777777" w:rsidR="00217FE2" w:rsidRDefault="00217FE2" w:rsidP="00217FE2"/>
        </w:tc>
        <w:tc>
          <w:tcPr>
            <w:tcW w:w="576" w:type="dxa"/>
          </w:tcPr>
          <w:p w14:paraId="798CC2FB" w14:textId="77777777" w:rsidR="00217FE2" w:rsidRDefault="00217FE2" w:rsidP="00217FE2"/>
        </w:tc>
        <w:tc>
          <w:tcPr>
            <w:tcW w:w="576" w:type="dxa"/>
          </w:tcPr>
          <w:p w14:paraId="28211045" w14:textId="77777777" w:rsidR="00217FE2" w:rsidRDefault="00217FE2" w:rsidP="00217FE2"/>
        </w:tc>
        <w:tc>
          <w:tcPr>
            <w:tcW w:w="576" w:type="dxa"/>
          </w:tcPr>
          <w:p w14:paraId="1779EEED" w14:textId="77777777" w:rsidR="00217FE2" w:rsidRDefault="00217FE2" w:rsidP="00217FE2"/>
        </w:tc>
        <w:tc>
          <w:tcPr>
            <w:tcW w:w="576" w:type="dxa"/>
          </w:tcPr>
          <w:p w14:paraId="5CF4A4E5" w14:textId="4E8A63B9" w:rsidR="00217FE2" w:rsidRDefault="00217FE2" w:rsidP="00217FE2"/>
        </w:tc>
        <w:tc>
          <w:tcPr>
            <w:tcW w:w="576" w:type="dxa"/>
          </w:tcPr>
          <w:p w14:paraId="5CF4A4E6" w14:textId="77777777" w:rsidR="00217FE2" w:rsidRDefault="00217FE2" w:rsidP="00217FE2"/>
        </w:tc>
        <w:tc>
          <w:tcPr>
            <w:tcW w:w="576" w:type="dxa"/>
          </w:tcPr>
          <w:p w14:paraId="5CF4A4E7" w14:textId="77777777" w:rsidR="00217FE2" w:rsidRDefault="00217FE2" w:rsidP="00217FE2"/>
        </w:tc>
        <w:tc>
          <w:tcPr>
            <w:tcW w:w="576" w:type="dxa"/>
          </w:tcPr>
          <w:p w14:paraId="5CF4A4E8" w14:textId="77777777" w:rsidR="00217FE2" w:rsidRDefault="00217FE2" w:rsidP="00217FE2"/>
        </w:tc>
        <w:tc>
          <w:tcPr>
            <w:tcW w:w="576" w:type="dxa"/>
          </w:tcPr>
          <w:p w14:paraId="5CF4A4E9" w14:textId="77777777" w:rsidR="00217FE2" w:rsidRDefault="00217FE2" w:rsidP="00217FE2"/>
        </w:tc>
      </w:tr>
      <w:tr w:rsidR="00217FE2" w14:paraId="5CF4A4F1" w14:textId="77777777" w:rsidTr="00217FE2">
        <w:trPr>
          <w:trHeight w:val="467"/>
        </w:trPr>
        <w:tc>
          <w:tcPr>
            <w:tcW w:w="4518" w:type="dxa"/>
          </w:tcPr>
          <w:p w14:paraId="5CF4A4EB" w14:textId="53FC84C2" w:rsidR="00217FE2" w:rsidRPr="008C14D4" w:rsidRDefault="00217FE2" w:rsidP="00217FE2">
            <w:pPr>
              <w:pStyle w:val="alpha"/>
              <w:rPr>
                <w:rFonts w:asciiTheme="minorHAnsi" w:hAnsiTheme="minorHAnsi" w:cstheme="minorHAnsi"/>
                <w:color w:val="000000"/>
              </w:rPr>
            </w:pPr>
            <w:r w:rsidRPr="00555ACD">
              <w:t>Extranuclear inheritance, including mitochondrial and chloroplast inheritance</w:t>
            </w:r>
          </w:p>
        </w:tc>
        <w:tc>
          <w:tcPr>
            <w:tcW w:w="576" w:type="dxa"/>
          </w:tcPr>
          <w:p w14:paraId="711FF7E3" w14:textId="77777777" w:rsidR="00217FE2" w:rsidRDefault="00217FE2" w:rsidP="00217FE2"/>
        </w:tc>
        <w:tc>
          <w:tcPr>
            <w:tcW w:w="576" w:type="dxa"/>
          </w:tcPr>
          <w:p w14:paraId="7275BB65" w14:textId="77777777" w:rsidR="00217FE2" w:rsidRDefault="00217FE2" w:rsidP="00217FE2"/>
        </w:tc>
        <w:tc>
          <w:tcPr>
            <w:tcW w:w="576" w:type="dxa"/>
          </w:tcPr>
          <w:p w14:paraId="29A2FC51" w14:textId="77777777" w:rsidR="00217FE2" w:rsidRDefault="00217FE2" w:rsidP="00217FE2"/>
        </w:tc>
        <w:tc>
          <w:tcPr>
            <w:tcW w:w="576" w:type="dxa"/>
          </w:tcPr>
          <w:p w14:paraId="6CB6752E" w14:textId="77777777" w:rsidR="00217FE2" w:rsidRDefault="00217FE2" w:rsidP="00217FE2"/>
        </w:tc>
        <w:tc>
          <w:tcPr>
            <w:tcW w:w="576" w:type="dxa"/>
          </w:tcPr>
          <w:p w14:paraId="2EBA6A09" w14:textId="77777777" w:rsidR="00217FE2" w:rsidRDefault="00217FE2" w:rsidP="00217FE2"/>
        </w:tc>
        <w:tc>
          <w:tcPr>
            <w:tcW w:w="576" w:type="dxa"/>
          </w:tcPr>
          <w:p w14:paraId="7B827B8B" w14:textId="262EEBFC" w:rsidR="00217FE2" w:rsidRDefault="00217FE2" w:rsidP="00217FE2"/>
        </w:tc>
        <w:tc>
          <w:tcPr>
            <w:tcW w:w="576" w:type="dxa"/>
          </w:tcPr>
          <w:p w14:paraId="57CA723D" w14:textId="77777777" w:rsidR="00217FE2" w:rsidRDefault="00217FE2" w:rsidP="00217FE2"/>
        </w:tc>
        <w:tc>
          <w:tcPr>
            <w:tcW w:w="576" w:type="dxa"/>
          </w:tcPr>
          <w:p w14:paraId="0C8D79FC" w14:textId="77777777" w:rsidR="00217FE2" w:rsidRDefault="00217FE2" w:rsidP="00217FE2"/>
        </w:tc>
        <w:tc>
          <w:tcPr>
            <w:tcW w:w="576" w:type="dxa"/>
          </w:tcPr>
          <w:p w14:paraId="2A8D7AA3" w14:textId="77777777" w:rsidR="00217FE2" w:rsidRDefault="00217FE2" w:rsidP="00217FE2"/>
        </w:tc>
        <w:tc>
          <w:tcPr>
            <w:tcW w:w="576" w:type="dxa"/>
          </w:tcPr>
          <w:p w14:paraId="10A67AA3" w14:textId="77777777" w:rsidR="00217FE2" w:rsidRDefault="00217FE2" w:rsidP="00217FE2"/>
        </w:tc>
        <w:tc>
          <w:tcPr>
            <w:tcW w:w="576" w:type="dxa"/>
          </w:tcPr>
          <w:p w14:paraId="5CF4A4EC" w14:textId="23F14F78" w:rsidR="00217FE2" w:rsidRDefault="00217FE2" w:rsidP="00217FE2"/>
        </w:tc>
        <w:tc>
          <w:tcPr>
            <w:tcW w:w="576" w:type="dxa"/>
          </w:tcPr>
          <w:p w14:paraId="5CF4A4ED" w14:textId="77777777" w:rsidR="00217FE2" w:rsidRDefault="00217FE2" w:rsidP="00217FE2"/>
        </w:tc>
        <w:tc>
          <w:tcPr>
            <w:tcW w:w="576" w:type="dxa"/>
          </w:tcPr>
          <w:p w14:paraId="5CF4A4EE" w14:textId="77777777" w:rsidR="00217FE2" w:rsidRDefault="00217FE2" w:rsidP="00217FE2"/>
        </w:tc>
        <w:tc>
          <w:tcPr>
            <w:tcW w:w="576" w:type="dxa"/>
          </w:tcPr>
          <w:p w14:paraId="5CF4A4EF" w14:textId="77777777" w:rsidR="00217FE2" w:rsidRDefault="00217FE2" w:rsidP="00217FE2"/>
        </w:tc>
        <w:tc>
          <w:tcPr>
            <w:tcW w:w="576" w:type="dxa"/>
          </w:tcPr>
          <w:p w14:paraId="5CF4A4F0" w14:textId="77777777" w:rsidR="00217FE2" w:rsidRDefault="00217FE2" w:rsidP="00217FE2"/>
        </w:tc>
      </w:tr>
      <w:tr w:rsidR="00217FE2" w14:paraId="5CF4A4F8" w14:textId="77777777" w:rsidTr="00217FE2">
        <w:trPr>
          <w:trHeight w:val="467"/>
        </w:trPr>
        <w:tc>
          <w:tcPr>
            <w:tcW w:w="4518" w:type="dxa"/>
          </w:tcPr>
          <w:p w14:paraId="5CF4A4F2" w14:textId="197DF287" w:rsidR="00217FE2" w:rsidRPr="008C14D4" w:rsidRDefault="00217FE2" w:rsidP="00217FE2">
            <w:pPr>
              <w:pStyle w:val="alpha"/>
              <w:rPr>
                <w:rFonts w:asciiTheme="minorHAnsi" w:hAnsiTheme="minorHAnsi" w:cstheme="minorHAnsi"/>
                <w:color w:val="000000"/>
              </w:rPr>
            </w:pPr>
            <w:r w:rsidRPr="00555ACD">
              <w:t>Environmental influences, including epigenetics</w:t>
            </w:r>
          </w:p>
        </w:tc>
        <w:tc>
          <w:tcPr>
            <w:tcW w:w="576" w:type="dxa"/>
          </w:tcPr>
          <w:p w14:paraId="5AE98E83" w14:textId="77777777" w:rsidR="00217FE2" w:rsidRDefault="00217FE2" w:rsidP="00217FE2"/>
        </w:tc>
        <w:tc>
          <w:tcPr>
            <w:tcW w:w="576" w:type="dxa"/>
          </w:tcPr>
          <w:p w14:paraId="4D0D151A" w14:textId="77777777" w:rsidR="00217FE2" w:rsidRDefault="00217FE2" w:rsidP="00217FE2"/>
        </w:tc>
        <w:tc>
          <w:tcPr>
            <w:tcW w:w="576" w:type="dxa"/>
          </w:tcPr>
          <w:p w14:paraId="09EF544D" w14:textId="77777777" w:rsidR="00217FE2" w:rsidRDefault="00217FE2" w:rsidP="00217FE2"/>
        </w:tc>
        <w:tc>
          <w:tcPr>
            <w:tcW w:w="576" w:type="dxa"/>
          </w:tcPr>
          <w:p w14:paraId="3D81B6E2" w14:textId="77777777" w:rsidR="00217FE2" w:rsidRDefault="00217FE2" w:rsidP="00217FE2"/>
        </w:tc>
        <w:tc>
          <w:tcPr>
            <w:tcW w:w="576" w:type="dxa"/>
          </w:tcPr>
          <w:p w14:paraId="3451DCAF" w14:textId="77777777" w:rsidR="00217FE2" w:rsidRDefault="00217FE2" w:rsidP="00217FE2"/>
        </w:tc>
        <w:tc>
          <w:tcPr>
            <w:tcW w:w="576" w:type="dxa"/>
          </w:tcPr>
          <w:p w14:paraId="35965577" w14:textId="6940181A" w:rsidR="00217FE2" w:rsidRDefault="00217FE2" w:rsidP="00217FE2"/>
        </w:tc>
        <w:tc>
          <w:tcPr>
            <w:tcW w:w="576" w:type="dxa"/>
          </w:tcPr>
          <w:p w14:paraId="635992B1" w14:textId="77777777" w:rsidR="00217FE2" w:rsidRDefault="00217FE2" w:rsidP="00217FE2"/>
        </w:tc>
        <w:tc>
          <w:tcPr>
            <w:tcW w:w="576" w:type="dxa"/>
          </w:tcPr>
          <w:p w14:paraId="7E5D6FAE" w14:textId="77777777" w:rsidR="00217FE2" w:rsidRDefault="00217FE2" w:rsidP="00217FE2"/>
        </w:tc>
        <w:tc>
          <w:tcPr>
            <w:tcW w:w="576" w:type="dxa"/>
          </w:tcPr>
          <w:p w14:paraId="61926F2E" w14:textId="77777777" w:rsidR="00217FE2" w:rsidRDefault="00217FE2" w:rsidP="00217FE2"/>
        </w:tc>
        <w:tc>
          <w:tcPr>
            <w:tcW w:w="576" w:type="dxa"/>
          </w:tcPr>
          <w:p w14:paraId="49C0130C" w14:textId="77777777" w:rsidR="00217FE2" w:rsidRDefault="00217FE2" w:rsidP="00217FE2"/>
        </w:tc>
        <w:tc>
          <w:tcPr>
            <w:tcW w:w="576" w:type="dxa"/>
          </w:tcPr>
          <w:p w14:paraId="5CF4A4F3" w14:textId="6483F68C" w:rsidR="00217FE2" w:rsidRDefault="00217FE2" w:rsidP="00217FE2"/>
        </w:tc>
        <w:tc>
          <w:tcPr>
            <w:tcW w:w="576" w:type="dxa"/>
          </w:tcPr>
          <w:p w14:paraId="5CF4A4F4" w14:textId="77777777" w:rsidR="00217FE2" w:rsidRDefault="00217FE2" w:rsidP="00217FE2"/>
        </w:tc>
        <w:tc>
          <w:tcPr>
            <w:tcW w:w="576" w:type="dxa"/>
          </w:tcPr>
          <w:p w14:paraId="5CF4A4F5" w14:textId="77777777" w:rsidR="00217FE2" w:rsidRDefault="00217FE2" w:rsidP="00217FE2"/>
        </w:tc>
        <w:tc>
          <w:tcPr>
            <w:tcW w:w="576" w:type="dxa"/>
          </w:tcPr>
          <w:p w14:paraId="5CF4A4F6" w14:textId="77777777" w:rsidR="00217FE2" w:rsidRDefault="00217FE2" w:rsidP="00217FE2"/>
        </w:tc>
        <w:tc>
          <w:tcPr>
            <w:tcW w:w="576" w:type="dxa"/>
          </w:tcPr>
          <w:p w14:paraId="5CF4A4F7" w14:textId="77777777" w:rsidR="00217FE2" w:rsidRDefault="00217FE2" w:rsidP="00217FE2"/>
        </w:tc>
      </w:tr>
      <w:tr w:rsidR="00217FE2" w14:paraId="5CF4A4FF" w14:textId="77777777" w:rsidTr="00217FE2">
        <w:trPr>
          <w:trHeight w:val="467"/>
        </w:trPr>
        <w:tc>
          <w:tcPr>
            <w:tcW w:w="4518" w:type="dxa"/>
          </w:tcPr>
          <w:p w14:paraId="5CF4A4F9" w14:textId="0FCDD5AD" w:rsidR="00217FE2" w:rsidRPr="008C14D4" w:rsidRDefault="00217FE2" w:rsidP="00217FE2">
            <w:pPr>
              <w:pStyle w:val="alpha"/>
              <w:rPr>
                <w:rFonts w:asciiTheme="minorHAnsi" w:hAnsiTheme="minorHAnsi" w:cstheme="minorHAnsi"/>
                <w:color w:val="000000"/>
              </w:rPr>
            </w:pPr>
            <w:r w:rsidRPr="00555ACD">
              <w:t>Pedigree analysis</w:t>
            </w:r>
          </w:p>
        </w:tc>
        <w:tc>
          <w:tcPr>
            <w:tcW w:w="576" w:type="dxa"/>
          </w:tcPr>
          <w:p w14:paraId="6763A6CF" w14:textId="77777777" w:rsidR="00217FE2" w:rsidRDefault="00217FE2" w:rsidP="00217FE2"/>
        </w:tc>
        <w:tc>
          <w:tcPr>
            <w:tcW w:w="576" w:type="dxa"/>
          </w:tcPr>
          <w:p w14:paraId="75034670" w14:textId="77777777" w:rsidR="00217FE2" w:rsidRDefault="00217FE2" w:rsidP="00217FE2"/>
        </w:tc>
        <w:tc>
          <w:tcPr>
            <w:tcW w:w="576" w:type="dxa"/>
          </w:tcPr>
          <w:p w14:paraId="19B21E77" w14:textId="77777777" w:rsidR="00217FE2" w:rsidRDefault="00217FE2" w:rsidP="00217FE2"/>
        </w:tc>
        <w:tc>
          <w:tcPr>
            <w:tcW w:w="576" w:type="dxa"/>
          </w:tcPr>
          <w:p w14:paraId="614784BC" w14:textId="77777777" w:rsidR="00217FE2" w:rsidRDefault="00217FE2" w:rsidP="00217FE2"/>
        </w:tc>
        <w:tc>
          <w:tcPr>
            <w:tcW w:w="576" w:type="dxa"/>
          </w:tcPr>
          <w:p w14:paraId="0FBC0168" w14:textId="77777777" w:rsidR="00217FE2" w:rsidRDefault="00217FE2" w:rsidP="00217FE2"/>
        </w:tc>
        <w:tc>
          <w:tcPr>
            <w:tcW w:w="576" w:type="dxa"/>
          </w:tcPr>
          <w:p w14:paraId="51E33131" w14:textId="1561E38F" w:rsidR="00217FE2" w:rsidRDefault="00217FE2" w:rsidP="00217FE2"/>
        </w:tc>
        <w:tc>
          <w:tcPr>
            <w:tcW w:w="576" w:type="dxa"/>
          </w:tcPr>
          <w:p w14:paraId="13E3062C" w14:textId="77777777" w:rsidR="00217FE2" w:rsidRDefault="00217FE2" w:rsidP="00217FE2"/>
        </w:tc>
        <w:tc>
          <w:tcPr>
            <w:tcW w:w="576" w:type="dxa"/>
          </w:tcPr>
          <w:p w14:paraId="07708E38" w14:textId="77777777" w:rsidR="00217FE2" w:rsidRDefault="00217FE2" w:rsidP="00217FE2"/>
        </w:tc>
        <w:tc>
          <w:tcPr>
            <w:tcW w:w="576" w:type="dxa"/>
          </w:tcPr>
          <w:p w14:paraId="040CB1B8" w14:textId="77777777" w:rsidR="00217FE2" w:rsidRDefault="00217FE2" w:rsidP="00217FE2"/>
        </w:tc>
        <w:tc>
          <w:tcPr>
            <w:tcW w:w="576" w:type="dxa"/>
          </w:tcPr>
          <w:p w14:paraId="760A9C3C" w14:textId="77777777" w:rsidR="00217FE2" w:rsidRDefault="00217FE2" w:rsidP="00217FE2"/>
        </w:tc>
        <w:tc>
          <w:tcPr>
            <w:tcW w:w="576" w:type="dxa"/>
          </w:tcPr>
          <w:p w14:paraId="5CF4A4FA" w14:textId="29D0FF69" w:rsidR="00217FE2" w:rsidRDefault="00217FE2" w:rsidP="00217FE2"/>
        </w:tc>
        <w:tc>
          <w:tcPr>
            <w:tcW w:w="576" w:type="dxa"/>
          </w:tcPr>
          <w:p w14:paraId="5CF4A4FB" w14:textId="77777777" w:rsidR="00217FE2" w:rsidRDefault="00217FE2" w:rsidP="00217FE2"/>
        </w:tc>
        <w:tc>
          <w:tcPr>
            <w:tcW w:w="576" w:type="dxa"/>
          </w:tcPr>
          <w:p w14:paraId="5CF4A4FC" w14:textId="77777777" w:rsidR="00217FE2" w:rsidRDefault="00217FE2" w:rsidP="00217FE2"/>
        </w:tc>
        <w:tc>
          <w:tcPr>
            <w:tcW w:w="576" w:type="dxa"/>
          </w:tcPr>
          <w:p w14:paraId="5CF4A4FD" w14:textId="77777777" w:rsidR="00217FE2" w:rsidRDefault="00217FE2" w:rsidP="00217FE2"/>
        </w:tc>
        <w:tc>
          <w:tcPr>
            <w:tcW w:w="576" w:type="dxa"/>
          </w:tcPr>
          <w:p w14:paraId="5CF4A4FE" w14:textId="77777777" w:rsidR="00217FE2" w:rsidRDefault="00217FE2" w:rsidP="00217FE2"/>
        </w:tc>
      </w:tr>
      <w:tr w:rsidR="00217FE2" w14:paraId="5CF4A506" w14:textId="77777777" w:rsidTr="00217FE2">
        <w:trPr>
          <w:trHeight w:val="467"/>
        </w:trPr>
        <w:tc>
          <w:tcPr>
            <w:tcW w:w="4518" w:type="dxa"/>
          </w:tcPr>
          <w:p w14:paraId="5CF4A500" w14:textId="7EEA4AB6" w:rsidR="00217FE2" w:rsidRPr="008C14D4" w:rsidRDefault="00217FE2" w:rsidP="00217FE2">
            <w:pPr>
              <w:pStyle w:val="ListAlpha"/>
              <w:rPr>
                <w:rFonts w:asciiTheme="minorHAnsi" w:hAnsiTheme="minorHAnsi" w:cstheme="minorHAnsi"/>
              </w:rPr>
            </w:pPr>
            <w:r w:rsidRPr="008C46A1">
              <w:t xml:space="preserve">Mechanisms of evolution as a consequence of genetic variation and factors affecting evolution </w:t>
            </w:r>
          </w:p>
        </w:tc>
        <w:tc>
          <w:tcPr>
            <w:tcW w:w="576" w:type="dxa"/>
          </w:tcPr>
          <w:p w14:paraId="3B413511" w14:textId="77777777" w:rsidR="00217FE2" w:rsidRDefault="00217FE2" w:rsidP="00217FE2"/>
        </w:tc>
        <w:tc>
          <w:tcPr>
            <w:tcW w:w="576" w:type="dxa"/>
          </w:tcPr>
          <w:p w14:paraId="4F9D9555" w14:textId="77777777" w:rsidR="00217FE2" w:rsidRDefault="00217FE2" w:rsidP="00217FE2"/>
        </w:tc>
        <w:tc>
          <w:tcPr>
            <w:tcW w:w="576" w:type="dxa"/>
          </w:tcPr>
          <w:p w14:paraId="6B76B4A5" w14:textId="77777777" w:rsidR="00217FE2" w:rsidRDefault="00217FE2" w:rsidP="00217FE2"/>
        </w:tc>
        <w:tc>
          <w:tcPr>
            <w:tcW w:w="576" w:type="dxa"/>
          </w:tcPr>
          <w:p w14:paraId="43FD04D1" w14:textId="77777777" w:rsidR="00217FE2" w:rsidRDefault="00217FE2" w:rsidP="00217FE2"/>
        </w:tc>
        <w:tc>
          <w:tcPr>
            <w:tcW w:w="576" w:type="dxa"/>
          </w:tcPr>
          <w:p w14:paraId="5CAEAEE6" w14:textId="77777777" w:rsidR="00217FE2" w:rsidRDefault="00217FE2" w:rsidP="00217FE2"/>
        </w:tc>
        <w:tc>
          <w:tcPr>
            <w:tcW w:w="576" w:type="dxa"/>
          </w:tcPr>
          <w:p w14:paraId="06871973" w14:textId="0F07D9F5" w:rsidR="00217FE2" w:rsidRDefault="00217FE2" w:rsidP="00217FE2"/>
        </w:tc>
        <w:tc>
          <w:tcPr>
            <w:tcW w:w="576" w:type="dxa"/>
          </w:tcPr>
          <w:p w14:paraId="07E7F9FE" w14:textId="77777777" w:rsidR="00217FE2" w:rsidRDefault="00217FE2" w:rsidP="00217FE2"/>
        </w:tc>
        <w:tc>
          <w:tcPr>
            <w:tcW w:w="576" w:type="dxa"/>
          </w:tcPr>
          <w:p w14:paraId="696E3500" w14:textId="77777777" w:rsidR="00217FE2" w:rsidRDefault="00217FE2" w:rsidP="00217FE2"/>
        </w:tc>
        <w:tc>
          <w:tcPr>
            <w:tcW w:w="576" w:type="dxa"/>
          </w:tcPr>
          <w:p w14:paraId="43F435E3" w14:textId="77777777" w:rsidR="00217FE2" w:rsidRDefault="00217FE2" w:rsidP="00217FE2"/>
        </w:tc>
        <w:tc>
          <w:tcPr>
            <w:tcW w:w="576" w:type="dxa"/>
          </w:tcPr>
          <w:p w14:paraId="0AC42D18" w14:textId="77777777" w:rsidR="00217FE2" w:rsidRDefault="00217FE2" w:rsidP="00217FE2"/>
        </w:tc>
        <w:tc>
          <w:tcPr>
            <w:tcW w:w="576" w:type="dxa"/>
          </w:tcPr>
          <w:p w14:paraId="5CF4A501" w14:textId="348C5434" w:rsidR="00217FE2" w:rsidRDefault="00217FE2" w:rsidP="00217FE2"/>
        </w:tc>
        <w:tc>
          <w:tcPr>
            <w:tcW w:w="576" w:type="dxa"/>
          </w:tcPr>
          <w:p w14:paraId="5CF4A502" w14:textId="77777777" w:rsidR="00217FE2" w:rsidRDefault="00217FE2" w:rsidP="00217FE2"/>
        </w:tc>
        <w:tc>
          <w:tcPr>
            <w:tcW w:w="576" w:type="dxa"/>
          </w:tcPr>
          <w:p w14:paraId="5CF4A503" w14:textId="77777777" w:rsidR="00217FE2" w:rsidRDefault="00217FE2" w:rsidP="00217FE2"/>
        </w:tc>
        <w:tc>
          <w:tcPr>
            <w:tcW w:w="576" w:type="dxa"/>
          </w:tcPr>
          <w:p w14:paraId="5CF4A504" w14:textId="77777777" w:rsidR="00217FE2" w:rsidRDefault="00217FE2" w:rsidP="00217FE2"/>
        </w:tc>
        <w:tc>
          <w:tcPr>
            <w:tcW w:w="576" w:type="dxa"/>
          </w:tcPr>
          <w:p w14:paraId="5CF4A505" w14:textId="77777777" w:rsidR="00217FE2" w:rsidRDefault="00217FE2" w:rsidP="00217FE2"/>
        </w:tc>
      </w:tr>
      <w:tr w:rsidR="00217FE2" w14:paraId="5CF4A50D" w14:textId="77777777" w:rsidTr="00217FE2">
        <w:trPr>
          <w:trHeight w:val="467"/>
        </w:trPr>
        <w:tc>
          <w:tcPr>
            <w:tcW w:w="4518" w:type="dxa"/>
          </w:tcPr>
          <w:p w14:paraId="5CF4A507" w14:textId="7D41277E" w:rsidR="00217FE2" w:rsidRPr="00EB0AA0" w:rsidRDefault="00217FE2" w:rsidP="00217FE2">
            <w:pPr>
              <w:pStyle w:val="ListNumber1"/>
              <w:numPr>
                <w:ilvl w:val="0"/>
                <w:numId w:val="30"/>
              </w:numPr>
              <w:rPr>
                <w:rFonts w:asciiTheme="minorHAnsi" w:hAnsiTheme="minorHAnsi" w:cstheme="minorHAnsi"/>
                <w:color w:val="000000"/>
              </w:rPr>
            </w:pPr>
            <w:r w:rsidRPr="008C46A1">
              <w:t>Sources of genetic variation</w:t>
            </w:r>
          </w:p>
        </w:tc>
        <w:tc>
          <w:tcPr>
            <w:tcW w:w="576" w:type="dxa"/>
          </w:tcPr>
          <w:p w14:paraId="02968A41" w14:textId="77777777" w:rsidR="00217FE2" w:rsidRDefault="00217FE2" w:rsidP="00217FE2"/>
        </w:tc>
        <w:tc>
          <w:tcPr>
            <w:tcW w:w="576" w:type="dxa"/>
          </w:tcPr>
          <w:p w14:paraId="6442988F" w14:textId="77777777" w:rsidR="00217FE2" w:rsidRDefault="00217FE2" w:rsidP="00217FE2"/>
        </w:tc>
        <w:tc>
          <w:tcPr>
            <w:tcW w:w="576" w:type="dxa"/>
          </w:tcPr>
          <w:p w14:paraId="69E38196" w14:textId="77777777" w:rsidR="00217FE2" w:rsidRDefault="00217FE2" w:rsidP="00217FE2"/>
        </w:tc>
        <w:tc>
          <w:tcPr>
            <w:tcW w:w="576" w:type="dxa"/>
          </w:tcPr>
          <w:p w14:paraId="57EF4DF4" w14:textId="77777777" w:rsidR="00217FE2" w:rsidRDefault="00217FE2" w:rsidP="00217FE2"/>
        </w:tc>
        <w:tc>
          <w:tcPr>
            <w:tcW w:w="576" w:type="dxa"/>
          </w:tcPr>
          <w:p w14:paraId="128E6A27" w14:textId="77777777" w:rsidR="00217FE2" w:rsidRDefault="00217FE2" w:rsidP="00217FE2"/>
        </w:tc>
        <w:tc>
          <w:tcPr>
            <w:tcW w:w="576" w:type="dxa"/>
          </w:tcPr>
          <w:p w14:paraId="77650B45" w14:textId="0B2AC364" w:rsidR="00217FE2" w:rsidRDefault="00217FE2" w:rsidP="00217FE2"/>
        </w:tc>
        <w:tc>
          <w:tcPr>
            <w:tcW w:w="576" w:type="dxa"/>
          </w:tcPr>
          <w:p w14:paraId="7A6E4EFF" w14:textId="77777777" w:rsidR="00217FE2" w:rsidRDefault="00217FE2" w:rsidP="00217FE2"/>
        </w:tc>
        <w:tc>
          <w:tcPr>
            <w:tcW w:w="576" w:type="dxa"/>
          </w:tcPr>
          <w:p w14:paraId="74D9936E" w14:textId="77777777" w:rsidR="00217FE2" w:rsidRDefault="00217FE2" w:rsidP="00217FE2"/>
        </w:tc>
        <w:tc>
          <w:tcPr>
            <w:tcW w:w="576" w:type="dxa"/>
          </w:tcPr>
          <w:p w14:paraId="59F9DA78" w14:textId="77777777" w:rsidR="00217FE2" w:rsidRDefault="00217FE2" w:rsidP="00217FE2"/>
        </w:tc>
        <w:tc>
          <w:tcPr>
            <w:tcW w:w="576" w:type="dxa"/>
          </w:tcPr>
          <w:p w14:paraId="613F2301" w14:textId="77777777" w:rsidR="00217FE2" w:rsidRDefault="00217FE2" w:rsidP="00217FE2"/>
        </w:tc>
        <w:tc>
          <w:tcPr>
            <w:tcW w:w="576" w:type="dxa"/>
          </w:tcPr>
          <w:p w14:paraId="5CF4A508" w14:textId="189A6D6F" w:rsidR="00217FE2" w:rsidRDefault="00217FE2" w:rsidP="00217FE2"/>
        </w:tc>
        <w:tc>
          <w:tcPr>
            <w:tcW w:w="576" w:type="dxa"/>
          </w:tcPr>
          <w:p w14:paraId="5CF4A509" w14:textId="77777777" w:rsidR="00217FE2" w:rsidRDefault="00217FE2" w:rsidP="00217FE2"/>
        </w:tc>
        <w:tc>
          <w:tcPr>
            <w:tcW w:w="576" w:type="dxa"/>
          </w:tcPr>
          <w:p w14:paraId="5CF4A50A" w14:textId="77777777" w:rsidR="00217FE2" w:rsidRDefault="00217FE2" w:rsidP="00217FE2"/>
        </w:tc>
        <w:tc>
          <w:tcPr>
            <w:tcW w:w="576" w:type="dxa"/>
          </w:tcPr>
          <w:p w14:paraId="5CF4A50B" w14:textId="77777777" w:rsidR="00217FE2" w:rsidRDefault="00217FE2" w:rsidP="00217FE2"/>
        </w:tc>
        <w:tc>
          <w:tcPr>
            <w:tcW w:w="576" w:type="dxa"/>
          </w:tcPr>
          <w:p w14:paraId="5CF4A50C" w14:textId="77777777" w:rsidR="00217FE2" w:rsidRDefault="00217FE2" w:rsidP="00217FE2"/>
        </w:tc>
      </w:tr>
      <w:tr w:rsidR="00217FE2" w14:paraId="5CF4A514" w14:textId="77777777" w:rsidTr="00217FE2">
        <w:trPr>
          <w:trHeight w:val="467"/>
        </w:trPr>
        <w:tc>
          <w:tcPr>
            <w:tcW w:w="4518" w:type="dxa"/>
          </w:tcPr>
          <w:p w14:paraId="5CF4A50E" w14:textId="5CEE5ECD" w:rsidR="00217FE2" w:rsidRPr="00FB3498" w:rsidRDefault="00217FE2" w:rsidP="00217FE2">
            <w:pPr>
              <w:pStyle w:val="alpha"/>
              <w:numPr>
                <w:ilvl w:val="0"/>
                <w:numId w:val="31"/>
              </w:numPr>
              <w:rPr>
                <w:rFonts w:asciiTheme="minorHAnsi" w:eastAsia="Times New Roman" w:hAnsiTheme="minorHAnsi" w:cstheme="minorHAnsi"/>
                <w:color w:val="000000"/>
              </w:rPr>
            </w:pPr>
            <w:r w:rsidRPr="00B3448B">
              <w:t>Mutation</w:t>
            </w:r>
          </w:p>
        </w:tc>
        <w:tc>
          <w:tcPr>
            <w:tcW w:w="576" w:type="dxa"/>
          </w:tcPr>
          <w:p w14:paraId="136AA2C7" w14:textId="77777777" w:rsidR="00217FE2" w:rsidRDefault="00217FE2" w:rsidP="00217FE2"/>
        </w:tc>
        <w:tc>
          <w:tcPr>
            <w:tcW w:w="576" w:type="dxa"/>
          </w:tcPr>
          <w:p w14:paraId="7CF35833" w14:textId="77777777" w:rsidR="00217FE2" w:rsidRDefault="00217FE2" w:rsidP="00217FE2"/>
        </w:tc>
        <w:tc>
          <w:tcPr>
            <w:tcW w:w="576" w:type="dxa"/>
          </w:tcPr>
          <w:p w14:paraId="1E8B874D" w14:textId="77777777" w:rsidR="00217FE2" w:rsidRDefault="00217FE2" w:rsidP="00217FE2"/>
        </w:tc>
        <w:tc>
          <w:tcPr>
            <w:tcW w:w="576" w:type="dxa"/>
          </w:tcPr>
          <w:p w14:paraId="69D268AA" w14:textId="77777777" w:rsidR="00217FE2" w:rsidRDefault="00217FE2" w:rsidP="00217FE2"/>
        </w:tc>
        <w:tc>
          <w:tcPr>
            <w:tcW w:w="576" w:type="dxa"/>
          </w:tcPr>
          <w:p w14:paraId="48063DD7" w14:textId="77777777" w:rsidR="00217FE2" w:rsidRDefault="00217FE2" w:rsidP="00217FE2"/>
        </w:tc>
        <w:tc>
          <w:tcPr>
            <w:tcW w:w="576" w:type="dxa"/>
          </w:tcPr>
          <w:p w14:paraId="755CA11B" w14:textId="58962733" w:rsidR="00217FE2" w:rsidRDefault="00217FE2" w:rsidP="00217FE2"/>
        </w:tc>
        <w:tc>
          <w:tcPr>
            <w:tcW w:w="576" w:type="dxa"/>
          </w:tcPr>
          <w:p w14:paraId="7D9D8855" w14:textId="77777777" w:rsidR="00217FE2" w:rsidRDefault="00217FE2" w:rsidP="00217FE2"/>
        </w:tc>
        <w:tc>
          <w:tcPr>
            <w:tcW w:w="576" w:type="dxa"/>
          </w:tcPr>
          <w:p w14:paraId="1F842B14" w14:textId="77777777" w:rsidR="00217FE2" w:rsidRDefault="00217FE2" w:rsidP="00217FE2"/>
        </w:tc>
        <w:tc>
          <w:tcPr>
            <w:tcW w:w="576" w:type="dxa"/>
          </w:tcPr>
          <w:p w14:paraId="2C755E08" w14:textId="77777777" w:rsidR="00217FE2" w:rsidRDefault="00217FE2" w:rsidP="00217FE2"/>
        </w:tc>
        <w:tc>
          <w:tcPr>
            <w:tcW w:w="576" w:type="dxa"/>
          </w:tcPr>
          <w:p w14:paraId="2DA5227D" w14:textId="77777777" w:rsidR="00217FE2" w:rsidRDefault="00217FE2" w:rsidP="00217FE2"/>
        </w:tc>
        <w:tc>
          <w:tcPr>
            <w:tcW w:w="576" w:type="dxa"/>
          </w:tcPr>
          <w:p w14:paraId="5CF4A50F" w14:textId="0C676364" w:rsidR="00217FE2" w:rsidRDefault="00217FE2" w:rsidP="00217FE2"/>
        </w:tc>
        <w:tc>
          <w:tcPr>
            <w:tcW w:w="576" w:type="dxa"/>
          </w:tcPr>
          <w:p w14:paraId="5CF4A510" w14:textId="77777777" w:rsidR="00217FE2" w:rsidRDefault="00217FE2" w:rsidP="00217FE2"/>
        </w:tc>
        <w:tc>
          <w:tcPr>
            <w:tcW w:w="576" w:type="dxa"/>
          </w:tcPr>
          <w:p w14:paraId="5CF4A511" w14:textId="77777777" w:rsidR="00217FE2" w:rsidRDefault="00217FE2" w:rsidP="00217FE2"/>
        </w:tc>
        <w:tc>
          <w:tcPr>
            <w:tcW w:w="576" w:type="dxa"/>
          </w:tcPr>
          <w:p w14:paraId="5CF4A512" w14:textId="77777777" w:rsidR="00217FE2" w:rsidRDefault="00217FE2" w:rsidP="00217FE2"/>
        </w:tc>
        <w:tc>
          <w:tcPr>
            <w:tcW w:w="576" w:type="dxa"/>
          </w:tcPr>
          <w:p w14:paraId="5CF4A513" w14:textId="77777777" w:rsidR="00217FE2" w:rsidRDefault="00217FE2" w:rsidP="00217FE2"/>
        </w:tc>
      </w:tr>
      <w:tr w:rsidR="00217FE2" w14:paraId="5CF4A51B" w14:textId="77777777" w:rsidTr="00217FE2">
        <w:trPr>
          <w:trHeight w:val="467"/>
        </w:trPr>
        <w:tc>
          <w:tcPr>
            <w:tcW w:w="4518" w:type="dxa"/>
          </w:tcPr>
          <w:p w14:paraId="5CF4A515" w14:textId="3FB7B7B6" w:rsidR="00217FE2" w:rsidRPr="008C14D4" w:rsidRDefault="00217FE2" w:rsidP="00217FE2">
            <w:pPr>
              <w:pStyle w:val="alpha"/>
              <w:rPr>
                <w:rFonts w:asciiTheme="minorHAnsi" w:eastAsia="Times New Roman" w:hAnsiTheme="minorHAnsi" w:cstheme="minorHAnsi"/>
                <w:color w:val="000000"/>
              </w:rPr>
            </w:pPr>
            <w:r w:rsidRPr="00B3448B">
              <w:t>Sexual reproduction, including crossing-over, random fertilization, segregation and independent assortment</w:t>
            </w:r>
          </w:p>
        </w:tc>
        <w:tc>
          <w:tcPr>
            <w:tcW w:w="576" w:type="dxa"/>
          </w:tcPr>
          <w:p w14:paraId="4F2BDD3D" w14:textId="77777777" w:rsidR="00217FE2" w:rsidRDefault="00217FE2" w:rsidP="00217FE2"/>
        </w:tc>
        <w:tc>
          <w:tcPr>
            <w:tcW w:w="576" w:type="dxa"/>
          </w:tcPr>
          <w:p w14:paraId="60D34DE4" w14:textId="77777777" w:rsidR="00217FE2" w:rsidRDefault="00217FE2" w:rsidP="00217FE2"/>
        </w:tc>
        <w:tc>
          <w:tcPr>
            <w:tcW w:w="576" w:type="dxa"/>
          </w:tcPr>
          <w:p w14:paraId="256010C7" w14:textId="77777777" w:rsidR="00217FE2" w:rsidRDefault="00217FE2" w:rsidP="00217FE2"/>
        </w:tc>
        <w:tc>
          <w:tcPr>
            <w:tcW w:w="576" w:type="dxa"/>
          </w:tcPr>
          <w:p w14:paraId="717059D0" w14:textId="77777777" w:rsidR="00217FE2" w:rsidRDefault="00217FE2" w:rsidP="00217FE2"/>
        </w:tc>
        <w:tc>
          <w:tcPr>
            <w:tcW w:w="576" w:type="dxa"/>
          </w:tcPr>
          <w:p w14:paraId="7E327140" w14:textId="77777777" w:rsidR="00217FE2" w:rsidRDefault="00217FE2" w:rsidP="00217FE2"/>
        </w:tc>
        <w:tc>
          <w:tcPr>
            <w:tcW w:w="576" w:type="dxa"/>
          </w:tcPr>
          <w:p w14:paraId="5CA7068F" w14:textId="52317A40" w:rsidR="00217FE2" w:rsidRDefault="00217FE2" w:rsidP="00217FE2"/>
        </w:tc>
        <w:tc>
          <w:tcPr>
            <w:tcW w:w="576" w:type="dxa"/>
          </w:tcPr>
          <w:p w14:paraId="0EB37D22" w14:textId="77777777" w:rsidR="00217FE2" w:rsidRDefault="00217FE2" w:rsidP="00217FE2"/>
        </w:tc>
        <w:tc>
          <w:tcPr>
            <w:tcW w:w="576" w:type="dxa"/>
          </w:tcPr>
          <w:p w14:paraId="16D44B62" w14:textId="77777777" w:rsidR="00217FE2" w:rsidRDefault="00217FE2" w:rsidP="00217FE2"/>
        </w:tc>
        <w:tc>
          <w:tcPr>
            <w:tcW w:w="576" w:type="dxa"/>
          </w:tcPr>
          <w:p w14:paraId="695CB3C2" w14:textId="77777777" w:rsidR="00217FE2" w:rsidRDefault="00217FE2" w:rsidP="00217FE2"/>
        </w:tc>
        <w:tc>
          <w:tcPr>
            <w:tcW w:w="576" w:type="dxa"/>
          </w:tcPr>
          <w:p w14:paraId="24690C6B" w14:textId="77777777" w:rsidR="00217FE2" w:rsidRDefault="00217FE2" w:rsidP="00217FE2"/>
        </w:tc>
        <w:tc>
          <w:tcPr>
            <w:tcW w:w="576" w:type="dxa"/>
          </w:tcPr>
          <w:p w14:paraId="5CF4A516" w14:textId="45C97555" w:rsidR="00217FE2" w:rsidRDefault="00217FE2" w:rsidP="00217FE2"/>
        </w:tc>
        <w:tc>
          <w:tcPr>
            <w:tcW w:w="576" w:type="dxa"/>
          </w:tcPr>
          <w:p w14:paraId="5CF4A517" w14:textId="77777777" w:rsidR="00217FE2" w:rsidRDefault="00217FE2" w:rsidP="00217FE2"/>
        </w:tc>
        <w:tc>
          <w:tcPr>
            <w:tcW w:w="576" w:type="dxa"/>
          </w:tcPr>
          <w:p w14:paraId="5CF4A518" w14:textId="77777777" w:rsidR="00217FE2" w:rsidRDefault="00217FE2" w:rsidP="00217FE2"/>
        </w:tc>
        <w:tc>
          <w:tcPr>
            <w:tcW w:w="576" w:type="dxa"/>
          </w:tcPr>
          <w:p w14:paraId="5CF4A519" w14:textId="77777777" w:rsidR="00217FE2" w:rsidRDefault="00217FE2" w:rsidP="00217FE2"/>
        </w:tc>
        <w:tc>
          <w:tcPr>
            <w:tcW w:w="576" w:type="dxa"/>
          </w:tcPr>
          <w:p w14:paraId="5CF4A51A" w14:textId="77777777" w:rsidR="00217FE2" w:rsidRDefault="00217FE2" w:rsidP="00217FE2"/>
        </w:tc>
      </w:tr>
      <w:tr w:rsidR="00217FE2" w14:paraId="5CF4A522" w14:textId="77777777" w:rsidTr="00217FE2">
        <w:trPr>
          <w:trHeight w:val="467"/>
        </w:trPr>
        <w:tc>
          <w:tcPr>
            <w:tcW w:w="4518" w:type="dxa"/>
          </w:tcPr>
          <w:p w14:paraId="5CF4A51C" w14:textId="060FA7C6" w:rsidR="00217FE2" w:rsidRPr="008C14D4" w:rsidRDefault="00217FE2" w:rsidP="00217FE2">
            <w:pPr>
              <w:pStyle w:val="alpha"/>
              <w:rPr>
                <w:rFonts w:asciiTheme="minorHAnsi" w:hAnsiTheme="minorHAnsi" w:cstheme="minorHAnsi"/>
                <w:color w:val="000000"/>
              </w:rPr>
            </w:pPr>
            <w:r w:rsidRPr="00B3448B">
              <w:t>Horizontal genetic exchange, including conjugation, transformation, and transduction</w:t>
            </w:r>
          </w:p>
        </w:tc>
        <w:tc>
          <w:tcPr>
            <w:tcW w:w="576" w:type="dxa"/>
          </w:tcPr>
          <w:p w14:paraId="66196F2A" w14:textId="77777777" w:rsidR="00217FE2" w:rsidRDefault="00217FE2" w:rsidP="00217FE2"/>
        </w:tc>
        <w:tc>
          <w:tcPr>
            <w:tcW w:w="576" w:type="dxa"/>
          </w:tcPr>
          <w:p w14:paraId="78CA9AC9" w14:textId="77777777" w:rsidR="00217FE2" w:rsidRDefault="00217FE2" w:rsidP="00217FE2"/>
        </w:tc>
        <w:tc>
          <w:tcPr>
            <w:tcW w:w="576" w:type="dxa"/>
          </w:tcPr>
          <w:p w14:paraId="0FA10CE1" w14:textId="77777777" w:rsidR="00217FE2" w:rsidRDefault="00217FE2" w:rsidP="00217FE2"/>
        </w:tc>
        <w:tc>
          <w:tcPr>
            <w:tcW w:w="576" w:type="dxa"/>
          </w:tcPr>
          <w:p w14:paraId="3077D0F5" w14:textId="77777777" w:rsidR="00217FE2" w:rsidRDefault="00217FE2" w:rsidP="00217FE2"/>
        </w:tc>
        <w:tc>
          <w:tcPr>
            <w:tcW w:w="576" w:type="dxa"/>
          </w:tcPr>
          <w:p w14:paraId="7F9809D6" w14:textId="77777777" w:rsidR="00217FE2" w:rsidRDefault="00217FE2" w:rsidP="00217FE2"/>
        </w:tc>
        <w:tc>
          <w:tcPr>
            <w:tcW w:w="576" w:type="dxa"/>
          </w:tcPr>
          <w:p w14:paraId="6B025F70" w14:textId="689CE566" w:rsidR="00217FE2" w:rsidRDefault="00217FE2" w:rsidP="00217FE2"/>
        </w:tc>
        <w:tc>
          <w:tcPr>
            <w:tcW w:w="576" w:type="dxa"/>
          </w:tcPr>
          <w:p w14:paraId="551440A6" w14:textId="77777777" w:rsidR="00217FE2" w:rsidRDefault="00217FE2" w:rsidP="00217FE2"/>
        </w:tc>
        <w:tc>
          <w:tcPr>
            <w:tcW w:w="576" w:type="dxa"/>
          </w:tcPr>
          <w:p w14:paraId="05010EFA" w14:textId="77777777" w:rsidR="00217FE2" w:rsidRDefault="00217FE2" w:rsidP="00217FE2"/>
        </w:tc>
        <w:tc>
          <w:tcPr>
            <w:tcW w:w="576" w:type="dxa"/>
          </w:tcPr>
          <w:p w14:paraId="14A84B2A" w14:textId="77777777" w:rsidR="00217FE2" w:rsidRDefault="00217FE2" w:rsidP="00217FE2"/>
        </w:tc>
        <w:tc>
          <w:tcPr>
            <w:tcW w:w="576" w:type="dxa"/>
          </w:tcPr>
          <w:p w14:paraId="17584288" w14:textId="77777777" w:rsidR="00217FE2" w:rsidRDefault="00217FE2" w:rsidP="00217FE2"/>
        </w:tc>
        <w:tc>
          <w:tcPr>
            <w:tcW w:w="576" w:type="dxa"/>
          </w:tcPr>
          <w:p w14:paraId="5CF4A51D" w14:textId="32F1381C" w:rsidR="00217FE2" w:rsidRDefault="00217FE2" w:rsidP="00217FE2"/>
        </w:tc>
        <w:tc>
          <w:tcPr>
            <w:tcW w:w="576" w:type="dxa"/>
          </w:tcPr>
          <w:p w14:paraId="5CF4A51E" w14:textId="77777777" w:rsidR="00217FE2" w:rsidRDefault="00217FE2" w:rsidP="00217FE2"/>
        </w:tc>
        <w:tc>
          <w:tcPr>
            <w:tcW w:w="576" w:type="dxa"/>
          </w:tcPr>
          <w:p w14:paraId="5CF4A51F" w14:textId="77777777" w:rsidR="00217FE2" w:rsidRDefault="00217FE2" w:rsidP="00217FE2"/>
        </w:tc>
        <w:tc>
          <w:tcPr>
            <w:tcW w:w="576" w:type="dxa"/>
          </w:tcPr>
          <w:p w14:paraId="5CF4A520" w14:textId="77777777" w:rsidR="00217FE2" w:rsidRDefault="00217FE2" w:rsidP="00217FE2"/>
        </w:tc>
        <w:tc>
          <w:tcPr>
            <w:tcW w:w="576" w:type="dxa"/>
          </w:tcPr>
          <w:p w14:paraId="5CF4A521" w14:textId="77777777" w:rsidR="00217FE2" w:rsidRDefault="00217FE2" w:rsidP="00217FE2"/>
        </w:tc>
      </w:tr>
      <w:tr w:rsidR="00217FE2" w14:paraId="5CF4A529" w14:textId="77777777" w:rsidTr="00217FE2">
        <w:trPr>
          <w:trHeight w:val="467"/>
        </w:trPr>
        <w:tc>
          <w:tcPr>
            <w:tcW w:w="4518" w:type="dxa"/>
          </w:tcPr>
          <w:p w14:paraId="5CF4A523" w14:textId="29690302" w:rsidR="00217FE2" w:rsidRPr="008C14D4" w:rsidRDefault="00217FE2" w:rsidP="00217FE2">
            <w:pPr>
              <w:pStyle w:val="ListNumber1"/>
              <w:rPr>
                <w:rFonts w:asciiTheme="minorHAnsi" w:hAnsiTheme="minorHAnsi" w:cstheme="minorHAnsi"/>
                <w:color w:val="000000"/>
              </w:rPr>
            </w:pPr>
            <w:r w:rsidRPr="00DA28DA">
              <w:t>Mechanisms of evolution</w:t>
            </w:r>
          </w:p>
        </w:tc>
        <w:tc>
          <w:tcPr>
            <w:tcW w:w="576" w:type="dxa"/>
          </w:tcPr>
          <w:p w14:paraId="43222AA7" w14:textId="77777777" w:rsidR="00217FE2" w:rsidRDefault="00217FE2" w:rsidP="00217FE2"/>
        </w:tc>
        <w:tc>
          <w:tcPr>
            <w:tcW w:w="576" w:type="dxa"/>
          </w:tcPr>
          <w:p w14:paraId="10CB10FA" w14:textId="77777777" w:rsidR="00217FE2" w:rsidRDefault="00217FE2" w:rsidP="00217FE2"/>
        </w:tc>
        <w:tc>
          <w:tcPr>
            <w:tcW w:w="576" w:type="dxa"/>
          </w:tcPr>
          <w:p w14:paraId="59570529" w14:textId="77777777" w:rsidR="00217FE2" w:rsidRDefault="00217FE2" w:rsidP="00217FE2"/>
        </w:tc>
        <w:tc>
          <w:tcPr>
            <w:tcW w:w="576" w:type="dxa"/>
          </w:tcPr>
          <w:p w14:paraId="7A6DD487" w14:textId="77777777" w:rsidR="00217FE2" w:rsidRDefault="00217FE2" w:rsidP="00217FE2"/>
        </w:tc>
        <w:tc>
          <w:tcPr>
            <w:tcW w:w="576" w:type="dxa"/>
          </w:tcPr>
          <w:p w14:paraId="627F28B1" w14:textId="77777777" w:rsidR="00217FE2" w:rsidRDefault="00217FE2" w:rsidP="00217FE2"/>
        </w:tc>
        <w:tc>
          <w:tcPr>
            <w:tcW w:w="576" w:type="dxa"/>
          </w:tcPr>
          <w:p w14:paraId="0DEB30CD" w14:textId="6B555170" w:rsidR="00217FE2" w:rsidRDefault="00217FE2" w:rsidP="00217FE2"/>
        </w:tc>
        <w:tc>
          <w:tcPr>
            <w:tcW w:w="576" w:type="dxa"/>
          </w:tcPr>
          <w:p w14:paraId="12BBE611" w14:textId="77777777" w:rsidR="00217FE2" w:rsidRDefault="00217FE2" w:rsidP="00217FE2"/>
        </w:tc>
        <w:tc>
          <w:tcPr>
            <w:tcW w:w="576" w:type="dxa"/>
          </w:tcPr>
          <w:p w14:paraId="4D75D97D" w14:textId="77777777" w:rsidR="00217FE2" w:rsidRDefault="00217FE2" w:rsidP="00217FE2"/>
        </w:tc>
        <w:tc>
          <w:tcPr>
            <w:tcW w:w="576" w:type="dxa"/>
          </w:tcPr>
          <w:p w14:paraId="3D257CE8" w14:textId="77777777" w:rsidR="00217FE2" w:rsidRDefault="00217FE2" w:rsidP="00217FE2"/>
        </w:tc>
        <w:tc>
          <w:tcPr>
            <w:tcW w:w="576" w:type="dxa"/>
          </w:tcPr>
          <w:p w14:paraId="6235AAB8" w14:textId="77777777" w:rsidR="00217FE2" w:rsidRDefault="00217FE2" w:rsidP="00217FE2"/>
        </w:tc>
        <w:tc>
          <w:tcPr>
            <w:tcW w:w="576" w:type="dxa"/>
          </w:tcPr>
          <w:p w14:paraId="5CF4A524" w14:textId="40295D40" w:rsidR="00217FE2" w:rsidRDefault="00217FE2" w:rsidP="00217FE2"/>
        </w:tc>
        <w:tc>
          <w:tcPr>
            <w:tcW w:w="576" w:type="dxa"/>
          </w:tcPr>
          <w:p w14:paraId="5CF4A525" w14:textId="77777777" w:rsidR="00217FE2" w:rsidRDefault="00217FE2" w:rsidP="00217FE2"/>
        </w:tc>
        <w:tc>
          <w:tcPr>
            <w:tcW w:w="576" w:type="dxa"/>
          </w:tcPr>
          <w:p w14:paraId="5CF4A526" w14:textId="77777777" w:rsidR="00217FE2" w:rsidRDefault="00217FE2" w:rsidP="00217FE2"/>
        </w:tc>
        <w:tc>
          <w:tcPr>
            <w:tcW w:w="576" w:type="dxa"/>
          </w:tcPr>
          <w:p w14:paraId="5CF4A527" w14:textId="77777777" w:rsidR="00217FE2" w:rsidRDefault="00217FE2" w:rsidP="00217FE2"/>
        </w:tc>
        <w:tc>
          <w:tcPr>
            <w:tcW w:w="576" w:type="dxa"/>
          </w:tcPr>
          <w:p w14:paraId="5CF4A528" w14:textId="77777777" w:rsidR="00217FE2" w:rsidRDefault="00217FE2" w:rsidP="00217FE2"/>
        </w:tc>
      </w:tr>
      <w:tr w:rsidR="00217FE2" w14:paraId="5CF4A530" w14:textId="77777777" w:rsidTr="00217FE2">
        <w:trPr>
          <w:trHeight w:val="467"/>
        </w:trPr>
        <w:tc>
          <w:tcPr>
            <w:tcW w:w="4518" w:type="dxa"/>
          </w:tcPr>
          <w:p w14:paraId="5CF4A52A" w14:textId="3CA51AB9" w:rsidR="00217FE2" w:rsidRPr="001517F4" w:rsidRDefault="00217FE2" w:rsidP="00217FE2">
            <w:pPr>
              <w:pStyle w:val="alpha"/>
              <w:numPr>
                <w:ilvl w:val="0"/>
                <w:numId w:val="32"/>
              </w:numPr>
              <w:rPr>
                <w:rFonts w:asciiTheme="minorHAnsi" w:eastAsia="Times New Roman" w:hAnsiTheme="minorHAnsi" w:cstheme="minorHAnsi"/>
                <w:color w:val="000000"/>
              </w:rPr>
            </w:pPr>
            <w:r w:rsidRPr="00DA28DA">
              <w:t>Darwin-Wallace theories of reproductive fitness and natural selection</w:t>
            </w:r>
          </w:p>
        </w:tc>
        <w:tc>
          <w:tcPr>
            <w:tcW w:w="576" w:type="dxa"/>
          </w:tcPr>
          <w:p w14:paraId="6784B078" w14:textId="77777777" w:rsidR="00217FE2" w:rsidRDefault="00217FE2" w:rsidP="00217FE2"/>
        </w:tc>
        <w:tc>
          <w:tcPr>
            <w:tcW w:w="576" w:type="dxa"/>
          </w:tcPr>
          <w:p w14:paraId="6872CA3A" w14:textId="77777777" w:rsidR="00217FE2" w:rsidRDefault="00217FE2" w:rsidP="00217FE2"/>
        </w:tc>
        <w:tc>
          <w:tcPr>
            <w:tcW w:w="576" w:type="dxa"/>
          </w:tcPr>
          <w:p w14:paraId="16C4FCB9" w14:textId="77777777" w:rsidR="00217FE2" w:rsidRDefault="00217FE2" w:rsidP="00217FE2"/>
        </w:tc>
        <w:tc>
          <w:tcPr>
            <w:tcW w:w="576" w:type="dxa"/>
          </w:tcPr>
          <w:p w14:paraId="1E1FFD08" w14:textId="77777777" w:rsidR="00217FE2" w:rsidRDefault="00217FE2" w:rsidP="00217FE2"/>
        </w:tc>
        <w:tc>
          <w:tcPr>
            <w:tcW w:w="576" w:type="dxa"/>
          </w:tcPr>
          <w:p w14:paraId="4C3ADBBF" w14:textId="77777777" w:rsidR="00217FE2" w:rsidRDefault="00217FE2" w:rsidP="00217FE2"/>
        </w:tc>
        <w:tc>
          <w:tcPr>
            <w:tcW w:w="576" w:type="dxa"/>
          </w:tcPr>
          <w:p w14:paraId="55FD65F5" w14:textId="3CD23694" w:rsidR="00217FE2" w:rsidRDefault="00217FE2" w:rsidP="00217FE2"/>
        </w:tc>
        <w:tc>
          <w:tcPr>
            <w:tcW w:w="576" w:type="dxa"/>
          </w:tcPr>
          <w:p w14:paraId="753D4F07" w14:textId="77777777" w:rsidR="00217FE2" w:rsidRDefault="00217FE2" w:rsidP="00217FE2"/>
        </w:tc>
        <w:tc>
          <w:tcPr>
            <w:tcW w:w="576" w:type="dxa"/>
          </w:tcPr>
          <w:p w14:paraId="4C0DB661" w14:textId="77777777" w:rsidR="00217FE2" w:rsidRDefault="00217FE2" w:rsidP="00217FE2"/>
        </w:tc>
        <w:tc>
          <w:tcPr>
            <w:tcW w:w="576" w:type="dxa"/>
          </w:tcPr>
          <w:p w14:paraId="451A8460" w14:textId="77777777" w:rsidR="00217FE2" w:rsidRDefault="00217FE2" w:rsidP="00217FE2"/>
        </w:tc>
        <w:tc>
          <w:tcPr>
            <w:tcW w:w="576" w:type="dxa"/>
          </w:tcPr>
          <w:p w14:paraId="25552840" w14:textId="77777777" w:rsidR="00217FE2" w:rsidRDefault="00217FE2" w:rsidP="00217FE2"/>
        </w:tc>
        <w:tc>
          <w:tcPr>
            <w:tcW w:w="576" w:type="dxa"/>
          </w:tcPr>
          <w:p w14:paraId="5CF4A52B" w14:textId="741147D3" w:rsidR="00217FE2" w:rsidRDefault="00217FE2" w:rsidP="00217FE2"/>
        </w:tc>
        <w:tc>
          <w:tcPr>
            <w:tcW w:w="576" w:type="dxa"/>
          </w:tcPr>
          <w:p w14:paraId="5CF4A52C" w14:textId="77777777" w:rsidR="00217FE2" w:rsidRDefault="00217FE2" w:rsidP="00217FE2"/>
        </w:tc>
        <w:tc>
          <w:tcPr>
            <w:tcW w:w="576" w:type="dxa"/>
          </w:tcPr>
          <w:p w14:paraId="5CF4A52D" w14:textId="77777777" w:rsidR="00217FE2" w:rsidRDefault="00217FE2" w:rsidP="00217FE2"/>
        </w:tc>
        <w:tc>
          <w:tcPr>
            <w:tcW w:w="576" w:type="dxa"/>
          </w:tcPr>
          <w:p w14:paraId="5CF4A52E" w14:textId="77777777" w:rsidR="00217FE2" w:rsidRDefault="00217FE2" w:rsidP="00217FE2"/>
        </w:tc>
        <w:tc>
          <w:tcPr>
            <w:tcW w:w="576" w:type="dxa"/>
          </w:tcPr>
          <w:p w14:paraId="5CF4A52F" w14:textId="77777777" w:rsidR="00217FE2" w:rsidRDefault="00217FE2" w:rsidP="00217FE2"/>
        </w:tc>
      </w:tr>
      <w:tr w:rsidR="00217FE2" w14:paraId="5CF4A537" w14:textId="77777777" w:rsidTr="00217FE2">
        <w:trPr>
          <w:trHeight w:val="467"/>
        </w:trPr>
        <w:tc>
          <w:tcPr>
            <w:tcW w:w="4518" w:type="dxa"/>
          </w:tcPr>
          <w:p w14:paraId="5CF4A531" w14:textId="24FF117C" w:rsidR="00217FE2" w:rsidRPr="008C14D4" w:rsidRDefault="00217FE2" w:rsidP="00217FE2">
            <w:pPr>
              <w:pStyle w:val="alpha"/>
              <w:rPr>
                <w:rFonts w:asciiTheme="minorHAnsi" w:eastAsia="Times New Roman" w:hAnsiTheme="minorHAnsi" w:cstheme="minorHAnsi"/>
                <w:color w:val="000000"/>
              </w:rPr>
            </w:pPr>
            <w:r w:rsidRPr="00DA28DA">
              <w:t>Hardy-Weinberg equilibrium: calculations and factors that may alter the equilibrium</w:t>
            </w:r>
          </w:p>
        </w:tc>
        <w:tc>
          <w:tcPr>
            <w:tcW w:w="576" w:type="dxa"/>
          </w:tcPr>
          <w:p w14:paraId="18B2DB98" w14:textId="77777777" w:rsidR="00217FE2" w:rsidRDefault="00217FE2" w:rsidP="00217FE2"/>
        </w:tc>
        <w:tc>
          <w:tcPr>
            <w:tcW w:w="576" w:type="dxa"/>
          </w:tcPr>
          <w:p w14:paraId="209F0A4C" w14:textId="77777777" w:rsidR="00217FE2" w:rsidRDefault="00217FE2" w:rsidP="00217FE2"/>
        </w:tc>
        <w:tc>
          <w:tcPr>
            <w:tcW w:w="576" w:type="dxa"/>
          </w:tcPr>
          <w:p w14:paraId="105AC24E" w14:textId="77777777" w:rsidR="00217FE2" w:rsidRDefault="00217FE2" w:rsidP="00217FE2"/>
        </w:tc>
        <w:tc>
          <w:tcPr>
            <w:tcW w:w="576" w:type="dxa"/>
          </w:tcPr>
          <w:p w14:paraId="04DCE2C3" w14:textId="77777777" w:rsidR="00217FE2" w:rsidRDefault="00217FE2" w:rsidP="00217FE2"/>
        </w:tc>
        <w:tc>
          <w:tcPr>
            <w:tcW w:w="576" w:type="dxa"/>
          </w:tcPr>
          <w:p w14:paraId="28F3FDB3" w14:textId="77777777" w:rsidR="00217FE2" w:rsidRDefault="00217FE2" w:rsidP="00217FE2"/>
        </w:tc>
        <w:tc>
          <w:tcPr>
            <w:tcW w:w="576" w:type="dxa"/>
          </w:tcPr>
          <w:p w14:paraId="0EDBA468" w14:textId="6B4D89F8" w:rsidR="00217FE2" w:rsidRDefault="00217FE2" w:rsidP="00217FE2"/>
        </w:tc>
        <w:tc>
          <w:tcPr>
            <w:tcW w:w="576" w:type="dxa"/>
          </w:tcPr>
          <w:p w14:paraId="1B3EE9FF" w14:textId="77777777" w:rsidR="00217FE2" w:rsidRDefault="00217FE2" w:rsidP="00217FE2"/>
        </w:tc>
        <w:tc>
          <w:tcPr>
            <w:tcW w:w="576" w:type="dxa"/>
          </w:tcPr>
          <w:p w14:paraId="57A3A8A9" w14:textId="77777777" w:rsidR="00217FE2" w:rsidRDefault="00217FE2" w:rsidP="00217FE2"/>
        </w:tc>
        <w:tc>
          <w:tcPr>
            <w:tcW w:w="576" w:type="dxa"/>
          </w:tcPr>
          <w:p w14:paraId="3C8A511B" w14:textId="77777777" w:rsidR="00217FE2" w:rsidRDefault="00217FE2" w:rsidP="00217FE2"/>
        </w:tc>
        <w:tc>
          <w:tcPr>
            <w:tcW w:w="576" w:type="dxa"/>
          </w:tcPr>
          <w:p w14:paraId="2156605D" w14:textId="77777777" w:rsidR="00217FE2" w:rsidRDefault="00217FE2" w:rsidP="00217FE2"/>
        </w:tc>
        <w:tc>
          <w:tcPr>
            <w:tcW w:w="576" w:type="dxa"/>
          </w:tcPr>
          <w:p w14:paraId="5CF4A532" w14:textId="650BC043" w:rsidR="00217FE2" w:rsidRDefault="00217FE2" w:rsidP="00217FE2"/>
        </w:tc>
        <w:tc>
          <w:tcPr>
            <w:tcW w:w="576" w:type="dxa"/>
          </w:tcPr>
          <w:p w14:paraId="5CF4A533" w14:textId="77777777" w:rsidR="00217FE2" w:rsidRDefault="00217FE2" w:rsidP="00217FE2"/>
        </w:tc>
        <w:tc>
          <w:tcPr>
            <w:tcW w:w="576" w:type="dxa"/>
          </w:tcPr>
          <w:p w14:paraId="5CF4A534" w14:textId="77777777" w:rsidR="00217FE2" w:rsidRDefault="00217FE2" w:rsidP="00217FE2"/>
        </w:tc>
        <w:tc>
          <w:tcPr>
            <w:tcW w:w="576" w:type="dxa"/>
          </w:tcPr>
          <w:p w14:paraId="5CF4A535" w14:textId="77777777" w:rsidR="00217FE2" w:rsidRDefault="00217FE2" w:rsidP="00217FE2"/>
        </w:tc>
        <w:tc>
          <w:tcPr>
            <w:tcW w:w="576" w:type="dxa"/>
          </w:tcPr>
          <w:p w14:paraId="5CF4A536" w14:textId="77777777" w:rsidR="00217FE2" w:rsidRDefault="00217FE2" w:rsidP="00217FE2"/>
        </w:tc>
      </w:tr>
      <w:tr w:rsidR="00217FE2" w14:paraId="5CF4A53E" w14:textId="77777777" w:rsidTr="00217FE2">
        <w:trPr>
          <w:trHeight w:val="467"/>
        </w:trPr>
        <w:tc>
          <w:tcPr>
            <w:tcW w:w="4518" w:type="dxa"/>
          </w:tcPr>
          <w:p w14:paraId="5CF4A538" w14:textId="684E9990" w:rsidR="00217FE2" w:rsidRPr="008C14D4" w:rsidRDefault="00217FE2" w:rsidP="00217FE2">
            <w:pPr>
              <w:pStyle w:val="alpha"/>
              <w:rPr>
                <w:rFonts w:asciiTheme="minorHAnsi" w:eastAsia="Times New Roman" w:hAnsiTheme="minorHAnsi" w:cstheme="minorHAnsi"/>
                <w:color w:val="000000"/>
              </w:rPr>
            </w:pPr>
            <w:r w:rsidRPr="00DA28DA">
              <w:lastRenderedPageBreak/>
              <w:t>Effects of mutations, gene flow, genetic drift (including bottleneck and founder effects), and nonrandom mating (including sexual selection)</w:t>
            </w:r>
          </w:p>
        </w:tc>
        <w:tc>
          <w:tcPr>
            <w:tcW w:w="576" w:type="dxa"/>
          </w:tcPr>
          <w:p w14:paraId="4E774E64" w14:textId="77777777" w:rsidR="00217FE2" w:rsidRDefault="00217FE2" w:rsidP="00217FE2"/>
        </w:tc>
        <w:tc>
          <w:tcPr>
            <w:tcW w:w="576" w:type="dxa"/>
          </w:tcPr>
          <w:p w14:paraId="52073BC0" w14:textId="77777777" w:rsidR="00217FE2" w:rsidRDefault="00217FE2" w:rsidP="00217FE2"/>
        </w:tc>
        <w:tc>
          <w:tcPr>
            <w:tcW w:w="576" w:type="dxa"/>
          </w:tcPr>
          <w:p w14:paraId="7A8C2464" w14:textId="77777777" w:rsidR="00217FE2" w:rsidRDefault="00217FE2" w:rsidP="00217FE2"/>
        </w:tc>
        <w:tc>
          <w:tcPr>
            <w:tcW w:w="576" w:type="dxa"/>
          </w:tcPr>
          <w:p w14:paraId="6D5D02E4" w14:textId="77777777" w:rsidR="00217FE2" w:rsidRDefault="00217FE2" w:rsidP="00217FE2"/>
        </w:tc>
        <w:tc>
          <w:tcPr>
            <w:tcW w:w="576" w:type="dxa"/>
          </w:tcPr>
          <w:p w14:paraId="2444DAB1" w14:textId="77777777" w:rsidR="00217FE2" w:rsidRDefault="00217FE2" w:rsidP="00217FE2"/>
        </w:tc>
        <w:tc>
          <w:tcPr>
            <w:tcW w:w="576" w:type="dxa"/>
          </w:tcPr>
          <w:p w14:paraId="07C886D3" w14:textId="4D5B9BDD" w:rsidR="00217FE2" w:rsidRDefault="00217FE2" w:rsidP="00217FE2"/>
        </w:tc>
        <w:tc>
          <w:tcPr>
            <w:tcW w:w="576" w:type="dxa"/>
          </w:tcPr>
          <w:p w14:paraId="32E9146F" w14:textId="77777777" w:rsidR="00217FE2" w:rsidRDefault="00217FE2" w:rsidP="00217FE2"/>
        </w:tc>
        <w:tc>
          <w:tcPr>
            <w:tcW w:w="576" w:type="dxa"/>
          </w:tcPr>
          <w:p w14:paraId="32C1C09D" w14:textId="77777777" w:rsidR="00217FE2" w:rsidRDefault="00217FE2" w:rsidP="00217FE2"/>
        </w:tc>
        <w:tc>
          <w:tcPr>
            <w:tcW w:w="576" w:type="dxa"/>
          </w:tcPr>
          <w:p w14:paraId="4E071C27" w14:textId="77777777" w:rsidR="00217FE2" w:rsidRDefault="00217FE2" w:rsidP="00217FE2"/>
        </w:tc>
        <w:tc>
          <w:tcPr>
            <w:tcW w:w="576" w:type="dxa"/>
          </w:tcPr>
          <w:p w14:paraId="01CFEB33" w14:textId="77777777" w:rsidR="00217FE2" w:rsidRDefault="00217FE2" w:rsidP="00217FE2"/>
        </w:tc>
        <w:tc>
          <w:tcPr>
            <w:tcW w:w="576" w:type="dxa"/>
          </w:tcPr>
          <w:p w14:paraId="5CF4A539" w14:textId="2FCDDDF3" w:rsidR="00217FE2" w:rsidRDefault="00217FE2" w:rsidP="00217FE2"/>
        </w:tc>
        <w:tc>
          <w:tcPr>
            <w:tcW w:w="576" w:type="dxa"/>
          </w:tcPr>
          <w:p w14:paraId="5CF4A53A" w14:textId="77777777" w:rsidR="00217FE2" w:rsidRDefault="00217FE2" w:rsidP="00217FE2"/>
        </w:tc>
        <w:tc>
          <w:tcPr>
            <w:tcW w:w="576" w:type="dxa"/>
          </w:tcPr>
          <w:p w14:paraId="5CF4A53B" w14:textId="77777777" w:rsidR="00217FE2" w:rsidRDefault="00217FE2" w:rsidP="00217FE2"/>
        </w:tc>
        <w:tc>
          <w:tcPr>
            <w:tcW w:w="576" w:type="dxa"/>
          </w:tcPr>
          <w:p w14:paraId="5CF4A53C" w14:textId="77777777" w:rsidR="00217FE2" w:rsidRDefault="00217FE2" w:rsidP="00217FE2"/>
        </w:tc>
        <w:tc>
          <w:tcPr>
            <w:tcW w:w="576" w:type="dxa"/>
          </w:tcPr>
          <w:p w14:paraId="5CF4A53D" w14:textId="77777777" w:rsidR="00217FE2" w:rsidRDefault="00217FE2" w:rsidP="00217FE2"/>
        </w:tc>
      </w:tr>
      <w:tr w:rsidR="00217FE2" w14:paraId="5CF4A545" w14:textId="77777777" w:rsidTr="00217FE2">
        <w:trPr>
          <w:trHeight w:val="467"/>
        </w:trPr>
        <w:tc>
          <w:tcPr>
            <w:tcW w:w="4518" w:type="dxa"/>
          </w:tcPr>
          <w:p w14:paraId="5CF4A53F" w14:textId="2A660926" w:rsidR="00217FE2" w:rsidRPr="008C14D4" w:rsidRDefault="00217FE2" w:rsidP="00217FE2">
            <w:pPr>
              <w:pStyle w:val="alpha"/>
              <w:rPr>
                <w:rFonts w:asciiTheme="minorHAnsi" w:eastAsia="Times New Roman" w:hAnsiTheme="minorHAnsi" w:cstheme="minorHAnsi"/>
                <w:color w:val="000000"/>
              </w:rPr>
            </w:pPr>
            <w:r w:rsidRPr="00DA28DA">
              <w:t>Artificial selection</w:t>
            </w:r>
          </w:p>
        </w:tc>
        <w:tc>
          <w:tcPr>
            <w:tcW w:w="576" w:type="dxa"/>
          </w:tcPr>
          <w:p w14:paraId="4A51C4F9" w14:textId="77777777" w:rsidR="00217FE2" w:rsidRDefault="00217FE2" w:rsidP="00217FE2"/>
        </w:tc>
        <w:tc>
          <w:tcPr>
            <w:tcW w:w="576" w:type="dxa"/>
          </w:tcPr>
          <w:p w14:paraId="3DFE6FE8" w14:textId="77777777" w:rsidR="00217FE2" w:rsidRDefault="00217FE2" w:rsidP="00217FE2"/>
        </w:tc>
        <w:tc>
          <w:tcPr>
            <w:tcW w:w="576" w:type="dxa"/>
          </w:tcPr>
          <w:p w14:paraId="6517DCE3" w14:textId="77777777" w:rsidR="00217FE2" w:rsidRDefault="00217FE2" w:rsidP="00217FE2"/>
        </w:tc>
        <w:tc>
          <w:tcPr>
            <w:tcW w:w="576" w:type="dxa"/>
          </w:tcPr>
          <w:p w14:paraId="5F81E6DA" w14:textId="77777777" w:rsidR="00217FE2" w:rsidRDefault="00217FE2" w:rsidP="00217FE2"/>
        </w:tc>
        <w:tc>
          <w:tcPr>
            <w:tcW w:w="576" w:type="dxa"/>
          </w:tcPr>
          <w:p w14:paraId="158212BD" w14:textId="77777777" w:rsidR="00217FE2" w:rsidRDefault="00217FE2" w:rsidP="00217FE2"/>
        </w:tc>
        <w:tc>
          <w:tcPr>
            <w:tcW w:w="576" w:type="dxa"/>
          </w:tcPr>
          <w:p w14:paraId="40A1E592" w14:textId="2B2F22AB" w:rsidR="00217FE2" w:rsidRDefault="00217FE2" w:rsidP="00217FE2"/>
        </w:tc>
        <w:tc>
          <w:tcPr>
            <w:tcW w:w="576" w:type="dxa"/>
          </w:tcPr>
          <w:p w14:paraId="1DF0F0D3" w14:textId="77777777" w:rsidR="00217FE2" w:rsidRDefault="00217FE2" w:rsidP="00217FE2"/>
        </w:tc>
        <w:tc>
          <w:tcPr>
            <w:tcW w:w="576" w:type="dxa"/>
          </w:tcPr>
          <w:p w14:paraId="3F539FE0" w14:textId="77777777" w:rsidR="00217FE2" w:rsidRDefault="00217FE2" w:rsidP="00217FE2"/>
        </w:tc>
        <w:tc>
          <w:tcPr>
            <w:tcW w:w="576" w:type="dxa"/>
          </w:tcPr>
          <w:p w14:paraId="06292A52" w14:textId="77777777" w:rsidR="00217FE2" w:rsidRDefault="00217FE2" w:rsidP="00217FE2"/>
        </w:tc>
        <w:tc>
          <w:tcPr>
            <w:tcW w:w="576" w:type="dxa"/>
          </w:tcPr>
          <w:p w14:paraId="74494C60" w14:textId="77777777" w:rsidR="00217FE2" w:rsidRDefault="00217FE2" w:rsidP="00217FE2"/>
        </w:tc>
        <w:tc>
          <w:tcPr>
            <w:tcW w:w="576" w:type="dxa"/>
          </w:tcPr>
          <w:p w14:paraId="5CF4A540" w14:textId="1CCB5C55" w:rsidR="00217FE2" w:rsidRDefault="00217FE2" w:rsidP="00217FE2"/>
        </w:tc>
        <w:tc>
          <w:tcPr>
            <w:tcW w:w="576" w:type="dxa"/>
          </w:tcPr>
          <w:p w14:paraId="5CF4A541" w14:textId="77777777" w:rsidR="00217FE2" w:rsidRDefault="00217FE2" w:rsidP="00217FE2"/>
        </w:tc>
        <w:tc>
          <w:tcPr>
            <w:tcW w:w="576" w:type="dxa"/>
          </w:tcPr>
          <w:p w14:paraId="5CF4A542" w14:textId="77777777" w:rsidR="00217FE2" w:rsidRDefault="00217FE2" w:rsidP="00217FE2"/>
        </w:tc>
        <w:tc>
          <w:tcPr>
            <w:tcW w:w="576" w:type="dxa"/>
          </w:tcPr>
          <w:p w14:paraId="5CF4A543" w14:textId="77777777" w:rsidR="00217FE2" w:rsidRDefault="00217FE2" w:rsidP="00217FE2"/>
        </w:tc>
        <w:tc>
          <w:tcPr>
            <w:tcW w:w="576" w:type="dxa"/>
          </w:tcPr>
          <w:p w14:paraId="5CF4A544" w14:textId="77777777" w:rsidR="00217FE2" w:rsidRDefault="00217FE2" w:rsidP="00217FE2"/>
        </w:tc>
      </w:tr>
      <w:tr w:rsidR="00217FE2" w14:paraId="5CF4A54C" w14:textId="77777777" w:rsidTr="00217FE2">
        <w:trPr>
          <w:trHeight w:val="467"/>
        </w:trPr>
        <w:tc>
          <w:tcPr>
            <w:tcW w:w="4518" w:type="dxa"/>
          </w:tcPr>
          <w:p w14:paraId="5CF4A546" w14:textId="2779B67F" w:rsidR="00217FE2" w:rsidRPr="008C14D4" w:rsidRDefault="00217FE2" w:rsidP="00217FE2">
            <w:pPr>
              <w:pStyle w:val="alpha"/>
              <w:rPr>
                <w:rFonts w:asciiTheme="minorHAnsi" w:eastAsia="Times New Roman" w:hAnsiTheme="minorHAnsi" w:cstheme="minorHAnsi"/>
                <w:color w:val="000000"/>
              </w:rPr>
            </w:pPr>
            <w:r w:rsidRPr="00DA28DA">
              <w:t>Macroevolution versus microevolution</w:t>
            </w:r>
          </w:p>
        </w:tc>
        <w:tc>
          <w:tcPr>
            <w:tcW w:w="576" w:type="dxa"/>
          </w:tcPr>
          <w:p w14:paraId="284B1A92" w14:textId="77777777" w:rsidR="00217FE2" w:rsidRDefault="00217FE2" w:rsidP="00217FE2"/>
        </w:tc>
        <w:tc>
          <w:tcPr>
            <w:tcW w:w="576" w:type="dxa"/>
          </w:tcPr>
          <w:p w14:paraId="644724C9" w14:textId="77777777" w:rsidR="00217FE2" w:rsidRDefault="00217FE2" w:rsidP="00217FE2"/>
        </w:tc>
        <w:tc>
          <w:tcPr>
            <w:tcW w:w="576" w:type="dxa"/>
          </w:tcPr>
          <w:p w14:paraId="185B1361" w14:textId="77777777" w:rsidR="00217FE2" w:rsidRDefault="00217FE2" w:rsidP="00217FE2"/>
        </w:tc>
        <w:tc>
          <w:tcPr>
            <w:tcW w:w="576" w:type="dxa"/>
          </w:tcPr>
          <w:p w14:paraId="79033A57" w14:textId="77777777" w:rsidR="00217FE2" w:rsidRDefault="00217FE2" w:rsidP="00217FE2"/>
        </w:tc>
        <w:tc>
          <w:tcPr>
            <w:tcW w:w="576" w:type="dxa"/>
          </w:tcPr>
          <w:p w14:paraId="0BE20E19" w14:textId="77777777" w:rsidR="00217FE2" w:rsidRDefault="00217FE2" w:rsidP="00217FE2"/>
        </w:tc>
        <w:tc>
          <w:tcPr>
            <w:tcW w:w="576" w:type="dxa"/>
          </w:tcPr>
          <w:p w14:paraId="694EF4AD" w14:textId="6FD061F6" w:rsidR="00217FE2" w:rsidRDefault="00217FE2" w:rsidP="00217FE2"/>
        </w:tc>
        <w:tc>
          <w:tcPr>
            <w:tcW w:w="576" w:type="dxa"/>
          </w:tcPr>
          <w:p w14:paraId="150D83DE" w14:textId="77777777" w:rsidR="00217FE2" w:rsidRDefault="00217FE2" w:rsidP="00217FE2"/>
        </w:tc>
        <w:tc>
          <w:tcPr>
            <w:tcW w:w="576" w:type="dxa"/>
          </w:tcPr>
          <w:p w14:paraId="42888828" w14:textId="77777777" w:rsidR="00217FE2" w:rsidRDefault="00217FE2" w:rsidP="00217FE2"/>
        </w:tc>
        <w:tc>
          <w:tcPr>
            <w:tcW w:w="576" w:type="dxa"/>
          </w:tcPr>
          <w:p w14:paraId="0ADC3C54" w14:textId="77777777" w:rsidR="00217FE2" w:rsidRDefault="00217FE2" w:rsidP="00217FE2"/>
        </w:tc>
        <w:tc>
          <w:tcPr>
            <w:tcW w:w="576" w:type="dxa"/>
          </w:tcPr>
          <w:p w14:paraId="3E03152B" w14:textId="77777777" w:rsidR="00217FE2" w:rsidRDefault="00217FE2" w:rsidP="00217FE2"/>
        </w:tc>
        <w:tc>
          <w:tcPr>
            <w:tcW w:w="576" w:type="dxa"/>
          </w:tcPr>
          <w:p w14:paraId="5CF4A547" w14:textId="6B424B48" w:rsidR="00217FE2" w:rsidRDefault="00217FE2" w:rsidP="00217FE2"/>
        </w:tc>
        <w:tc>
          <w:tcPr>
            <w:tcW w:w="576" w:type="dxa"/>
          </w:tcPr>
          <w:p w14:paraId="5CF4A548" w14:textId="77777777" w:rsidR="00217FE2" w:rsidRDefault="00217FE2" w:rsidP="00217FE2"/>
        </w:tc>
        <w:tc>
          <w:tcPr>
            <w:tcW w:w="576" w:type="dxa"/>
          </w:tcPr>
          <w:p w14:paraId="5CF4A549" w14:textId="77777777" w:rsidR="00217FE2" w:rsidRDefault="00217FE2" w:rsidP="00217FE2"/>
        </w:tc>
        <w:tc>
          <w:tcPr>
            <w:tcW w:w="576" w:type="dxa"/>
          </w:tcPr>
          <w:p w14:paraId="5CF4A54A" w14:textId="77777777" w:rsidR="00217FE2" w:rsidRDefault="00217FE2" w:rsidP="00217FE2"/>
        </w:tc>
        <w:tc>
          <w:tcPr>
            <w:tcW w:w="576" w:type="dxa"/>
          </w:tcPr>
          <w:p w14:paraId="5CF4A54B" w14:textId="77777777" w:rsidR="00217FE2" w:rsidRDefault="00217FE2" w:rsidP="00217FE2"/>
        </w:tc>
      </w:tr>
      <w:tr w:rsidR="00217FE2" w14:paraId="5CF4A553" w14:textId="77777777" w:rsidTr="00217FE2">
        <w:trPr>
          <w:trHeight w:val="467"/>
        </w:trPr>
        <w:tc>
          <w:tcPr>
            <w:tcW w:w="4518" w:type="dxa"/>
          </w:tcPr>
          <w:p w14:paraId="5CF4A54D" w14:textId="035AE8C1" w:rsidR="00217FE2" w:rsidRPr="008C14D4" w:rsidRDefault="00217FE2" w:rsidP="00217FE2">
            <w:pPr>
              <w:pStyle w:val="alpha"/>
              <w:rPr>
                <w:rFonts w:asciiTheme="minorHAnsi" w:eastAsia="Times New Roman" w:hAnsiTheme="minorHAnsi" w:cstheme="minorHAnsi"/>
                <w:color w:val="000000"/>
              </w:rPr>
            </w:pPr>
            <w:r w:rsidRPr="00DA28DA">
              <w:t>Patterns of evolution: convergent, divergent, coevolution, parallel evolution, adaptive radiation</w:t>
            </w:r>
          </w:p>
        </w:tc>
        <w:tc>
          <w:tcPr>
            <w:tcW w:w="576" w:type="dxa"/>
          </w:tcPr>
          <w:p w14:paraId="598916E8" w14:textId="77777777" w:rsidR="00217FE2" w:rsidRDefault="00217FE2" w:rsidP="00217FE2"/>
        </w:tc>
        <w:tc>
          <w:tcPr>
            <w:tcW w:w="576" w:type="dxa"/>
          </w:tcPr>
          <w:p w14:paraId="7B40B7B1" w14:textId="77777777" w:rsidR="00217FE2" w:rsidRDefault="00217FE2" w:rsidP="00217FE2"/>
        </w:tc>
        <w:tc>
          <w:tcPr>
            <w:tcW w:w="576" w:type="dxa"/>
          </w:tcPr>
          <w:p w14:paraId="7CD3F357" w14:textId="77777777" w:rsidR="00217FE2" w:rsidRDefault="00217FE2" w:rsidP="00217FE2"/>
        </w:tc>
        <w:tc>
          <w:tcPr>
            <w:tcW w:w="576" w:type="dxa"/>
          </w:tcPr>
          <w:p w14:paraId="6A2B3C20" w14:textId="77777777" w:rsidR="00217FE2" w:rsidRDefault="00217FE2" w:rsidP="00217FE2"/>
        </w:tc>
        <w:tc>
          <w:tcPr>
            <w:tcW w:w="576" w:type="dxa"/>
          </w:tcPr>
          <w:p w14:paraId="17AE8AA5" w14:textId="77777777" w:rsidR="00217FE2" w:rsidRDefault="00217FE2" w:rsidP="00217FE2"/>
        </w:tc>
        <w:tc>
          <w:tcPr>
            <w:tcW w:w="576" w:type="dxa"/>
          </w:tcPr>
          <w:p w14:paraId="44893415" w14:textId="7B6129AF" w:rsidR="00217FE2" w:rsidRDefault="00217FE2" w:rsidP="00217FE2"/>
        </w:tc>
        <w:tc>
          <w:tcPr>
            <w:tcW w:w="576" w:type="dxa"/>
          </w:tcPr>
          <w:p w14:paraId="5E9FD90D" w14:textId="77777777" w:rsidR="00217FE2" w:rsidRDefault="00217FE2" w:rsidP="00217FE2"/>
        </w:tc>
        <w:tc>
          <w:tcPr>
            <w:tcW w:w="576" w:type="dxa"/>
          </w:tcPr>
          <w:p w14:paraId="3556B63E" w14:textId="77777777" w:rsidR="00217FE2" w:rsidRDefault="00217FE2" w:rsidP="00217FE2"/>
        </w:tc>
        <w:tc>
          <w:tcPr>
            <w:tcW w:w="576" w:type="dxa"/>
          </w:tcPr>
          <w:p w14:paraId="5A9A3F4A" w14:textId="77777777" w:rsidR="00217FE2" w:rsidRDefault="00217FE2" w:rsidP="00217FE2"/>
        </w:tc>
        <w:tc>
          <w:tcPr>
            <w:tcW w:w="576" w:type="dxa"/>
          </w:tcPr>
          <w:p w14:paraId="6A7AE0C2" w14:textId="77777777" w:rsidR="00217FE2" w:rsidRDefault="00217FE2" w:rsidP="00217FE2"/>
        </w:tc>
        <w:tc>
          <w:tcPr>
            <w:tcW w:w="576" w:type="dxa"/>
          </w:tcPr>
          <w:p w14:paraId="5CF4A54E" w14:textId="597DA754" w:rsidR="00217FE2" w:rsidRDefault="00217FE2" w:rsidP="00217FE2"/>
        </w:tc>
        <w:tc>
          <w:tcPr>
            <w:tcW w:w="576" w:type="dxa"/>
          </w:tcPr>
          <w:p w14:paraId="5CF4A54F" w14:textId="77777777" w:rsidR="00217FE2" w:rsidRDefault="00217FE2" w:rsidP="00217FE2"/>
        </w:tc>
        <w:tc>
          <w:tcPr>
            <w:tcW w:w="576" w:type="dxa"/>
          </w:tcPr>
          <w:p w14:paraId="5CF4A550" w14:textId="77777777" w:rsidR="00217FE2" w:rsidRDefault="00217FE2" w:rsidP="00217FE2"/>
        </w:tc>
        <w:tc>
          <w:tcPr>
            <w:tcW w:w="576" w:type="dxa"/>
          </w:tcPr>
          <w:p w14:paraId="5CF4A551" w14:textId="77777777" w:rsidR="00217FE2" w:rsidRDefault="00217FE2" w:rsidP="00217FE2"/>
        </w:tc>
        <w:tc>
          <w:tcPr>
            <w:tcW w:w="576" w:type="dxa"/>
          </w:tcPr>
          <w:p w14:paraId="5CF4A552" w14:textId="77777777" w:rsidR="00217FE2" w:rsidRDefault="00217FE2" w:rsidP="00217FE2"/>
        </w:tc>
      </w:tr>
      <w:tr w:rsidR="00217FE2" w14:paraId="5CF4A55A" w14:textId="77777777" w:rsidTr="00217FE2">
        <w:trPr>
          <w:trHeight w:val="467"/>
        </w:trPr>
        <w:tc>
          <w:tcPr>
            <w:tcW w:w="4518" w:type="dxa"/>
          </w:tcPr>
          <w:p w14:paraId="5CF4A554" w14:textId="519FD395" w:rsidR="00217FE2" w:rsidRPr="008C14D4" w:rsidRDefault="00217FE2" w:rsidP="00217FE2">
            <w:pPr>
              <w:pStyle w:val="alpha"/>
              <w:rPr>
                <w:rFonts w:asciiTheme="minorHAnsi" w:eastAsia="Times New Roman" w:hAnsiTheme="minorHAnsi" w:cstheme="minorHAnsi"/>
                <w:color w:val="000000"/>
              </w:rPr>
            </w:pPr>
            <w:r w:rsidRPr="00DA28DA">
              <w:t>Gradualism versus punctuated equilibrium</w:t>
            </w:r>
          </w:p>
        </w:tc>
        <w:tc>
          <w:tcPr>
            <w:tcW w:w="576" w:type="dxa"/>
          </w:tcPr>
          <w:p w14:paraId="6AE07DD5" w14:textId="77777777" w:rsidR="00217FE2" w:rsidRDefault="00217FE2" w:rsidP="00217FE2"/>
        </w:tc>
        <w:tc>
          <w:tcPr>
            <w:tcW w:w="576" w:type="dxa"/>
          </w:tcPr>
          <w:p w14:paraId="414834BD" w14:textId="77777777" w:rsidR="00217FE2" w:rsidRDefault="00217FE2" w:rsidP="00217FE2"/>
        </w:tc>
        <w:tc>
          <w:tcPr>
            <w:tcW w:w="576" w:type="dxa"/>
          </w:tcPr>
          <w:p w14:paraId="0A1C17D9" w14:textId="77777777" w:rsidR="00217FE2" w:rsidRDefault="00217FE2" w:rsidP="00217FE2"/>
        </w:tc>
        <w:tc>
          <w:tcPr>
            <w:tcW w:w="576" w:type="dxa"/>
          </w:tcPr>
          <w:p w14:paraId="72CB837F" w14:textId="77777777" w:rsidR="00217FE2" w:rsidRDefault="00217FE2" w:rsidP="00217FE2"/>
        </w:tc>
        <w:tc>
          <w:tcPr>
            <w:tcW w:w="576" w:type="dxa"/>
          </w:tcPr>
          <w:p w14:paraId="04808AAA" w14:textId="77777777" w:rsidR="00217FE2" w:rsidRDefault="00217FE2" w:rsidP="00217FE2"/>
        </w:tc>
        <w:tc>
          <w:tcPr>
            <w:tcW w:w="576" w:type="dxa"/>
          </w:tcPr>
          <w:p w14:paraId="26BCF9F1" w14:textId="0278AF0F" w:rsidR="00217FE2" w:rsidRDefault="00217FE2" w:rsidP="00217FE2"/>
        </w:tc>
        <w:tc>
          <w:tcPr>
            <w:tcW w:w="576" w:type="dxa"/>
          </w:tcPr>
          <w:p w14:paraId="3ACD4CFF" w14:textId="77777777" w:rsidR="00217FE2" w:rsidRDefault="00217FE2" w:rsidP="00217FE2"/>
        </w:tc>
        <w:tc>
          <w:tcPr>
            <w:tcW w:w="576" w:type="dxa"/>
          </w:tcPr>
          <w:p w14:paraId="710FA02F" w14:textId="77777777" w:rsidR="00217FE2" w:rsidRDefault="00217FE2" w:rsidP="00217FE2"/>
        </w:tc>
        <w:tc>
          <w:tcPr>
            <w:tcW w:w="576" w:type="dxa"/>
          </w:tcPr>
          <w:p w14:paraId="7F812B33" w14:textId="77777777" w:rsidR="00217FE2" w:rsidRDefault="00217FE2" w:rsidP="00217FE2"/>
        </w:tc>
        <w:tc>
          <w:tcPr>
            <w:tcW w:w="576" w:type="dxa"/>
          </w:tcPr>
          <w:p w14:paraId="196334BF" w14:textId="77777777" w:rsidR="00217FE2" w:rsidRDefault="00217FE2" w:rsidP="00217FE2"/>
        </w:tc>
        <w:tc>
          <w:tcPr>
            <w:tcW w:w="576" w:type="dxa"/>
          </w:tcPr>
          <w:p w14:paraId="5CF4A555" w14:textId="4B55697F" w:rsidR="00217FE2" w:rsidRDefault="00217FE2" w:rsidP="00217FE2"/>
        </w:tc>
        <w:tc>
          <w:tcPr>
            <w:tcW w:w="576" w:type="dxa"/>
          </w:tcPr>
          <w:p w14:paraId="5CF4A556" w14:textId="77777777" w:rsidR="00217FE2" w:rsidRDefault="00217FE2" w:rsidP="00217FE2"/>
        </w:tc>
        <w:tc>
          <w:tcPr>
            <w:tcW w:w="576" w:type="dxa"/>
          </w:tcPr>
          <w:p w14:paraId="5CF4A557" w14:textId="77777777" w:rsidR="00217FE2" w:rsidRDefault="00217FE2" w:rsidP="00217FE2"/>
        </w:tc>
        <w:tc>
          <w:tcPr>
            <w:tcW w:w="576" w:type="dxa"/>
          </w:tcPr>
          <w:p w14:paraId="5CF4A558" w14:textId="77777777" w:rsidR="00217FE2" w:rsidRDefault="00217FE2" w:rsidP="00217FE2"/>
        </w:tc>
        <w:tc>
          <w:tcPr>
            <w:tcW w:w="576" w:type="dxa"/>
          </w:tcPr>
          <w:p w14:paraId="5CF4A559" w14:textId="77777777" w:rsidR="00217FE2" w:rsidRDefault="00217FE2" w:rsidP="00217FE2"/>
        </w:tc>
      </w:tr>
      <w:tr w:rsidR="00217FE2" w14:paraId="5CF4A561" w14:textId="77777777" w:rsidTr="00217FE2">
        <w:trPr>
          <w:trHeight w:val="467"/>
        </w:trPr>
        <w:tc>
          <w:tcPr>
            <w:tcW w:w="4518" w:type="dxa"/>
          </w:tcPr>
          <w:p w14:paraId="5CF4A55B" w14:textId="7B84E00E" w:rsidR="00217FE2" w:rsidRPr="008C14D4" w:rsidRDefault="00217FE2" w:rsidP="00217FE2">
            <w:pPr>
              <w:pStyle w:val="alpha"/>
              <w:rPr>
                <w:rFonts w:asciiTheme="minorHAnsi" w:eastAsia="Times New Roman" w:hAnsiTheme="minorHAnsi" w:cstheme="minorHAnsi"/>
                <w:color w:val="000000"/>
              </w:rPr>
            </w:pPr>
            <w:r w:rsidRPr="00DA28DA">
              <w:t>Mechanisms of speciation, including reproductive isolation and allopatric and sympatric speciation</w:t>
            </w:r>
          </w:p>
        </w:tc>
        <w:tc>
          <w:tcPr>
            <w:tcW w:w="576" w:type="dxa"/>
          </w:tcPr>
          <w:p w14:paraId="29B68416" w14:textId="77777777" w:rsidR="00217FE2" w:rsidRDefault="00217FE2" w:rsidP="00217FE2"/>
        </w:tc>
        <w:tc>
          <w:tcPr>
            <w:tcW w:w="576" w:type="dxa"/>
          </w:tcPr>
          <w:p w14:paraId="59F611BD" w14:textId="77777777" w:rsidR="00217FE2" w:rsidRDefault="00217FE2" w:rsidP="00217FE2"/>
        </w:tc>
        <w:tc>
          <w:tcPr>
            <w:tcW w:w="576" w:type="dxa"/>
          </w:tcPr>
          <w:p w14:paraId="50136004" w14:textId="77777777" w:rsidR="00217FE2" w:rsidRDefault="00217FE2" w:rsidP="00217FE2"/>
        </w:tc>
        <w:tc>
          <w:tcPr>
            <w:tcW w:w="576" w:type="dxa"/>
          </w:tcPr>
          <w:p w14:paraId="125769EC" w14:textId="77777777" w:rsidR="00217FE2" w:rsidRDefault="00217FE2" w:rsidP="00217FE2"/>
        </w:tc>
        <w:tc>
          <w:tcPr>
            <w:tcW w:w="576" w:type="dxa"/>
          </w:tcPr>
          <w:p w14:paraId="3E874EDD" w14:textId="77777777" w:rsidR="00217FE2" w:rsidRDefault="00217FE2" w:rsidP="00217FE2"/>
        </w:tc>
        <w:tc>
          <w:tcPr>
            <w:tcW w:w="576" w:type="dxa"/>
          </w:tcPr>
          <w:p w14:paraId="7D22E5C4" w14:textId="31E1423A" w:rsidR="00217FE2" w:rsidRDefault="00217FE2" w:rsidP="00217FE2"/>
        </w:tc>
        <w:tc>
          <w:tcPr>
            <w:tcW w:w="576" w:type="dxa"/>
          </w:tcPr>
          <w:p w14:paraId="3ED58F35" w14:textId="77777777" w:rsidR="00217FE2" w:rsidRDefault="00217FE2" w:rsidP="00217FE2"/>
        </w:tc>
        <w:tc>
          <w:tcPr>
            <w:tcW w:w="576" w:type="dxa"/>
          </w:tcPr>
          <w:p w14:paraId="21E3B999" w14:textId="77777777" w:rsidR="00217FE2" w:rsidRDefault="00217FE2" w:rsidP="00217FE2"/>
        </w:tc>
        <w:tc>
          <w:tcPr>
            <w:tcW w:w="576" w:type="dxa"/>
          </w:tcPr>
          <w:p w14:paraId="3853F827" w14:textId="77777777" w:rsidR="00217FE2" w:rsidRDefault="00217FE2" w:rsidP="00217FE2"/>
        </w:tc>
        <w:tc>
          <w:tcPr>
            <w:tcW w:w="576" w:type="dxa"/>
          </w:tcPr>
          <w:p w14:paraId="0863B448" w14:textId="77777777" w:rsidR="00217FE2" w:rsidRDefault="00217FE2" w:rsidP="00217FE2"/>
        </w:tc>
        <w:tc>
          <w:tcPr>
            <w:tcW w:w="576" w:type="dxa"/>
          </w:tcPr>
          <w:p w14:paraId="5CF4A55C" w14:textId="53D06797" w:rsidR="00217FE2" w:rsidRDefault="00217FE2" w:rsidP="00217FE2"/>
        </w:tc>
        <w:tc>
          <w:tcPr>
            <w:tcW w:w="576" w:type="dxa"/>
          </w:tcPr>
          <w:p w14:paraId="5CF4A55D" w14:textId="77777777" w:rsidR="00217FE2" w:rsidRDefault="00217FE2" w:rsidP="00217FE2"/>
        </w:tc>
        <w:tc>
          <w:tcPr>
            <w:tcW w:w="576" w:type="dxa"/>
          </w:tcPr>
          <w:p w14:paraId="5CF4A55E" w14:textId="77777777" w:rsidR="00217FE2" w:rsidRDefault="00217FE2" w:rsidP="00217FE2"/>
        </w:tc>
        <w:tc>
          <w:tcPr>
            <w:tcW w:w="576" w:type="dxa"/>
          </w:tcPr>
          <w:p w14:paraId="5CF4A55F" w14:textId="77777777" w:rsidR="00217FE2" w:rsidRDefault="00217FE2" w:rsidP="00217FE2"/>
        </w:tc>
        <w:tc>
          <w:tcPr>
            <w:tcW w:w="576" w:type="dxa"/>
          </w:tcPr>
          <w:p w14:paraId="5CF4A560" w14:textId="77777777" w:rsidR="00217FE2" w:rsidRDefault="00217FE2" w:rsidP="00217FE2"/>
        </w:tc>
      </w:tr>
      <w:tr w:rsidR="00217FE2" w14:paraId="5CF4A568" w14:textId="77777777" w:rsidTr="00217FE2">
        <w:trPr>
          <w:trHeight w:val="467"/>
        </w:trPr>
        <w:tc>
          <w:tcPr>
            <w:tcW w:w="4518" w:type="dxa"/>
          </w:tcPr>
          <w:p w14:paraId="5CF4A562" w14:textId="069D5702" w:rsidR="00217FE2" w:rsidRPr="008C14D4" w:rsidRDefault="00217FE2" w:rsidP="00217FE2">
            <w:pPr>
              <w:pStyle w:val="ListNumber1"/>
              <w:rPr>
                <w:rFonts w:asciiTheme="minorHAnsi" w:eastAsia="Times New Roman" w:hAnsiTheme="minorHAnsi" w:cstheme="minorHAnsi"/>
                <w:color w:val="000000"/>
              </w:rPr>
            </w:pPr>
            <w:r w:rsidRPr="003857E3">
              <w:t>Evidence supporting evolution</w:t>
            </w:r>
          </w:p>
        </w:tc>
        <w:tc>
          <w:tcPr>
            <w:tcW w:w="576" w:type="dxa"/>
          </w:tcPr>
          <w:p w14:paraId="09FC1343" w14:textId="77777777" w:rsidR="00217FE2" w:rsidRDefault="00217FE2" w:rsidP="00217FE2"/>
        </w:tc>
        <w:tc>
          <w:tcPr>
            <w:tcW w:w="576" w:type="dxa"/>
          </w:tcPr>
          <w:p w14:paraId="267BA917" w14:textId="77777777" w:rsidR="00217FE2" w:rsidRDefault="00217FE2" w:rsidP="00217FE2"/>
        </w:tc>
        <w:tc>
          <w:tcPr>
            <w:tcW w:w="576" w:type="dxa"/>
          </w:tcPr>
          <w:p w14:paraId="71129039" w14:textId="77777777" w:rsidR="00217FE2" w:rsidRDefault="00217FE2" w:rsidP="00217FE2"/>
        </w:tc>
        <w:tc>
          <w:tcPr>
            <w:tcW w:w="576" w:type="dxa"/>
          </w:tcPr>
          <w:p w14:paraId="7033D5BD" w14:textId="77777777" w:rsidR="00217FE2" w:rsidRDefault="00217FE2" w:rsidP="00217FE2"/>
        </w:tc>
        <w:tc>
          <w:tcPr>
            <w:tcW w:w="576" w:type="dxa"/>
          </w:tcPr>
          <w:p w14:paraId="0F9B9765" w14:textId="77777777" w:rsidR="00217FE2" w:rsidRDefault="00217FE2" w:rsidP="00217FE2"/>
        </w:tc>
        <w:tc>
          <w:tcPr>
            <w:tcW w:w="576" w:type="dxa"/>
          </w:tcPr>
          <w:p w14:paraId="0F21EF45" w14:textId="24C08D5E" w:rsidR="00217FE2" w:rsidRDefault="00217FE2" w:rsidP="00217FE2"/>
        </w:tc>
        <w:tc>
          <w:tcPr>
            <w:tcW w:w="576" w:type="dxa"/>
          </w:tcPr>
          <w:p w14:paraId="23E4EFC0" w14:textId="77777777" w:rsidR="00217FE2" w:rsidRDefault="00217FE2" w:rsidP="00217FE2"/>
        </w:tc>
        <w:tc>
          <w:tcPr>
            <w:tcW w:w="576" w:type="dxa"/>
          </w:tcPr>
          <w:p w14:paraId="20CE6FBE" w14:textId="77777777" w:rsidR="00217FE2" w:rsidRDefault="00217FE2" w:rsidP="00217FE2"/>
        </w:tc>
        <w:tc>
          <w:tcPr>
            <w:tcW w:w="576" w:type="dxa"/>
          </w:tcPr>
          <w:p w14:paraId="2AA1A171" w14:textId="77777777" w:rsidR="00217FE2" w:rsidRDefault="00217FE2" w:rsidP="00217FE2"/>
        </w:tc>
        <w:tc>
          <w:tcPr>
            <w:tcW w:w="576" w:type="dxa"/>
          </w:tcPr>
          <w:p w14:paraId="15BB4897" w14:textId="77777777" w:rsidR="00217FE2" w:rsidRDefault="00217FE2" w:rsidP="00217FE2"/>
        </w:tc>
        <w:tc>
          <w:tcPr>
            <w:tcW w:w="576" w:type="dxa"/>
          </w:tcPr>
          <w:p w14:paraId="5CF4A563" w14:textId="5124E2E9" w:rsidR="00217FE2" w:rsidRDefault="00217FE2" w:rsidP="00217FE2"/>
        </w:tc>
        <w:tc>
          <w:tcPr>
            <w:tcW w:w="576" w:type="dxa"/>
          </w:tcPr>
          <w:p w14:paraId="5CF4A564" w14:textId="77777777" w:rsidR="00217FE2" w:rsidRDefault="00217FE2" w:rsidP="00217FE2"/>
        </w:tc>
        <w:tc>
          <w:tcPr>
            <w:tcW w:w="576" w:type="dxa"/>
          </w:tcPr>
          <w:p w14:paraId="5CF4A565" w14:textId="77777777" w:rsidR="00217FE2" w:rsidRDefault="00217FE2" w:rsidP="00217FE2"/>
        </w:tc>
        <w:tc>
          <w:tcPr>
            <w:tcW w:w="576" w:type="dxa"/>
          </w:tcPr>
          <w:p w14:paraId="5CF4A566" w14:textId="77777777" w:rsidR="00217FE2" w:rsidRDefault="00217FE2" w:rsidP="00217FE2"/>
        </w:tc>
        <w:tc>
          <w:tcPr>
            <w:tcW w:w="576" w:type="dxa"/>
          </w:tcPr>
          <w:p w14:paraId="5CF4A567" w14:textId="77777777" w:rsidR="00217FE2" w:rsidRDefault="00217FE2" w:rsidP="00217FE2"/>
        </w:tc>
      </w:tr>
      <w:tr w:rsidR="00217FE2" w14:paraId="5CF4A56F" w14:textId="77777777" w:rsidTr="00217FE2">
        <w:trPr>
          <w:trHeight w:val="467"/>
        </w:trPr>
        <w:tc>
          <w:tcPr>
            <w:tcW w:w="4518" w:type="dxa"/>
          </w:tcPr>
          <w:p w14:paraId="5CF4A569" w14:textId="5D1F8C11" w:rsidR="00217FE2" w:rsidRPr="00F33122" w:rsidRDefault="00217FE2" w:rsidP="00217FE2">
            <w:pPr>
              <w:pStyle w:val="alpha"/>
              <w:numPr>
                <w:ilvl w:val="0"/>
                <w:numId w:val="33"/>
              </w:numPr>
              <w:rPr>
                <w:rFonts w:asciiTheme="minorHAnsi" w:eastAsia="Times New Roman" w:hAnsiTheme="minorHAnsi" w:cstheme="minorHAnsi"/>
                <w:color w:val="000000"/>
              </w:rPr>
            </w:pPr>
            <w:r w:rsidRPr="003857E3">
              <w:t>Fossil record</w:t>
            </w:r>
          </w:p>
        </w:tc>
        <w:tc>
          <w:tcPr>
            <w:tcW w:w="576" w:type="dxa"/>
          </w:tcPr>
          <w:p w14:paraId="527CB11B" w14:textId="77777777" w:rsidR="00217FE2" w:rsidRDefault="00217FE2" w:rsidP="00217FE2"/>
        </w:tc>
        <w:tc>
          <w:tcPr>
            <w:tcW w:w="576" w:type="dxa"/>
          </w:tcPr>
          <w:p w14:paraId="14A34B87" w14:textId="77777777" w:rsidR="00217FE2" w:rsidRDefault="00217FE2" w:rsidP="00217FE2"/>
        </w:tc>
        <w:tc>
          <w:tcPr>
            <w:tcW w:w="576" w:type="dxa"/>
          </w:tcPr>
          <w:p w14:paraId="5795310A" w14:textId="77777777" w:rsidR="00217FE2" w:rsidRDefault="00217FE2" w:rsidP="00217FE2"/>
        </w:tc>
        <w:tc>
          <w:tcPr>
            <w:tcW w:w="576" w:type="dxa"/>
          </w:tcPr>
          <w:p w14:paraId="118732EA" w14:textId="77777777" w:rsidR="00217FE2" w:rsidRDefault="00217FE2" w:rsidP="00217FE2"/>
        </w:tc>
        <w:tc>
          <w:tcPr>
            <w:tcW w:w="576" w:type="dxa"/>
          </w:tcPr>
          <w:p w14:paraId="0AB8EC2A" w14:textId="77777777" w:rsidR="00217FE2" w:rsidRDefault="00217FE2" w:rsidP="00217FE2"/>
        </w:tc>
        <w:tc>
          <w:tcPr>
            <w:tcW w:w="576" w:type="dxa"/>
          </w:tcPr>
          <w:p w14:paraId="34756320" w14:textId="6CE2C3C1" w:rsidR="00217FE2" w:rsidRDefault="00217FE2" w:rsidP="00217FE2"/>
        </w:tc>
        <w:tc>
          <w:tcPr>
            <w:tcW w:w="576" w:type="dxa"/>
          </w:tcPr>
          <w:p w14:paraId="166881B8" w14:textId="77777777" w:rsidR="00217FE2" w:rsidRDefault="00217FE2" w:rsidP="00217FE2"/>
        </w:tc>
        <w:tc>
          <w:tcPr>
            <w:tcW w:w="576" w:type="dxa"/>
          </w:tcPr>
          <w:p w14:paraId="42452112" w14:textId="77777777" w:rsidR="00217FE2" w:rsidRDefault="00217FE2" w:rsidP="00217FE2"/>
        </w:tc>
        <w:tc>
          <w:tcPr>
            <w:tcW w:w="576" w:type="dxa"/>
          </w:tcPr>
          <w:p w14:paraId="71129657" w14:textId="77777777" w:rsidR="00217FE2" w:rsidRDefault="00217FE2" w:rsidP="00217FE2"/>
        </w:tc>
        <w:tc>
          <w:tcPr>
            <w:tcW w:w="576" w:type="dxa"/>
          </w:tcPr>
          <w:p w14:paraId="711E6989" w14:textId="77777777" w:rsidR="00217FE2" w:rsidRDefault="00217FE2" w:rsidP="00217FE2"/>
        </w:tc>
        <w:tc>
          <w:tcPr>
            <w:tcW w:w="576" w:type="dxa"/>
          </w:tcPr>
          <w:p w14:paraId="5CF4A56A" w14:textId="5317005A" w:rsidR="00217FE2" w:rsidRDefault="00217FE2" w:rsidP="00217FE2"/>
        </w:tc>
        <w:tc>
          <w:tcPr>
            <w:tcW w:w="576" w:type="dxa"/>
          </w:tcPr>
          <w:p w14:paraId="5CF4A56B" w14:textId="77777777" w:rsidR="00217FE2" w:rsidRDefault="00217FE2" w:rsidP="00217FE2"/>
        </w:tc>
        <w:tc>
          <w:tcPr>
            <w:tcW w:w="576" w:type="dxa"/>
          </w:tcPr>
          <w:p w14:paraId="5CF4A56C" w14:textId="77777777" w:rsidR="00217FE2" w:rsidRDefault="00217FE2" w:rsidP="00217FE2"/>
        </w:tc>
        <w:tc>
          <w:tcPr>
            <w:tcW w:w="576" w:type="dxa"/>
          </w:tcPr>
          <w:p w14:paraId="5CF4A56D" w14:textId="77777777" w:rsidR="00217FE2" w:rsidRDefault="00217FE2" w:rsidP="00217FE2"/>
        </w:tc>
        <w:tc>
          <w:tcPr>
            <w:tcW w:w="576" w:type="dxa"/>
          </w:tcPr>
          <w:p w14:paraId="5CF4A56E" w14:textId="77777777" w:rsidR="00217FE2" w:rsidRDefault="00217FE2" w:rsidP="00217FE2"/>
        </w:tc>
      </w:tr>
      <w:tr w:rsidR="00217FE2" w14:paraId="5CF4A576" w14:textId="77777777" w:rsidTr="00217FE2">
        <w:trPr>
          <w:trHeight w:val="467"/>
        </w:trPr>
        <w:tc>
          <w:tcPr>
            <w:tcW w:w="4518" w:type="dxa"/>
          </w:tcPr>
          <w:p w14:paraId="5CF4A570" w14:textId="1E4D45B0" w:rsidR="00217FE2" w:rsidRPr="008C14D4" w:rsidRDefault="00217FE2" w:rsidP="00217FE2">
            <w:pPr>
              <w:pStyle w:val="alpha"/>
              <w:rPr>
                <w:rFonts w:asciiTheme="minorHAnsi" w:eastAsia="Times New Roman" w:hAnsiTheme="minorHAnsi" w:cstheme="minorHAnsi"/>
                <w:color w:val="000000"/>
              </w:rPr>
            </w:pPr>
            <w:r w:rsidRPr="003857E3">
              <w:t>Biogeographical similarities</w:t>
            </w:r>
          </w:p>
        </w:tc>
        <w:tc>
          <w:tcPr>
            <w:tcW w:w="576" w:type="dxa"/>
          </w:tcPr>
          <w:p w14:paraId="294E913D" w14:textId="77777777" w:rsidR="00217FE2" w:rsidRDefault="00217FE2" w:rsidP="00217FE2"/>
        </w:tc>
        <w:tc>
          <w:tcPr>
            <w:tcW w:w="576" w:type="dxa"/>
          </w:tcPr>
          <w:p w14:paraId="4626877C" w14:textId="77777777" w:rsidR="00217FE2" w:rsidRDefault="00217FE2" w:rsidP="00217FE2"/>
        </w:tc>
        <w:tc>
          <w:tcPr>
            <w:tcW w:w="576" w:type="dxa"/>
          </w:tcPr>
          <w:p w14:paraId="4F287B9C" w14:textId="77777777" w:rsidR="00217FE2" w:rsidRDefault="00217FE2" w:rsidP="00217FE2"/>
        </w:tc>
        <w:tc>
          <w:tcPr>
            <w:tcW w:w="576" w:type="dxa"/>
          </w:tcPr>
          <w:p w14:paraId="5F1AE829" w14:textId="77777777" w:rsidR="00217FE2" w:rsidRDefault="00217FE2" w:rsidP="00217FE2"/>
        </w:tc>
        <w:tc>
          <w:tcPr>
            <w:tcW w:w="576" w:type="dxa"/>
          </w:tcPr>
          <w:p w14:paraId="26495A97" w14:textId="77777777" w:rsidR="00217FE2" w:rsidRDefault="00217FE2" w:rsidP="00217FE2"/>
        </w:tc>
        <w:tc>
          <w:tcPr>
            <w:tcW w:w="576" w:type="dxa"/>
          </w:tcPr>
          <w:p w14:paraId="080450B8" w14:textId="00110DE4" w:rsidR="00217FE2" w:rsidRDefault="00217FE2" w:rsidP="00217FE2"/>
        </w:tc>
        <w:tc>
          <w:tcPr>
            <w:tcW w:w="576" w:type="dxa"/>
          </w:tcPr>
          <w:p w14:paraId="28994503" w14:textId="77777777" w:rsidR="00217FE2" w:rsidRDefault="00217FE2" w:rsidP="00217FE2"/>
        </w:tc>
        <w:tc>
          <w:tcPr>
            <w:tcW w:w="576" w:type="dxa"/>
          </w:tcPr>
          <w:p w14:paraId="1AF95756" w14:textId="77777777" w:rsidR="00217FE2" w:rsidRDefault="00217FE2" w:rsidP="00217FE2"/>
        </w:tc>
        <w:tc>
          <w:tcPr>
            <w:tcW w:w="576" w:type="dxa"/>
          </w:tcPr>
          <w:p w14:paraId="6A985083" w14:textId="77777777" w:rsidR="00217FE2" w:rsidRDefault="00217FE2" w:rsidP="00217FE2"/>
        </w:tc>
        <w:tc>
          <w:tcPr>
            <w:tcW w:w="576" w:type="dxa"/>
          </w:tcPr>
          <w:p w14:paraId="70559C5C" w14:textId="77777777" w:rsidR="00217FE2" w:rsidRDefault="00217FE2" w:rsidP="00217FE2"/>
        </w:tc>
        <w:tc>
          <w:tcPr>
            <w:tcW w:w="576" w:type="dxa"/>
          </w:tcPr>
          <w:p w14:paraId="5CF4A571" w14:textId="4357527D" w:rsidR="00217FE2" w:rsidRDefault="00217FE2" w:rsidP="00217FE2"/>
        </w:tc>
        <w:tc>
          <w:tcPr>
            <w:tcW w:w="576" w:type="dxa"/>
          </w:tcPr>
          <w:p w14:paraId="5CF4A572" w14:textId="77777777" w:rsidR="00217FE2" w:rsidRDefault="00217FE2" w:rsidP="00217FE2"/>
        </w:tc>
        <w:tc>
          <w:tcPr>
            <w:tcW w:w="576" w:type="dxa"/>
          </w:tcPr>
          <w:p w14:paraId="5CF4A573" w14:textId="77777777" w:rsidR="00217FE2" w:rsidRDefault="00217FE2" w:rsidP="00217FE2"/>
        </w:tc>
        <w:tc>
          <w:tcPr>
            <w:tcW w:w="576" w:type="dxa"/>
          </w:tcPr>
          <w:p w14:paraId="5CF4A574" w14:textId="77777777" w:rsidR="00217FE2" w:rsidRDefault="00217FE2" w:rsidP="00217FE2"/>
        </w:tc>
        <w:tc>
          <w:tcPr>
            <w:tcW w:w="576" w:type="dxa"/>
          </w:tcPr>
          <w:p w14:paraId="5CF4A575" w14:textId="77777777" w:rsidR="00217FE2" w:rsidRDefault="00217FE2" w:rsidP="00217FE2"/>
        </w:tc>
      </w:tr>
      <w:tr w:rsidR="00217FE2" w14:paraId="5CF4A57D" w14:textId="77777777" w:rsidTr="00217FE2">
        <w:trPr>
          <w:trHeight w:val="467"/>
        </w:trPr>
        <w:tc>
          <w:tcPr>
            <w:tcW w:w="4518" w:type="dxa"/>
          </w:tcPr>
          <w:p w14:paraId="5CF4A577" w14:textId="15773ECA" w:rsidR="00217FE2" w:rsidRPr="008C14D4" w:rsidRDefault="00217FE2" w:rsidP="00217FE2">
            <w:pPr>
              <w:pStyle w:val="alpha"/>
              <w:rPr>
                <w:rFonts w:asciiTheme="minorHAnsi" w:eastAsia="Times New Roman" w:hAnsiTheme="minorHAnsi" w:cstheme="minorHAnsi"/>
                <w:color w:val="000000"/>
              </w:rPr>
            </w:pPr>
            <w:r w:rsidRPr="003857E3">
              <w:t>Biodiversity over geological time</w:t>
            </w:r>
          </w:p>
        </w:tc>
        <w:tc>
          <w:tcPr>
            <w:tcW w:w="576" w:type="dxa"/>
          </w:tcPr>
          <w:p w14:paraId="0F9BA2F8" w14:textId="77777777" w:rsidR="00217FE2" w:rsidRDefault="00217FE2" w:rsidP="00217FE2"/>
        </w:tc>
        <w:tc>
          <w:tcPr>
            <w:tcW w:w="576" w:type="dxa"/>
          </w:tcPr>
          <w:p w14:paraId="60C7C342" w14:textId="77777777" w:rsidR="00217FE2" w:rsidRDefault="00217FE2" w:rsidP="00217FE2"/>
        </w:tc>
        <w:tc>
          <w:tcPr>
            <w:tcW w:w="576" w:type="dxa"/>
          </w:tcPr>
          <w:p w14:paraId="6A9A9989" w14:textId="77777777" w:rsidR="00217FE2" w:rsidRDefault="00217FE2" w:rsidP="00217FE2"/>
        </w:tc>
        <w:tc>
          <w:tcPr>
            <w:tcW w:w="576" w:type="dxa"/>
          </w:tcPr>
          <w:p w14:paraId="4800FF73" w14:textId="77777777" w:rsidR="00217FE2" w:rsidRDefault="00217FE2" w:rsidP="00217FE2"/>
        </w:tc>
        <w:tc>
          <w:tcPr>
            <w:tcW w:w="576" w:type="dxa"/>
          </w:tcPr>
          <w:p w14:paraId="6954C115" w14:textId="77777777" w:rsidR="00217FE2" w:rsidRDefault="00217FE2" w:rsidP="00217FE2"/>
        </w:tc>
        <w:tc>
          <w:tcPr>
            <w:tcW w:w="576" w:type="dxa"/>
          </w:tcPr>
          <w:p w14:paraId="100286E6" w14:textId="5BD18301" w:rsidR="00217FE2" w:rsidRDefault="00217FE2" w:rsidP="00217FE2"/>
        </w:tc>
        <w:tc>
          <w:tcPr>
            <w:tcW w:w="576" w:type="dxa"/>
          </w:tcPr>
          <w:p w14:paraId="4BFDE2B2" w14:textId="77777777" w:rsidR="00217FE2" w:rsidRDefault="00217FE2" w:rsidP="00217FE2"/>
        </w:tc>
        <w:tc>
          <w:tcPr>
            <w:tcW w:w="576" w:type="dxa"/>
          </w:tcPr>
          <w:p w14:paraId="65EEA8E5" w14:textId="77777777" w:rsidR="00217FE2" w:rsidRDefault="00217FE2" w:rsidP="00217FE2"/>
        </w:tc>
        <w:tc>
          <w:tcPr>
            <w:tcW w:w="576" w:type="dxa"/>
          </w:tcPr>
          <w:p w14:paraId="0FD2380E" w14:textId="77777777" w:rsidR="00217FE2" w:rsidRDefault="00217FE2" w:rsidP="00217FE2"/>
        </w:tc>
        <w:tc>
          <w:tcPr>
            <w:tcW w:w="576" w:type="dxa"/>
          </w:tcPr>
          <w:p w14:paraId="0EBD22EB" w14:textId="77777777" w:rsidR="00217FE2" w:rsidRDefault="00217FE2" w:rsidP="00217FE2"/>
        </w:tc>
        <w:tc>
          <w:tcPr>
            <w:tcW w:w="576" w:type="dxa"/>
          </w:tcPr>
          <w:p w14:paraId="5CF4A578" w14:textId="59CFB293" w:rsidR="00217FE2" w:rsidRDefault="00217FE2" w:rsidP="00217FE2"/>
        </w:tc>
        <w:tc>
          <w:tcPr>
            <w:tcW w:w="576" w:type="dxa"/>
          </w:tcPr>
          <w:p w14:paraId="5CF4A579" w14:textId="77777777" w:rsidR="00217FE2" w:rsidRDefault="00217FE2" w:rsidP="00217FE2"/>
        </w:tc>
        <w:tc>
          <w:tcPr>
            <w:tcW w:w="576" w:type="dxa"/>
          </w:tcPr>
          <w:p w14:paraId="5CF4A57A" w14:textId="77777777" w:rsidR="00217FE2" w:rsidRDefault="00217FE2" w:rsidP="00217FE2"/>
        </w:tc>
        <w:tc>
          <w:tcPr>
            <w:tcW w:w="576" w:type="dxa"/>
          </w:tcPr>
          <w:p w14:paraId="5CF4A57B" w14:textId="77777777" w:rsidR="00217FE2" w:rsidRDefault="00217FE2" w:rsidP="00217FE2"/>
        </w:tc>
        <w:tc>
          <w:tcPr>
            <w:tcW w:w="576" w:type="dxa"/>
          </w:tcPr>
          <w:p w14:paraId="5CF4A57C" w14:textId="77777777" w:rsidR="00217FE2" w:rsidRDefault="00217FE2" w:rsidP="00217FE2"/>
        </w:tc>
      </w:tr>
      <w:tr w:rsidR="00217FE2" w14:paraId="5CF4A584" w14:textId="77777777" w:rsidTr="00217FE2">
        <w:trPr>
          <w:trHeight w:val="467"/>
        </w:trPr>
        <w:tc>
          <w:tcPr>
            <w:tcW w:w="4518" w:type="dxa"/>
          </w:tcPr>
          <w:p w14:paraId="5CF4A57E" w14:textId="1AB09AA9" w:rsidR="00217FE2" w:rsidRPr="008C14D4" w:rsidRDefault="00217FE2" w:rsidP="00217FE2">
            <w:pPr>
              <w:pStyle w:val="alpha"/>
              <w:rPr>
                <w:rFonts w:asciiTheme="minorHAnsi" w:eastAsia="Times New Roman" w:hAnsiTheme="minorHAnsi" w:cstheme="minorHAnsi"/>
                <w:color w:val="000000"/>
              </w:rPr>
            </w:pPr>
            <w:r w:rsidRPr="003857E3">
              <w:t>Endosymbiosis</w:t>
            </w:r>
          </w:p>
        </w:tc>
        <w:tc>
          <w:tcPr>
            <w:tcW w:w="576" w:type="dxa"/>
          </w:tcPr>
          <w:p w14:paraId="548B6A20" w14:textId="77777777" w:rsidR="00217FE2" w:rsidRDefault="00217FE2" w:rsidP="00217FE2"/>
        </w:tc>
        <w:tc>
          <w:tcPr>
            <w:tcW w:w="576" w:type="dxa"/>
          </w:tcPr>
          <w:p w14:paraId="0373437E" w14:textId="77777777" w:rsidR="00217FE2" w:rsidRDefault="00217FE2" w:rsidP="00217FE2"/>
        </w:tc>
        <w:tc>
          <w:tcPr>
            <w:tcW w:w="576" w:type="dxa"/>
          </w:tcPr>
          <w:p w14:paraId="77F0E188" w14:textId="77777777" w:rsidR="00217FE2" w:rsidRDefault="00217FE2" w:rsidP="00217FE2"/>
        </w:tc>
        <w:tc>
          <w:tcPr>
            <w:tcW w:w="576" w:type="dxa"/>
          </w:tcPr>
          <w:p w14:paraId="6F09176A" w14:textId="77777777" w:rsidR="00217FE2" w:rsidRDefault="00217FE2" w:rsidP="00217FE2"/>
        </w:tc>
        <w:tc>
          <w:tcPr>
            <w:tcW w:w="576" w:type="dxa"/>
          </w:tcPr>
          <w:p w14:paraId="4AD424D5" w14:textId="77777777" w:rsidR="00217FE2" w:rsidRDefault="00217FE2" w:rsidP="00217FE2"/>
        </w:tc>
        <w:tc>
          <w:tcPr>
            <w:tcW w:w="576" w:type="dxa"/>
          </w:tcPr>
          <w:p w14:paraId="0AA29625" w14:textId="1BF9ADC0" w:rsidR="00217FE2" w:rsidRDefault="00217FE2" w:rsidP="00217FE2"/>
        </w:tc>
        <w:tc>
          <w:tcPr>
            <w:tcW w:w="576" w:type="dxa"/>
          </w:tcPr>
          <w:p w14:paraId="1A66CE74" w14:textId="77777777" w:rsidR="00217FE2" w:rsidRDefault="00217FE2" w:rsidP="00217FE2"/>
        </w:tc>
        <w:tc>
          <w:tcPr>
            <w:tcW w:w="576" w:type="dxa"/>
          </w:tcPr>
          <w:p w14:paraId="750AF6C7" w14:textId="77777777" w:rsidR="00217FE2" w:rsidRDefault="00217FE2" w:rsidP="00217FE2"/>
        </w:tc>
        <w:tc>
          <w:tcPr>
            <w:tcW w:w="576" w:type="dxa"/>
          </w:tcPr>
          <w:p w14:paraId="40AA2ACD" w14:textId="77777777" w:rsidR="00217FE2" w:rsidRDefault="00217FE2" w:rsidP="00217FE2"/>
        </w:tc>
        <w:tc>
          <w:tcPr>
            <w:tcW w:w="576" w:type="dxa"/>
          </w:tcPr>
          <w:p w14:paraId="5B38D3B6" w14:textId="77777777" w:rsidR="00217FE2" w:rsidRDefault="00217FE2" w:rsidP="00217FE2"/>
        </w:tc>
        <w:tc>
          <w:tcPr>
            <w:tcW w:w="576" w:type="dxa"/>
          </w:tcPr>
          <w:p w14:paraId="5CF4A57F" w14:textId="7E908DF3" w:rsidR="00217FE2" w:rsidRDefault="00217FE2" w:rsidP="00217FE2"/>
        </w:tc>
        <w:tc>
          <w:tcPr>
            <w:tcW w:w="576" w:type="dxa"/>
          </w:tcPr>
          <w:p w14:paraId="5CF4A580" w14:textId="77777777" w:rsidR="00217FE2" w:rsidRDefault="00217FE2" w:rsidP="00217FE2"/>
        </w:tc>
        <w:tc>
          <w:tcPr>
            <w:tcW w:w="576" w:type="dxa"/>
          </w:tcPr>
          <w:p w14:paraId="5CF4A581" w14:textId="77777777" w:rsidR="00217FE2" w:rsidRDefault="00217FE2" w:rsidP="00217FE2"/>
        </w:tc>
        <w:tc>
          <w:tcPr>
            <w:tcW w:w="576" w:type="dxa"/>
          </w:tcPr>
          <w:p w14:paraId="5CF4A582" w14:textId="77777777" w:rsidR="00217FE2" w:rsidRDefault="00217FE2" w:rsidP="00217FE2"/>
        </w:tc>
        <w:tc>
          <w:tcPr>
            <w:tcW w:w="576" w:type="dxa"/>
          </w:tcPr>
          <w:p w14:paraId="5CF4A583" w14:textId="77777777" w:rsidR="00217FE2" w:rsidRDefault="00217FE2" w:rsidP="00217FE2"/>
        </w:tc>
      </w:tr>
      <w:tr w:rsidR="00217FE2" w14:paraId="5CF4A58B" w14:textId="77777777" w:rsidTr="00217FE2">
        <w:trPr>
          <w:trHeight w:val="467"/>
        </w:trPr>
        <w:tc>
          <w:tcPr>
            <w:tcW w:w="4518" w:type="dxa"/>
          </w:tcPr>
          <w:p w14:paraId="5CF4A585" w14:textId="0429FF9E" w:rsidR="00217FE2" w:rsidRPr="008C14D4" w:rsidRDefault="00217FE2" w:rsidP="00217FE2">
            <w:pPr>
              <w:pStyle w:val="alpha"/>
              <w:rPr>
                <w:rFonts w:asciiTheme="minorHAnsi" w:eastAsia="Times New Roman" w:hAnsiTheme="minorHAnsi" w:cstheme="minorHAnsi"/>
                <w:color w:val="000000"/>
              </w:rPr>
            </w:pPr>
            <w:r w:rsidRPr="003857E3">
              <w:t>Structural and developmental evidence, including homology, embryology and vestigial structures</w:t>
            </w:r>
          </w:p>
        </w:tc>
        <w:tc>
          <w:tcPr>
            <w:tcW w:w="576" w:type="dxa"/>
          </w:tcPr>
          <w:p w14:paraId="28E3EBFB" w14:textId="77777777" w:rsidR="00217FE2" w:rsidRDefault="00217FE2" w:rsidP="00217FE2"/>
        </w:tc>
        <w:tc>
          <w:tcPr>
            <w:tcW w:w="576" w:type="dxa"/>
          </w:tcPr>
          <w:p w14:paraId="4AE0D0ED" w14:textId="77777777" w:rsidR="00217FE2" w:rsidRDefault="00217FE2" w:rsidP="00217FE2"/>
        </w:tc>
        <w:tc>
          <w:tcPr>
            <w:tcW w:w="576" w:type="dxa"/>
          </w:tcPr>
          <w:p w14:paraId="2DBBFEA6" w14:textId="77777777" w:rsidR="00217FE2" w:rsidRDefault="00217FE2" w:rsidP="00217FE2"/>
        </w:tc>
        <w:tc>
          <w:tcPr>
            <w:tcW w:w="576" w:type="dxa"/>
          </w:tcPr>
          <w:p w14:paraId="2024E506" w14:textId="77777777" w:rsidR="00217FE2" w:rsidRDefault="00217FE2" w:rsidP="00217FE2"/>
        </w:tc>
        <w:tc>
          <w:tcPr>
            <w:tcW w:w="576" w:type="dxa"/>
          </w:tcPr>
          <w:p w14:paraId="4272CBEE" w14:textId="77777777" w:rsidR="00217FE2" w:rsidRDefault="00217FE2" w:rsidP="00217FE2"/>
        </w:tc>
        <w:tc>
          <w:tcPr>
            <w:tcW w:w="576" w:type="dxa"/>
          </w:tcPr>
          <w:p w14:paraId="741F190E" w14:textId="28D906BB" w:rsidR="00217FE2" w:rsidRDefault="00217FE2" w:rsidP="00217FE2"/>
        </w:tc>
        <w:tc>
          <w:tcPr>
            <w:tcW w:w="576" w:type="dxa"/>
          </w:tcPr>
          <w:p w14:paraId="68112BD0" w14:textId="77777777" w:rsidR="00217FE2" w:rsidRDefault="00217FE2" w:rsidP="00217FE2"/>
        </w:tc>
        <w:tc>
          <w:tcPr>
            <w:tcW w:w="576" w:type="dxa"/>
          </w:tcPr>
          <w:p w14:paraId="75CAC2F8" w14:textId="77777777" w:rsidR="00217FE2" w:rsidRDefault="00217FE2" w:rsidP="00217FE2"/>
        </w:tc>
        <w:tc>
          <w:tcPr>
            <w:tcW w:w="576" w:type="dxa"/>
          </w:tcPr>
          <w:p w14:paraId="7EA6A052" w14:textId="77777777" w:rsidR="00217FE2" w:rsidRDefault="00217FE2" w:rsidP="00217FE2"/>
        </w:tc>
        <w:tc>
          <w:tcPr>
            <w:tcW w:w="576" w:type="dxa"/>
          </w:tcPr>
          <w:p w14:paraId="59617049" w14:textId="77777777" w:rsidR="00217FE2" w:rsidRDefault="00217FE2" w:rsidP="00217FE2"/>
        </w:tc>
        <w:tc>
          <w:tcPr>
            <w:tcW w:w="576" w:type="dxa"/>
          </w:tcPr>
          <w:p w14:paraId="5CF4A586" w14:textId="27B55F8B" w:rsidR="00217FE2" w:rsidRDefault="00217FE2" w:rsidP="00217FE2"/>
        </w:tc>
        <w:tc>
          <w:tcPr>
            <w:tcW w:w="576" w:type="dxa"/>
          </w:tcPr>
          <w:p w14:paraId="5CF4A587" w14:textId="77777777" w:rsidR="00217FE2" w:rsidRDefault="00217FE2" w:rsidP="00217FE2"/>
        </w:tc>
        <w:tc>
          <w:tcPr>
            <w:tcW w:w="576" w:type="dxa"/>
          </w:tcPr>
          <w:p w14:paraId="5CF4A588" w14:textId="77777777" w:rsidR="00217FE2" w:rsidRDefault="00217FE2" w:rsidP="00217FE2"/>
        </w:tc>
        <w:tc>
          <w:tcPr>
            <w:tcW w:w="576" w:type="dxa"/>
          </w:tcPr>
          <w:p w14:paraId="5CF4A589" w14:textId="77777777" w:rsidR="00217FE2" w:rsidRDefault="00217FE2" w:rsidP="00217FE2"/>
        </w:tc>
        <w:tc>
          <w:tcPr>
            <w:tcW w:w="576" w:type="dxa"/>
          </w:tcPr>
          <w:p w14:paraId="5CF4A58A" w14:textId="77777777" w:rsidR="00217FE2" w:rsidRDefault="00217FE2" w:rsidP="00217FE2"/>
        </w:tc>
      </w:tr>
      <w:tr w:rsidR="00217FE2" w14:paraId="5CF4A592" w14:textId="77777777" w:rsidTr="00217FE2">
        <w:trPr>
          <w:trHeight w:val="467"/>
        </w:trPr>
        <w:tc>
          <w:tcPr>
            <w:tcW w:w="4518" w:type="dxa"/>
          </w:tcPr>
          <w:p w14:paraId="5CF4A58C" w14:textId="5A40090B" w:rsidR="00217FE2" w:rsidRPr="008C14D4" w:rsidRDefault="00217FE2" w:rsidP="00217FE2">
            <w:pPr>
              <w:pStyle w:val="alpha"/>
              <w:rPr>
                <w:rFonts w:asciiTheme="minorHAnsi" w:eastAsia="Times New Roman" w:hAnsiTheme="minorHAnsi" w:cstheme="minorHAnsi"/>
                <w:color w:val="000000"/>
              </w:rPr>
            </w:pPr>
            <w:r w:rsidRPr="003857E3">
              <w:t>Molecular evidence, including universal genetic code, D​N​A, R​N​A, and amino acid sequence comparisons</w:t>
            </w:r>
          </w:p>
        </w:tc>
        <w:tc>
          <w:tcPr>
            <w:tcW w:w="576" w:type="dxa"/>
          </w:tcPr>
          <w:p w14:paraId="6943A720" w14:textId="77777777" w:rsidR="00217FE2" w:rsidRDefault="00217FE2" w:rsidP="00217FE2"/>
        </w:tc>
        <w:tc>
          <w:tcPr>
            <w:tcW w:w="576" w:type="dxa"/>
          </w:tcPr>
          <w:p w14:paraId="636F63F2" w14:textId="77777777" w:rsidR="00217FE2" w:rsidRDefault="00217FE2" w:rsidP="00217FE2"/>
        </w:tc>
        <w:tc>
          <w:tcPr>
            <w:tcW w:w="576" w:type="dxa"/>
          </w:tcPr>
          <w:p w14:paraId="435A1547" w14:textId="77777777" w:rsidR="00217FE2" w:rsidRDefault="00217FE2" w:rsidP="00217FE2"/>
        </w:tc>
        <w:tc>
          <w:tcPr>
            <w:tcW w:w="576" w:type="dxa"/>
          </w:tcPr>
          <w:p w14:paraId="71EF20E1" w14:textId="77777777" w:rsidR="00217FE2" w:rsidRDefault="00217FE2" w:rsidP="00217FE2"/>
        </w:tc>
        <w:tc>
          <w:tcPr>
            <w:tcW w:w="576" w:type="dxa"/>
          </w:tcPr>
          <w:p w14:paraId="7DCD3AA4" w14:textId="77777777" w:rsidR="00217FE2" w:rsidRDefault="00217FE2" w:rsidP="00217FE2"/>
        </w:tc>
        <w:tc>
          <w:tcPr>
            <w:tcW w:w="576" w:type="dxa"/>
          </w:tcPr>
          <w:p w14:paraId="09540444" w14:textId="7147C453" w:rsidR="00217FE2" w:rsidRDefault="00217FE2" w:rsidP="00217FE2"/>
        </w:tc>
        <w:tc>
          <w:tcPr>
            <w:tcW w:w="576" w:type="dxa"/>
          </w:tcPr>
          <w:p w14:paraId="773468A9" w14:textId="77777777" w:rsidR="00217FE2" w:rsidRDefault="00217FE2" w:rsidP="00217FE2"/>
        </w:tc>
        <w:tc>
          <w:tcPr>
            <w:tcW w:w="576" w:type="dxa"/>
          </w:tcPr>
          <w:p w14:paraId="30A011EF" w14:textId="77777777" w:rsidR="00217FE2" w:rsidRDefault="00217FE2" w:rsidP="00217FE2"/>
        </w:tc>
        <w:tc>
          <w:tcPr>
            <w:tcW w:w="576" w:type="dxa"/>
          </w:tcPr>
          <w:p w14:paraId="07DCBF17" w14:textId="77777777" w:rsidR="00217FE2" w:rsidRDefault="00217FE2" w:rsidP="00217FE2"/>
        </w:tc>
        <w:tc>
          <w:tcPr>
            <w:tcW w:w="576" w:type="dxa"/>
          </w:tcPr>
          <w:p w14:paraId="3A9B90D9" w14:textId="77777777" w:rsidR="00217FE2" w:rsidRDefault="00217FE2" w:rsidP="00217FE2"/>
        </w:tc>
        <w:tc>
          <w:tcPr>
            <w:tcW w:w="576" w:type="dxa"/>
          </w:tcPr>
          <w:p w14:paraId="5CF4A58D" w14:textId="778D787B" w:rsidR="00217FE2" w:rsidRDefault="00217FE2" w:rsidP="00217FE2"/>
        </w:tc>
        <w:tc>
          <w:tcPr>
            <w:tcW w:w="576" w:type="dxa"/>
          </w:tcPr>
          <w:p w14:paraId="5CF4A58E" w14:textId="77777777" w:rsidR="00217FE2" w:rsidRDefault="00217FE2" w:rsidP="00217FE2"/>
        </w:tc>
        <w:tc>
          <w:tcPr>
            <w:tcW w:w="576" w:type="dxa"/>
          </w:tcPr>
          <w:p w14:paraId="5CF4A58F" w14:textId="77777777" w:rsidR="00217FE2" w:rsidRDefault="00217FE2" w:rsidP="00217FE2"/>
        </w:tc>
        <w:tc>
          <w:tcPr>
            <w:tcW w:w="576" w:type="dxa"/>
          </w:tcPr>
          <w:p w14:paraId="5CF4A590" w14:textId="77777777" w:rsidR="00217FE2" w:rsidRDefault="00217FE2" w:rsidP="00217FE2"/>
        </w:tc>
        <w:tc>
          <w:tcPr>
            <w:tcW w:w="576" w:type="dxa"/>
          </w:tcPr>
          <w:p w14:paraId="5CF4A591" w14:textId="77777777" w:rsidR="00217FE2" w:rsidRDefault="00217FE2" w:rsidP="00217FE2"/>
        </w:tc>
      </w:tr>
      <w:tr w:rsidR="00217FE2" w14:paraId="5CF4A599" w14:textId="77777777" w:rsidTr="00217FE2">
        <w:trPr>
          <w:trHeight w:val="467"/>
        </w:trPr>
        <w:tc>
          <w:tcPr>
            <w:tcW w:w="4518" w:type="dxa"/>
          </w:tcPr>
          <w:p w14:paraId="5CF4A593" w14:textId="65A7D11F" w:rsidR="00217FE2" w:rsidRPr="008C14D4" w:rsidRDefault="00217FE2" w:rsidP="00217FE2">
            <w:pPr>
              <w:pStyle w:val="alpha"/>
              <w:rPr>
                <w:rFonts w:asciiTheme="minorHAnsi" w:eastAsia="Times New Roman" w:hAnsiTheme="minorHAnsi" w:cstheme="minorHAnsi"/>
                <w:color w:val="000000"/>
              </w:rPr>
            </w:pPr>
            <w:r w:rsidRPr="003857E3">
              <w:lastRenderedPageBreak/>
              <w:t>Direct observation of evolution (e.g., antibiotic resistance)</w:t>
            </w:r>
          </w:p>
        </w:tc>
        <w:tc>
          <w:tcPr>
            <w:tcW w:w="576" w:type="dxa"/>
          </w:tcPr>
          <w:p w14:paraId="50988A10" w14:textId="77777777" w:rsidR="00217FE2" w:rsidRDefault="00217FE2" w:rsidP="00217FE2"/>
        </w:tc>
        <w:tc>
          <w:tcPr>
            <w:tcW w:w="576" w:type="dxa"/>
          </w:tcPr>
          <w:p w14:paraId="06F57AFB" w14:textId="77777777" w:rsidR="00217FE2" w:rsidRDefault="00217FE2" w:rsidP="00217FE2"/>
        </w:tc>
        <w:tc>
          <w:tcPr>
            <w:tcW w:w="576" w:type="dxa"/>
          </w:tcPr>
          <w:p w14:paraId="127BA9A1" w14:textId="77777777" w:rsidR="00217FE2" w:rsidRDefault="00217FE2" w:rsidP="00217FE2"/>
        </w:tc>
        <w:tc>
          <w:tcPr>
            <w:tcW w:w="576" w:type="dxa"/>
          </w:tcPr>
          <w:p w14:paraId="2D27530A" w14:textId="77777777" w:rsidR="00217FE2" w:rsidRDefault="00217FE2" w:rsidP="00217FE2"/>
        </w:tc>
        <w:tc>
          <w:tcPr>
            <w:tcW w:w="576" w:type="dxa"/>
          </w:tcPr>
          <w:p w14:paraId="58A98065" w14:textId="77777777" w:rsidR="00217FE2" w:rsidRDefault="00217FE2" w:rsidP="00217FE2"/>
        </w:tc>
        <w:tc>
          <w:tcPr>
            <w:tcW w:w="576" w:type="dxa"/>
          </w:tcPr>
          <w:p w14:paraId="4FB6BC13" w14:textId="75FB9BE5" w:rsidR="00217FE2" w:rsidRDefault="00217FE2" w:rsidP="00217FE2"/>
        </w:tc>
        <w:tc>
          <w:tcPr>
            <w:tcW w:w="576" w:type="dxa"/>
          </w:tcPr>
          <w:p w14:paraId="305A0530" w14:textId="77777777" w:rsidR="00217FE2" w:rsidRDefault="00217FE2" w:rsidP="00217FE2"/>
        </w:tc>
        <w:tc>
          <w:tcPr>
            <w:tcW w:w="576" w:type="dxa"/>
          </w:tcPr>
          <w:p w14:paraId="0885C594" w14:textId="77777777" w:rsidR="00217FE2" w:rsidRDefault="00217FE2" w:rsidP="00217FE2"/>
        </w:tc>
        <w:tc>
          <w:tcPr>
            <w:tcW w:w="576" w:type="dxa"/>
          </w:tcPr>
          <w:p w14:paraId="0EF968A7" w14:textId="77777777" w:rsidR="00217FE2" w:rsidRDefault="00217FE2" w:rsidP="00217FE2"/>
        </w:tc>
        <w:tc>
          <w:tcPr>
            <w:tcW w:w="576" w:type="dxa"/>
          </w:tcPr>
          <w:p w14:paraId="113096C1" w14:textId="77777777" w:rsidR="00217FE2" w:rsidRDefault="00217FE2" w:rsidP="00217FE2"/>
        </w:tc>
        <w:tc>
          <w:tcPr>
            <w:tcW w:w="576" w:type="dxa"/>
          </w:tcPr>
          <w:p w14:paraId="5CF4A594" w14:textId="2291D575" w:rsidR="00217FE2" w:rsidRDefault="00217FE2" w:rsidP="00217FE2"/>
        </w:tc>
        <w:tc>
          <w:tcPr>
            <w:tcW w:w="576" w:type="dxa"/>
          </w:tcPr>
          <w:p w14:paraId="5CF4A595" w14:textId="77777777" w:rsidR="00217FE2" w:rsidRDefault="00217FE2" w:rsidP="00217FE2"/>
        </w:tc>
        <w:tc>
          <w:tcPr>
            <w:tcW w:w="576" w:type="dxa"/>
          </w:tcPr>
          <w:p w14:paraId="5CF4A596" w14:textId="77777777" w:rsidR="00217FE2" w:rsidRDefault="00217FE2" w:rsidP="00217FE2"/>
        </w:tc>
        <w:tc>
          <w:tcPr>
            <w:tcW w:w="576" w:type="dxa"/>
          </w:tcPr>
          <w:p w14:paraId="5CF4A597" w14:textId="77777777" w:rsidR="00217FE2" w:rsidRDefault="00217FE2" w:rsidP="00217FE2"/>
        </w:tc>
        <w:tc>
          <w:tcPr>
            <w:tcW w:w="576" w:type="dxa"/>
          </w:tcPr>
          <w:p w14:paraId="5CF4A598" w14:textId="77777777" w:rsidR="00217FE2" w:rsidRDefault="00217FE2" w:rsidP="00217FE2"/>
        </w:tc>
      </w:tr>
      <w:tr w:rsidR="00217FE2" w14:paraId="5CF4A5A0" w14:textId="77777777" w:rsidTr="00217FE2">
        <w:trPr>
          <w:trHeight w:val="467"/>
        </w:trPr>
        <w:tc>
          <w:tcPr>
            <w:tcW w:w="4518" w:type="dxa"/>
          </w:tcPr>
          <w:p w14:paraId="5CF4A59A" w14:textId="171BACFE" w:rsidR="00217FE2" w:rsidRPr="008C14D4" w:rsidRDefault="00217FE2" w:rsidP="00217FE2">
            <w:pPr>
              <w:pStyle w:val="ListNumber1"/>
              <w:rPr>
                <w:rFonts w:asciiTheme="minorHAnsi" w:eastAsia="Times New Roman" w:hAnsiTheme="minorHAnsi" w:cstheme="minorHAnsi"/>
                <w:color w:val="000000"/>
              </w:rPr>
            </w:pPr>
            <w:r w:rsidRPr="00C009DE">
              <w:t>Models of evolution</w:t>
            </w:r>
          </w:p>
        </w:tc>
        <w:tc>
          <w:tcPr>
            <w:tcW w:w="576" w:type="dxa"/>
          </w:tcPr>
          <w:p w14:paraId="5266091D" w14:textId="77777777" w:rsidR="00217FE2" w:rsidRDefault="00217FE2" w:rsidP="00217FE2"/>
        </w:tc>
        <w:tc>
          <w:tcPr>
            <w:tcW w:w="576" w:type="dxa"/>
          </w:tcPr>
          <w:p w14:paraId="2F787E1E" w14:textId="77777777" w:rsidR="00217FE2" w:rsidRDefault="00217FE2" w:rsidP="00217FE2"/>
        </w:tc>
        <w:tc>
          <w:tcPr>
            <w:tcW w:w="576" w:type="dxa"/>
          </w:tcPr>
          <w:p w14:paraId="3C8B23E8" w14:textId="77777777" w:rsidR="00217FE2" w:rsidRDefault="00217FE2" w:rsidP="00217FE2"/>
        </w:tc>
        <w:tc>
          <w:tcPr>
            <w:tcW w:w="576" w:type="dxa"/>
          </w:tcPr>
          <w:p w14:paraId="40ED6169" w14:textId="77777777" w:rsidR="00217FE2" w:rsidRDefault="00217FE2" w:rsidP="00217FE2"/>
        </w:tc>
        <w:tc>
          <w:tcPr>
            <w:tcW w:w="576" w:type="dxa"/>
          </w:tcPr>
          <w:p w14:paraId="6DBEC2B9" w14:textId="77777777" w:rsidR="00217FE2" w:rsidRDefault="00217FE2" w:rsidP="00217FE2"/>
        </w:tc>
        <w:tc>
          <w:tcPr>
            <w:tcW w:w="576" w:type="dxa"/>
          </w:tcPr>
          <w:p w14:paraId="1B32CC75" w14:textId="0A49F5C4" w:rsidR="00217FE2" w:rsidRDefault="00217FE2" w:rsidP="00217FE2"/>
        </w:tc>
        <w:tc>
          <w:tcPr>
            <w:tcW w:w="576" w:type="dxa"/>
          </w:tcPr>
          <w:p w14:paraId="06DA5C67" w14:textId="77777777" w:rsidR="00217FE2" w:rsidRDefault="00217FE2" w:rsidP="00217FE2"/>
        </w:tc>
        <w:tc>
          <w:tcPr>
            <w:tcW w:w="576" w:type="dxa"/>
          </w:tcPr>
          <w:p w14:paraId="0217A23B" w14:textId="77777777" w:rsidR="00217FE2" w:rsidRDefault="00217FE2" w:rsidP="00217FE2"/>
        </w:tc>
        <w:tc>
          <w:tcPr>
            <w:tcW w:w="576" w:type="dxa"/>
          </w:tcPr>
          <w:p w14:paraId="5FB7577F" w14:textId="77777777" w:rsidR="00217FE2" w:rsidRDefault="00217FE2" w:rsidP="00217FE2"/>
        </w:tc>
        <w:tc>
          <w:tcPr>
            <w:tcW w:w="576" w:type="dxa"/>
          </w:tcPr>
          <w:p w14:paraId="17A48779" w14:textId="77777777" w:rsidR="00217FE2" w:rsidRDefault="00217FE2" w:rsidP="00217FE2"/>
        </w:tc>
        <w:tc>
          <w:tcPr>
            <w:tcW w:w="576" w:type="dxa"/>
          </w:tcPr>
          <w:p w14:paraId="5CF4A59B" w14:textId="1D45D616" w:rsidR="00217FE2" w:rsidRDefault="00217FE2" w:rsidP="00217FE2"/>
        </w:tc>
        <w:tc>
          <w:tcPr>
            <w:tcW w:w="576" w:type="dxa"/>
          </w:tcPr>
          <w:p w14:paraId="5CF4A59C" w14:textId="77777777" w:rsidR="00217FE2" w:rsidRDefault="00217FE2" w:rsidP="00217FE2"/>
        </w:tc>
        <w:tc>
          <w:tcPr>
            <w:tcW w:w="576" w:type="dxa"/>
          </w:tcPr>
          <w:p w14:paraId="5CF4A59D" w14:textId="77777777" w:rsidR="00217FE2" w:rsidRDefault="00217FE2" w:rsidP="00217FE2"/>
        </w:tc>
        <w:tc>
          <w:tcPr>
            <w:tcW w:w="576" w:type="dxa"/>
          </w:tcPr>
          <w:p w14:paraId="5CF4A59E" w14:textId="77777777" w:rsidR="00217FE2" w:rsidRDefault="00217FE2" w:rsidP="00217FE2"/>
        </w:tc>
        <w:tc>
          <w:tcPr>
            <w:tcW w:w="576" w:type="dxa"/>
          </w:tcPr>
          <w:p w14:paraId="5CF4A59F" w14:textId="77777777" w:rsidR="00217FE2" w:rsidRDefault="00217FE2" w:rsidP="00217FE2"/>
        </w:tc>
      </w:tr>
      <w:tr w:rsidR="00217FE2" w14:paraId="5CF4A5A7" w14:textId="77777777" w:rsidTr="00217FE2">
        <w:trPr>
          <w:trHeight w:val="467"/>
        </w:trPr>
        <w:tc>
          <w:tcPr>
            <w:tcW w:w="4518" w:type="dxa"/>
          </w:tcPr>
          <w:p w14:paraId="5CF4A5A1" w14:textId="1BC84AFE" w:rsidR="00217FE2" w:rsidRPr="006A7146" w:rsidRDefault="00217FE2" w:rsidP="00217FE2">
            <w:pPr>
              <w:pStyle w:val="alpha"/>
              <w:numPr>
                <w:ilvl w:val="0"/>
                <w:numId w:val="34"/>
              </w:numPr>
              <w:rPr>
                <w:rFonts w:asciiTheme="minorHAnsi" w:eastAsia="Times New Roman" w:hAnsiTheme="minorHAnsi" w:cstheme="minorHAnsi"/>
                <w:color w:val="000000"/>
              </w:rPr>
            </w:pPr>
            <w:r w:rsidRPr="00C009DE">
              <w:t xml:space="preserve">Molecular clock (mitochondrial </w:t>
            </w:r>
            <w:r w:rsidRPr="00C009DE">
              <w:br/>
              <w:t>D​N​A)</w:t>
            </w:r>
          </w:p>
        </w:tc>
        <w:tc>
          <w:tcPr>
            <w:tcW w:w="576" w:type="dxa"/>
          </w:tcPr>
          <w:p w14:paraId="4D71CD40" w14:textId="77777777" w:rsidR="00217FE2" w:rsidRDefault="00217FE2" w:rsidP="00217FE2"/>
        </w:tc>
        <w:tc>
          <w:tcPr>
            <w:tcW w:w="576" w:type="dxa"/>
          </w:tcPr>
          <w:p w14:paraId="21DBF1E2" w14:textId="77777777" w:rsidR="00217FE2" w:rsidRDefault="00217FE2" w:rsidP="00217FE2"/>
        </w:tc>
        <w:tc>
          <w:tcPr>
            <w:tcW w:w="576" w:type="dxa"/>
          </w:tcPr>
          <w:p w14:paraId="0DDB3895" w14:textId="77777777" w:rsidR="00217FE2" w:rsidRDefault="00217FE2" w:rsidP="00217FE2"/>
        </w:tc>
        <w:tc>
          <w:tcPr>
            <w:tcW w:w="576" w:type="dxa"/>
          </w:tcPr>
          <w:p w14:paraId="2E165890" w14:textId="77777777" w:rsidR="00217FE2" w:rsidRDefault="00217FE2" w:rsidP="00217FE2"/>
        </w:tc>
        <w:tc>
          <w:tcPr>
            <w:tcW w:w="576" w:type="dxa"/>
          </w:tcPr>
          <w:p w14:paraId="2A505B24" w14:textId="77777777" w:rsidR="00217FE2" w:rsidRDefault="00217FE2" w:rsidP="00217FE2"/>
        </w:tc>
        <w:tc>
          <w:tcPr>
            <w:tcW w:w="576" w:type="dxa"/>
          </w:tcPr>
          <w:p w14:paraId="3CA0E2B5" w14:textId="79C31E64" w:rsidR="00217FE2" w:rsidRDefault="00217FE2" w:rsidP="00217FE2"/>
        </w:tc>
        <w:tc>
          <w:tcPr>
            <w:tcW w:w="576" w:type="dxa"/>
          </w:tcPr>
          <w:p w14:paraId="03261DA3" w14:textId="77777777" w:rsidR="00217FE2" w:rsidRDefault="00217FE2" w:rsidP="00217FE2"/>
        </w:tc>
        <w:tc>
          <w:tcPr>
            <w:tcW w:w="576" w:type="dxa"/>
          </w:tcPr>
          <w:p w14:paraId="684BAE8F" w14:textId="77777777" w:rsidR="00217FE2" w:rsidRDefault="00217FE2" w:rsidP="00217FE2"/>
        </w:tc>
        <w:tc>
          <w:tcPr>
            <w:tcW w:w="576" w:type="dxa"/>
          </w:tcPr>
          <w:p w14:paraId="3A749492" w14:textId="77777777" w:rsidR="00217FE2" w:rsidRDefault="00217FE2" w:rsidP="00217FE2"/>
        </w:tc>
        <w:tc>
          <w:tcPr>
            <w:tcW w:w="576" w:type="dxa"/>
          </w:tcPr>
          <w:p w14:paraId="25746FBF" w14:textId="77777777" w:rsidR="00217FE2" w:rsidRDefault="00217FE2" w:rsidP="00217FE2"/>
        </w:tc>
        <w:tc>
          <w:tcPr>
            <w:tcW w:w="576" w:type="dxa"/>
          </w:tcPr>
          <w:p w14:paraId="5CF4A5A2" w14:textId="1441D54F" w:rsidR="00217FE2" w:rsidRDefault="00217FE2" w:rsidP="00217FE2"/>
        </w:tc>
        <w:tc>
          <w:tcPr>
            <w:tcW w:w="576" w:type="dxa"/>
          </w:tcPr>
          <w:p w14:paraId="5CF4A5A3" w14:textId="77777777" w:rsidR="00217FE2" w:rsidRDefault="00217FE2" w:rsidP="00217FE2"/>
        </w:tc>
        <w:tc>
          <w:tcPr>
            <w:tcW w:w="576" w:type="dxa"/>
          </w:tcPr>
          <w:p w14:paraId="5CF4A5A4" w14:textId="77777777" w:rsidR="00217FE2" w:rsidRDefault="00217FE2" w:rsidP="00217FE2"/>
        </w:tc>
        <w:tc>
          <w:tcPr>
            <w:tcW w:w="576" w:type="dxa"/>
          </w:tcPr>
          <w:p w14:paraId="5CF4A5A5" w14:textId="77777777" w:rsidR="00217FE2" w:rsidRDefault="00217FE2" w:rsidP="00217FE2"/>
        </w:tc>
        <w:tc>
          <w:tcPr>
            <w:tcW w:w="576" w:type="dxa"/>
          </w:tcPr>
          <w:p w14:paraId="5CF4A5A6" w14:textId="77777777" w:rsidR="00217FE2" w:rsidRDefault="00217FE2" w:rsidP="00217FE2"/>
        </w:tc>
      </w:tr>
      <w:tr w:rsidR="00217FE2" w14:paraId="5CF4A5AE" w14:textId="77777777" w:rsidTr="00217FE2">
        <w:trPr>
          <w:trHeight w:val="467"/>
        </w:trPr>
        <w:tc>
          <w:tcPr>
            <w:tcW w:w="4518" w:type="dxa"/>
          </w:tcPr>
          <w:p w14:paraId="5CF4A5A8" w14:textId="6DF1B563" w:rsidR="00217FE2" w:rsidRPr="008C14D4" w:rsidRDefault="00217FE2" w:rsidP="00217FE2">
            <w:pPr>
              <w:pStyle w:val="alpha"/>
              <w:rPr>
                <w:rFonts w:asciiTheme="minorHAnsi" w:eastAsia="Times New Roman" w:hAnsiTheme="minorHAnsi" w:cstheme="minorHAnsi"/>
                <w:color w:val="000000"/>
              </w:rPr>
            </w:pPr>
            <w:r w:rsidRPr="00C009DE">
              <w:t xml:space="preserve">Phylogenetic relationships, including cladograms and phylogenetic trees </w:t>
            </w:r>
          </w:p>
        </w:tc>
        <w:tc>
          <w:tcPr>
            <w:tcW w:w="576" w:type="dxa"/>
          </w:tcPr>
          <w:p w14:paraId="3715BA4C" w14:textId="77777777" w:rsidR="00217FE2" w:rsidRDefault="00217FE2" w:rsidP="00217FE2"/>
        </w:tc>
        <w:tc>
          <w:tcPr>
            <w:tcW w:w="576" w:type="dxa"/>
          </w:tcPr>
          <w:p w14:paraId="5798BFDD" w14:textId="77777777" w:rsidR="00217FE2" w:rsidRDefault="00217FE2" w:rsidP="00217FE2"/>
        </w:tc>
        <w:tc>
          <w:tcPr>
            <w:tcW w:w="576" w:type="dxa"/>
          </w:tcPr>
          <w:p w14:paraId="1A055B5A" w14:textId="77777777" w:rsidR="00217FE2" w:rsidRDefault="00217FE2" w:rsidP="00217FE2"/>
        </w:tc>
        <w:tc>
          <w:tcPr>
            <w:tcW w:w="576" w:type="dxa"/>
          </w:tcPr>
          <w:p w14:paraId="5A8E4BE8" w14:textId="77777777" w:rsidR="00217FE2" w:rsidRDefault="00217FE2" w:rsidP="00217FE2"/>
        </w:tc>
        <w:tc>
          <w:tcPr>
            <w:tcW w:w="576" w:type="dxa"/>
          </w:tcPr>
          <w:p w14:paraId="2002F6AC" w14:textId="77777777" w:rsidR="00217FE2" w:rsidRDefault="00217FE2" w:rsidP="00217FE2"/>
        </w:tc>
        <w:tc>
          <w:tcPr>
            <w:tcW w:w="576" w:type="dxa"/>
          </w:tcPr>
          <w:p w14:paraId="3D355AB9" w14:textId="1AE0A48F" w:rsidR="00217FE2" w:rsidRDefault="00217FE2" w:rsidP="00217FE2"/>
        </w:tc>
        <w:tc>
          <w:tcPr>
            <w:tcW w:w="576" w:type="dxa"/>
          </w:tcPr>
          <w:p w14:paraId="42E64618" w14:textId="77777777" w:rsidR="00217FE2" w:rsidRDefault="00217FE2" w:rsidP="00217FE2"/>
        </w:tc>
        <w:tc>
          <w:tcPr>
            <w:tcW w:w="576" w:type="dxa"/>
          </w:tcPr>
          <w:p w14:paraId="171BED39" w14:textId="77777777" w:rsidR="00217FE2" w:rsidRDefault="00217FE2" w:rsidP="00217FE2"/>
        </w:tc>
        <w:tc>
          <w:tcPr>
            <w:tcW w:w="576" w:type="dxa"/>
          </w:tcPr>
          <w:p w14:paraId="256869C4" w14:textId="77777777" w:rsidR="00217FE2" w:rsidRDefault="00217FE2" w:rsidP="00217FE2"/>
        </w:tc>
        <w:tc>
          <w:tcPr>
            <w:tcW w:w="576" w:type="dxa"/>
          </w:tcPr>
          <w:p w14:paraId="31AE57AD" w14:textId="77777777" w:rsidR="00217FE2" w:rsidRDefault="00217FE2" w:rsidP="00217FE2"/>
        </w:tc>
        <w:tc>
          <w:tcPr>
            <w:tcW w:w="576" w:type="dxa"/>
          </w:tcPr>
          <w:p w14:paraId="5CF4A5A9" w14:textId="19CF351D" w:rsidR="00217FE2" w:rsidRDefault="00217FE2" w:rsidP="00217FE2"/>
        </w:tc>
        <w:tc>
          <w:tcPr>
            <w:tcW w:w="576" w:type="dxa"/>
          </w:tcPr>
          <w:p w14:paraId="5CF4A5AA" w14:textId="77777777" w:rsidR="00217FE2" w:rsidRDefault="00217FE2" w:rsidP="00217FE2"/>
        </w:tc>
        <w:tc>
          <w:tcPr>
            <w:tcW w:w="576" w:type="dxa"/>
          </w:tcPr>
          <w:p w14:paraId="5CF4A5AB" w14:textId="77777777" w:rsidR="00217FE2" w:rsidRDefault="00217FE2" w:rsidP="00217FE2"/>
        </w:tc>
        <w:tc>
          <w:tcPr>
            <w:tcW w:w="576" w:type="dxa"/>
          </w:tcPr>
          <w:p w14:paraId="5CF4A5AC" w14:textId="77777777" w:rsidR="00217FE2" w:rsidRDefault="00217FE2" w:rsidP="00217FE2"/>
        </w:tc>
        <w:tc>
          <w:tcPr>
            <w:tcW w:w="576" w:type="dxa"/>
          </w:tcPr>
          <w:p w14:paraId="5CF4A5AD" w14:textId="77777777" w:rsidR="00217FE2" w:rsidRDefault="00217FE2" w:rsidP="00217FE2"/>
        </w:tc>
      </w:tr>
      <w:tr w:rsidR="00217FE2" w14:paraId="5CF4A5B5" w14:textId="77777777" w:rsidTr="00217FE2">
        <w:trPr>
          <w:trHeight w:val="467"/>
        </w:trPr>
        <w:tc>
          <w:tcPr>
            <w:tcW w:w="4518" w:type="dxa"/>
          </w:tcPr>
          <w:p w14:paraId="5CF4A5AF" w14:textId="6CC89571" w:rsidR="00217FE2" w:rsidRPr="008C14D4" w:rsidRDefault="00217FE2" w:rsidP="00217FE2">
            <w:pPr>
              <w:pStyle w:val="ListNumber1"/>
              <w:rPr>
                <w:rFonts w:asciiTheme="minorHAnsi" w:eastAsia="Times New Roman" w:hAnsiTheme="minorHAnsi" w:cstheme="minorHAnsi"/>
                <w:color w:val="000000"/>
              </w:rPr>
            </w:pPr>
            <w:r w:rsidRPr="00C009DE">
              <w:t>Scientific explanations for the origin and early evolution of life on Earth</w:t>
            </w:r>
          </w:p>
        </w:tc>
        <w:tc>
          <w:tcPr>
            <w:tcW w:w="576" w:type="dxa"/>
          </w:tcPr>
          <w:p w14:paraId="59412ED5" w14:textId="77777777" w:rsidR="00217FE2" w:rsidRDefault="00217FE2" w:rsidP="00217FE2"/>
        </w:tc>
        <w:tc>
          <w:tcPr>
            <w:tcW w:w="576" w:type="dxa"/>
          </w:tcPr>
          <w:p w14:paraId="34AE8DCD" w14:textId="77777777" w:rsidR="00217FE2" w:rsidRDefault="00217FE2" w:rsidP="00217FE2"/>
        </w:tc>
        <w:tc>
          <w:tcPr>
            <w:tcW w:w="576" w:type="dxa"/>
          </w:tcPr>
          <w:p w14:paraId="2782C4F2" w14:textId="77777777" w:rsidR="00217FE2" w:rsidRDefault="00217FE2" w:rsidP="00217FE2"/>
        </w:tc>
        <w:tc>
          <w:tcPr>
            <w:tcW w:w="576" w:type="dxa"/>
          </w:tcPr>
          <w:p w14:paraId="5ECA38BA" w14:textId="77777777" w:rsidR="00217FE2" w:rsidRDefault="00217FE2" w:rsidP="00217FE2"/>
        </w:tc>
        <w:tc>
          <w:tcPr>
            <w:tcW w:w="576" w:type="dxa"/>
          </w:tcPr>
          <w:p w14:paraId="0EEF15FC" w14:textId="77777777" w:rsidR="00217FE2" w:rsidRDefault="00217FE2" w:rsidP="00217FE2"/>
        </w:tc>
        <w:tc>
          <w:tcPr>
            <w:tcW w:w="576" w:type="dxa"/>
          </w:tcPr>
          <w:p w14:paraId="72FE0050" w14:textId="4C2F9A59" w:rsidR="00217FE2" w:rsidRDefault="00217FE2" w:rsidP="00217FE2"/>
        </w:tc>
        <w:tc>
          <w:tcPr>
            <w:tcW w:w="576" w:type="dxa"/>
          </w:tcPr>
          <w:p w14:paraId="155EE24B" w14:textId="77777777" w:rsidR="00217FE2" w:rsidRDefault="00217FE2" w:rsidP="00217FE2"/>
        </w:tc>
        <w:tc>
          <w:tcPr>
            <w:tcW w:w="576" w:type="dxa"/>
          </w:tcPr>
          <w:p w14:paraId="741C1A01" w14:textId="77777777" w:rsidR="00217FE2" w:rsidRDefault="00217FE2" w:rsidP="00217FE2"/>
        </w:tc>
        <w:tc>
          <w:tcPr>
            <w:tcW w:w="576" w:type="dxa"/>
          </w:tcPr>
          <w:p w14:paraId="751E927E" w14:textId="77777777" w:rsidR="00217FE2" w:rsidRDefault="00217FE2" w:rsidP="00217FE2"/>
        </w:tc>
        <w:tc>
          <w:tcPr>
            <w:tcW w:w="576" w:type="dxa"/>
          </w:tcPr>
          <w:p w14:paraId="30E6EEF9" w14:textId="77777777" w:rsidR="00217FE2" w:rsidRDefault="00217FE2" w:rsidP="00217FE2"/>
        </w:tc>
        <w:tc>
          <w:tcPr>
            <w:tcW w:w="576" w:type="dxa"/>
          </w:tcPr>
          <w:p w14:paraId="5CF4A5B0" w14:textId="76C80894" w:rsidR="00217FE2" w:rsidRDefault="00217FE2" w:rsidP="00217FE2"/>
        </w:tc>
        <w:tc>
          <w:tcPr>
            <w:tcW w:w="576" w:type="dxa"/>
          </w:tcPr>
          <w:p w14:paraId="5CF4A5B1" w14:textId="77777777" w:rsidR="00217FE2" w:rsidRDefault="00217FE2" w:rsidP="00217FE2"/>
        </w:tc>
        <w:tc>
          <w:tcPr>
            <w:tcW w:w="576" w:type="dxa"/>
          </w:tcPr>
          <w:p w14:paraId="5CF4A5B2" w14:textId="77777777" w:rsidR="00217FE2" w:rsidRDefault="00217FE2" w:rsidP="00217FE2"/>
        </w:tc>
        <w:tc>
          <w:tcPr>
            <w:tcW w:w="576" w:type="dxa"/>
          </w:tcPr>
          <w:p w14:paraId="5CF4A5B3" w14:textId="77777777" w:rsidR="00217FE2" w:rsidRDefault="00217FE2" w:rsidP="00217FE2"/>
        </w:tc>
        <w:tc>
          <w:tcPr>
            <w:tcW w:w="576" w:type="dxa"/>
          </w:tcPr>
          <w:p w14:paraId="5CF4A5B4" w14:textId="77777777" w:rsidR="00217FE2" w:rsidRDefault="00217FE2" w:rsidP="00217FE2"/>
        </w:tc>
      </w:tr>
      <w:tr w:rsidR="00217FE2" w14:paraId="5CF4A5BC" w14:textId="77777777" w:rsidTr="00217FE2">
        <w:trPr>
          <w:trHeight w:val="467"/>
        </w:trPr>
        <w:tc>
          <w:tcPr>
            <w:tcW w:w="4518" w:type="dxa"/>
          </w:tcPr>
          <w:p w14:paraId="5CF4A5B6" w14:textId="661A0144" w:rsidR="00217FE2" w:rsidRPr="006A7146" w:rsidRDefault="00217FE2" w:rsidP="00217FE2">
            <w:pPr>
              <w:pStyle w:val="alpha"/>
              <w:numPr>
                <w:ilvl w:val="0"/>
                <w:numId w:val="35"/>
              </w:numPr>
              <w:rPr>
                <w:rFonts w:asciiTheme="minorHAnsi" w:eastAsia="Times New Roman" w:hAnsiTheme="minorHAnsi" w:cstheme="minorHAnsi"/>
                <w:color w:val="000000"/>
              </w:rPr>
            </w:pPr>
            <w:r w:rsidRPr="00C009DE">
              <w:t>Abiotic synthesis of organic compounds (e.g., the Miller-Urey experiment)</w:t>
            </w:r>
          </w:p>
        </w:tc>
        <w:tc>
          <w:tcPr>
            <w:tcW w:w="576" w:type="dxa"/>
          </w:tcPr>
          <w:p w14:paraId="4F7615EE" w14:textId="77777777" w:rsidR="00217FE2" w:rsidRDefault="00217FE2" w:rsidP="00217FE2"/>
        </w:tc>
        <w:tc>
          <w:tcPr>
            <w:tcW w:w="576" w:type="dxa"/>
          </w:tcPr>
          <w:p w14:paraId="00342082" w14:textId="77777777" w:rsidR="00217FE2" w:rsidRDefault="00217FE2" w:rsidP="00217FE2"/>
        </w:tc>
        <w:tc>
          <w:tcPr>
            <w:tcW w:w="576" w:type="dxa"/>
          </w:tcPr>
          <w:p w14:paraId="6ACFD4EB" w14:textId="77777777" w:rsidR="00217FE2" w:rsidRDefault="00217FE2" w:rsidP="00217FE2"/>
        </w:tc>
        <w:tc>
          <w:tcPr>
            <w:tcW w:w="576" w:type="dxa"/>
          </w:tcPr>
          <w:p w14:paraId="42283655" w14:textId="77777777" w:rsidR="00217FE2" w:rsidRDefault="00217FE2" w:rsidP="00217FE2"/>
        </w:tc>
        <w:tc>
          <w:tcPr>
            <w:tcW w:w="576" w:type="dxa"/>
          </w:tcPr>
          <w:p w14:paraId="1BB91F97" w14:textId="77777777" w:rsidR="00217FE2" w:rsidRDefault="00217FE2" w:rsidP="00217FE2"/>
        </w:tc>
        <w:tc>
          <w:tcPr>
            <w:tcW w:w="576" w:type="dxa"/>
          </w:tcPr>
          <w:p w14:paraId="6E7A82C2" w14:textId="752CB704" w:rsidR="00217FE2" w:rsidRDefault="00217FE2" w:rsidP="00217FE2"/>
        </w:tc>
        <w:tc>
          <w:tcPr>
            <w:tcW w:w="576" w:type="dxa"/>
          </w:tcPr>
          <w:p w14:paraId="6CF74F13" w14:textId="77777777" w:rsidR="00217FE2" w:rsidRDefault="00217FE2" w:rsidP="00217FE2"/>
        </w:tc>
        <w:tc>
          <w:tcPr>
            <w:tcW w:w="576" w:type="dxa"/>
          </w:tcPr>
          <w:p w14:paraId="66A17CD1" w14:textId="77777777" w:rsidR="00217FE2" w:rsidRDefault="00217FE2" w:rsidP="00217FE2"/>
        </w:tc>
        <w:tc>
          <w:tcPr>
            <w:tcW w:w="576" w:type="dxa"/>
          </w:tcPr>
          <w:p w14:paraId="5C3E53F0" w14:textId="77777777" w:rsidR="00217FE2" w:rsidRDefault="00217FE2" w:rsidP="00217FE2"/>
        </w:tc>
        <w:tc>
          <w:tcPr>
            <w:tcW w:w="576" w:type="dxa"/>
          </w:tcPr>
          <w:p w14:paraId="5E26FB3F" w14:textId="77777777" w:rsidR="00217FE2" w:rsidRDefault="00217FE2" w:rsidP="00217FE2"/>
        </w:tc>
        <w:tc>
          <w:tcPr>
            <w:tcW w:w="576" w:type="dxa"/>
          </w:tcPr>
          <w:p w14:paraId="5CF4A5B7" w14:textId="5C4C197C" w:rsidR="00217FE2" w:rsidRDefault="00217FE2" w:rsidP="00217FE2"/>
        </w:tc>
        <w:tc>
          <w:tcPr>
            <w:tcW w:w="576" w:type="dxa"/>
          </w:tcPr>
          <w:p w14:paraId="5CF4A5B8" w14:textId="77777777" w:rsidR="00217FE2" w:rsidRDefault="00217FE2" w:rsidP="00217FE2"/>
        </w:tc>
        <w:tc>
          <w:tcPr>
            <w:tcW w:w="576" w:type="dxa"/>
          </w:tcPr>
          <w:p w14:paraId="5CF4A5B9" w14:textId="77777777" w:rsidR="00217FE2" w:rsidRDefault="00217FE2" w:rsidP="00217FE2"/>
        </w:tc>
        <w:tc>
          <w:tcPr>
            <w:tcW w:w="576" w:type="dxa"/>
          </w:tcPr>
          <w:p w14:paraId="5CF4A5BA" w14:textId="77777777" w:rsidR="00217FE2" w:rsidRDefault="00217FE2" w:rsidP="00217FE2"/>
        </w:tc>
        <w:tc>
          <w:tcPr>
            <w:tcW w:w="576" w:type="dxa"/>
          </w:tcPr>
          <w:p w14:paraId="5CF4A5BB" w14:textId="77777777" w:rsidR="00217FE2" w:rsidRDefault="00217FE2" w:rsidP="00217FE2"/>
        </w:tc>
      </w:tr>
      <w:tr w:rsidR="00217FE2" w14:paraId="5CF4A5C3" w14:textId="77777777" w:rsidTr="00217FE2">
        <w:trPr>
          <w:trHeight w:val="467"/>
        </w:trPr>
        <w:tc>
          <w:tcPr>
            <w:tcW w:w="4518" w:type="dxa"/>
          </w:tcPr>
          <w:p w14:paraId="5CF4A5BD" w14:textId="0EAF793B" w:rsidR="00217FE2" w:rsidRPr="008C14D4" w:rsidRDefault="00217FE2" w:rsidP="00217FE2">
            <w:pPr>
              <w:pStyle w:val="alpha"/>
              <w:rPr>
                <w:rFonts w:asciiTheme="minorHAnsi" w:eastAsia="Times New Roman" w:hAnsiTheme="minorHAnsi" w:cstheme="minorHAnsi"/>
                <w:color w:val="000000"/>
              </w:rPr>
            </w:pPr>
            <w:r w:rsidRPr="00C009DE">
              <w:t>Development of self-replicating molecules, including the R​N​A-first hypothesis</w:t>
            </w:r>
          </w:p>
        </w:tc>
        <w:tc>
          <w:tcPr>
            <w:tcW w:w="576" w:type="dxa"/>
          </w:tcPr>
          <w:p w14:paraId="2C9122DC" w14:textId="77777777" w:rsidR="00217FE2" w:rsidRDefault="00217FE2" w:rsidP="00217FE2"/>
        </w:tc>
        <w:tc>
          <w:tcPr>
            <w:tcW w:w="576" w:type="dxa"/>
          </w:tcPr>
          <w:p w14:paraId="56F32FBB" w14:textId="77777777" w:rsidR="00217FE2" w:rsidRDefault="00217FE2" w:rsidP="00217FE2"/>
        </w:tc>
        <w:tc>
          <w:tcPr>
            <w:tcW w:w="576" w:type="dxa"/>
          </w:tcPr>
          <w:p w14:paraId="4A7B02A8" w14:textId="77777777" w:rsidR="00217FE2" w:rsidRDefault="00217FE2" w:rsidP="00217FE2"/>
        </w:tc>
        <w:tc>
          <w:tcPr>
            <w:tcW w:w="576" w:type="dxa"/>
          </w:tcPr>
          <w:p w14:paraId="6C21CC2F" w14:textId="77777777" w:rsidR="00217FE2" w:rsidRDefault="00217FE2" w:rsidP="00217FE2"/>
        </w:tc>
        <w:tc>
          <w:tcPr>
            <w:tcW w:w="576" w:type="dxa"/>
          </w:tcPr>
          <w:p w14:paraId="67A30927" w14:textId="77777777" w:rsidR="00217FE2" w:rsidRDefault="00217FE2" w:rsidP="00217FE2"/>
        </w:tc>
        <w:tc>
          <w:tcPr>
            <w:tcW w:w="576" w:type="dxa"/>
          </w:tcPr>
          <w:p w14:paraId="7553CA47" w14:textId="0392AA05" w:rsidR="00217FE2" w:rsidRDefault="00217FE2" w:rsidP="00217FE2"/>
        </w:tc>
        <w:tc>
          <w:tcPr>
            <w:tcW w:w="576" w:type="dxa"/>
          </w:tcPr>
          <w:p w14:paraId="2A83F49D" w14:textId="77777777" w:rsidR="00217FE2" w:rsidRDefault="00217FE2" w:rsidP="00217FE2"/>
        </w:tc>
        <w:tc>
          <w:tcPr>
            <w:tcW w:w="576" w:type="dxa"/>
          </w:tcPr>
          <w:p w14:paraId="234BF764" w14:textId="77777777" w:rsidR="00217FE2" w:rsidRDefault="00217FE2" w:rsidP="00217FE2"/>
        </w:tc>
        <w:tc>
          <w:tcPr>
            <w:tcW w:w="576" w:type="dxa"/>
          </w:tcPr>
          <w:p w14:paraId="345E6E54" w14:textId="77777777" w:rsidR="00217FE2" w:rsidRDefault="00217FE2" w:rsidP="00217FE2"/>
        </w:tc>
        <w:tc>
          <w:tcPr>
            <w:tcW w:w="576" w:type="dxa"/>
          </w:tcPr>
          <w:p w14:paraId="25BB4C6E" w14:textId="77777777" w:rsidR="00217FE2" w:rsidRDefault="00217FE2" w:rsidP="00217FE2"/>
        </w:tc>
        <w:tc>
          <w:tcPr>
            <w:tcW w:w="576" w:type="dxa"/>
          </w:tcPr>
          <w:p w14:paraId="5CF4A5BE" w14:textId="6E4C0474" w:rsidR="00217FE2" w:rsidRDefault="00217FE2" w:rsidP="00217FE2"/>
        </w:tc>
        <w:tc>
          <w:tcPr>
            <w:tcW w:w="576" w:type="dxa"/>
          </w:tcPr>
          <w:p w14:paraId="5CF4A5BF" w14:textId="77777777" w:rsidR="00217FE2" w:rsidRDefault="00217FE2" w:rsidP="00217FE2"/>
        </w:tc>
        <w:tc>
          <w:tcPr>
            <w:tcW w:w="576" w:type="dxa"/>
          </w:tcPr>
          <w:p w14:paraId="5CF4A5C0" w14:textId="77777777" w:rsidR="00217FE2" w:rsidRDefault="00217FE2" w:rsidP="00217FE2"/>
        </w:tc>
        <w:tc>
          <w:tcPr>
            <w:tcW w:w="576" w:type="dxa"/>
          </w:tcPr>
          <w:p w14:paraId="5CF4A5C1" w14:textId="77777777" w:rsidR="00217FE2" w:rsidRDefault="00217FE2" w:rsidP="00217FE2"/>
        </w:tc>
        <w:tc>
          <w:tcPr>
            <w:tcW w:w="576" w:type="dxa"/>
          </w:tcPr>
          <w:p w14:paraId="5CF4A5C2" w14:textId="77777777" w:rsidR="00217FE2" w:rsidRDefault="00217FE2" w:rsidP="00217FE2"/>
        </w:tc>
      </w:tr>
      <w:tr w:rsidR="00217FE2" w14:paraId="5CF4A5CA" w14:textId="77777777" w:rsidTr="00217FE2">
        <w:trPr>
          <w:trHeight w:val="467"/>
        </w:trPr>
        <w:tc>
          <w:tcPr>
            <w:tcW w:w="4518" w:type="dxa"/>
          </w:tcPr>
          <w:p w14:paraId="5CF4A5C4" w14:textId="7CCA72A5" w:rsidR="00217FE2" w:rsidRPr="008C14D4" w:rsidRDefault="00217FE2" w:rsidP="00217FE2">
            <w:pPr>
              <w:pStyle w:val="alpha"/>
              <w:rPr>
                <w:rFonts w:asciiTheme="minorHAnsi" w:eastAsia="Times New Roman" w:hAnsiTheme="minorHAnsi" w:cstheme="minorHAnsi"/>
                <w:color w:val="000000"/>
              </w:rPr>
            </w:pPr>
            <w:r w:rsidRPr="00C009DE">
              <w:t>Biological influences on atmospheric composition, including the role of photosynthesis</w:t>
            </w:r>
          </w:p>
        </w:tc>
        <w:tc>
          <w:tcPr>
            <w:tcW w:w="576" w:type="dxa"/>
          </w:tcPr>
          <w:p w14:paraId="306F0E88" w14:textId="77777777" w:rsidR="00217FE2" w:rsidRDefault="00217FE2" w:rsidP="00217FE2"/>
        </w:tc>
        <w:tc>
          <w:tcPr>
            <w:tcW w:w="576" w:type="dxa"/>
          </w:tcPr>
          <w:p w14:paraId="2F8D3CB7" w14:textId="77777777" w:rsidR="00217FE2" w:rsidRDefault="00217FE2" w:rsidP="00217FE2"/>
        </w:tc>
        <w:tc>
          <w:tcPr>
            <w:tcW w:w="576" w:type="dxa"/>
          </w:tcPr>
          <w:p w14:paraId="585F12FE" w14:textId="77777777" w:rsidR="00217FE2" w:rsidRDefault="00217FE2" w:rsidP="00217FE2"/>
        </w:tc>
        <w:tc>
          <w:tcPr>
            <w:tcW w:w="576" w:type="dxa"/>
          </w:tcPr>
          <w:p w14:paraId="5268844C" w14:textId="77777777" w:rsidR="00217FE2" w:rsidRDefault="00217FE2" w:rsidP="00217FE2"/>
        </w:tc>
        <w:tc>
          <w:tcPr>
            <w:tcW w:w="576" w:type="dxa"/>
          </w:tcPr>
          <w:p w14:paraId="0EA83247" w14:textId="77777777" w:rsidR="00217FE2" w:rsidRDefault="00217FE2" w:rsidP="00217FE2"/>
        </w:tc>
        <w:tc>
          <w:tcPr>
            <w:tcW w:w="576" w:type="dxa"/>
          </w:tcPr>
          <w:p w14:paraId="5FFE6651" w14:textId="4701F05E" w:rsidR="00217FE2" w:rsidRDefault="00217FE2" w:rsidP="00217FE2"/>
        </w:tc>
        <w:tc>
          <w:tcPr>
            <w:tcW w:w="576" w:type="dxa"/>
          </w:tcPr>
          <w:p w14:paraId="3DA81D9F" w14:textId="77777777" w:rsidR="00217FE2" w:rsidRDefault="00217FE2" w:rsidP="00217FE2"/>
        </w:tc>
        <w:tc>
          <w:tcPr>
            <w:tcW w:w="576" w:type="dxa"/>
          </w:tcPr>
          <w:p w14:paraId="758541B0" w14:textId="77777777" w:rsidR="00217FE2" w:rsidRDefault="00217FE2" w:rsidP="00217FE2"/>
        </w:tc>
        <w:tc>
          <w:tcPr>
            <w:tcW w:w="576" w:type="dxa"/>
          </w:tcPr>
          <w:p w14:paraId="1435F07B" w14:textId="77777777" w:rsidR="00217FE2" w:rsidRDefault="00217FE2" w:rsidP="00217FE2"/>
        </w:tc>
        <w:tc>
          <w:tcPr>
            <w:tcW w:w="576" w:type="dxa"/>
          </w:tcPr>
          <w:p w14:paraId="745755C1" w14:textId="77777777" w:rsidR="00217FE2" w:rsidRDefault="00217FE2" w:rsidP="00217FE2"/>
        </w:tc>
        <w:tc>
          <w:tcPr>
            <w:tcW w:w="576" w:type="dxa"/>
          </w:tcPr>
          <w:p w14:paraId="5CF4A5C5" w14:textId="26A9ED39" w:rsidR="00217FE2" w:rsidRDefault="00217FE2" w:rsidP="00217FE2"/>
        </w:tc>
        <w:tc>
          <w:tcPr>
            <w:tcW w:w="576" w:type="dxa"/>
          </w:tcPr>
          <w:p w14:paraId="5CF4A5C6" w14:textId="77777777" w:rsidR="00217FE2" w:rsidRDefault="00217FE2" w:rsidP="00217FE2"/>
        </w:tc>
        <w:tc>
          <w:tcPr>
            <w:tcW w:w="576" w:type="dxa"/>
          </w:tcPr>
          <w:p w14:paraId="5CF4A5C7" w14:textId="77777777" w:rsidR="00217FE2" w:rsidRDefault="00217FE2" w:rsidP="00217FE2"/>
        </w:tc>
        <w:tc>
          <w:tcPr>
            <w:tcW w:w="576" w:type="dxa"/>
          </w:tcPr>
          <w:p w14:paraId="5CF4A5C8" w14:textId="77777777" w:rsidR="00217FE2" w:rsidRDefault="00217FE2" w:rsidP="00217FE2"/>
        </w:tc>
        <w:tc>
          <w:tcPr>
            <w:tcW w:w="576" w:type="dxa"/>
          </w:tcPr>
          <w:p w14:paraId="5CF4A5C9" w14:textId="77777777" w:rsidR="00217FE2" w:rsidRDefault="00217FE2" w:rsidP="00217FE2"/>
        </w:tc>
      </w:tr>
      <w:tr w:rsidR="00217FE2" w14:paraId="5CF4A5D1" w14:textId="77777777" w:rsidTr="00217FE2">
        <w:trPr>
          <w:trHeight w:val="467"/>
        </w:trPr>
        <w:tc>
          <w:tcPr>
            <w:tcW w:w="4518" w:type="dxa"/>
          </w:tcPr>
          <w:p w14:paraId="5CF4A5CB" w14:textId="38A9D1CC" w:rsidR="00217FE2" w:rsidRPr="008C14D4" w:rsidRDefault="00217FE2" w:rsidP="00217FE2">
            <w:pPr>
              <w:pStyle w:val="ListNumber1"/>
              <w:rPr>
                <w:rFonts w:asciiTheme="minorHAnsi" w:eastAsia="Times New Roman" w:hAnsiTheme="minorHAnsi" w:cstheme="minorHAnsi"/>
                <w:color w:val="000000"/>
              </w:rPr>
            </w:pPr>
            <w:r w:rsidRPr="0078063A">
              <w:t>Factors that lead to the extinction of species</w:t>
            </w:r>
          </w:p>
        </w:tc>
        <w:tc>
          <w:tcPr>
            <w:tcW w:w="576" w:type="dxa"/>
          </w:tcPr>
          <w:p w14:paraId="3C5333A5" w14:textId="77777777" w:rsidR="00217FE2" w:rsidRDefault="00217FE2" w:rsidP="00217FE2"/>
        </w:tc>
        <w:tc>
          <w:tcPr>
            <w:tcW w:w="576" w:type="dxa"/>
          </w:tcPr>
          <w:p w14:paraId="5EF11070" w14:textId="77777777" w:rsidR="00217FE2" w:rsidRDefault="00217FE2" w:rsidP="00217FE2"/>
        </w:tc>
        <w:tc>
          <w:tcPr>
            <w:tcW w:w="576" w:type="dxa"/>
          </w:tcPr>
          <w:p w14:paraId="61108E2C" w14:textId="77777777" w:rsidR="00217FE2" w:rsidRDefault="00217FE2" w:rsidP="00217FE2"/>
        </w:tc>
        <w:tc>
          <w:tcPr>
            <w:tcW w:w="576" w:type="dxa"/>
          </w:tcPr>
          <w:p w14:paraId="532B26FE" w14:textId="77777777" w:rsidR="00217FE2" w:rsidRDefault="00217FE2" w:rsidP="00217FE2"/>
        </w:tc>
        <w:tc>
          <w:tcPr>
            <w:tcW w:w="576" w:type="dxa"/>
          </w:tcPr>
          <w:p w14:paraId="3983C586" w14:textId="77777777" w:rsidR="00217FE2" w:rsidRDefault="00217FE2" w:rsidP="00217FE2"/>
        </w:tc>
        <w:tc>
          <w:tcPr>
            <w:tcW w:w="576" w:type="dxa"/>
          </w:tcPr>
          <w:p w14:paraId="0A0216D1" w14:textId="50287D13" w:rsidR="00217FE2" w:rsidRDefault="00217FE2" w:rsidP="00217FE2"/>
        </w:tc>
        <w:tc>
          <w:tcPr>
            <w:tcW w:w="576" w:type="dxa"/>
          </w:tcPr>
          <w:p w14:paraId="0D320C9F" w14:textId="77777777" w:rsidR="00217FE2" w:rsidRDefault="00217FE2" w:rsidP="00217FE2"/>
        </w:tc>
        <w:tc>
          <w:tcPr>
            <w:tcW w:w="576" w:type="dxa"/>
          </w:tcPr>
          <w:p w14:paraId="541AE82F" w14:textId="77777777" w:rsidR="00217FE2" w:rsidRDefault="00217FE2" w:rsidP="00217FE2"/>
        </w:tc>
        <w:tc>
          <w:tcPr>
            <w:tcW w:w="576" w:type="dxa"/>
          </w:tcPr>
          <w:p w14:paraId="274A244C" w14:textId="77777777" w:rsidR="00217FE2" w:rsidRDefault="00217FE2" w:rsidP="00217FE2"/>
        </w:tc>
        <w:tc>
          <w:tcPr>
            <w:tcW w:w="576" w:type="dxa"/>
          </w:tcPr>
          <w:p w14:paraId="625F4D8D" w14:textId="77777777" w:rsidR="00217FE2" w:rsidRDefault="00217FE2" w:rsidP="00217FE2"/>
        </w:tc>
        <w:tc>
          <w:tcPr>
            <w:tcW w:w="576" w:type="dxa"/>
          </w:tcPr>
          <w:p w14:paraId="5CF4A5CC" w14:textId="1631A7E1" w:rsidR="00217FE2" w:rsidRDefault="00217FE2" w:rsidP="00217FE2"/>
        </w:tc>
        <w:tc>
          <w:tcPr>
            <w:tcW w:w="576" w:type="dxa"/>
          </w:tcPr>
          <w:p w14:paraId="5CF4A5CD" w14:textId="77777777" w:rsidR="00217FE2" w:rsidRDefault="00217FE2" w:rsidP="00217FE2"/>
        </w:tc>
        <w:tc>
          <w:tcPr>
            <w:tcW w:w="576" w:type="dxa"/>
          </w:tcPr>
          <w:p w14:paraId="5CF4A5CE" w14:textId="77777777" w:rsidR="00217FE2" w:rsidRDefault="00217FE2" w:rsidP="00217FE2"/>
        </w:tc>
        <w:tc>
          <w:tcPr>
            <w:tcW w:w="576" w:type="dxa"/>
          </w:tcPr>
          <w:p w14:paraId="5CF4A5CF" w14:textId="77777777" w:rsidR="00217FE2" w:rsidRDefault="00217FE2" w:rsidP="00217FE2"/>
        </w:tc>
        <w:tc>
          <w:tcPr>
            <w:tcW w:w="576" w:type="dxa"/>
          </w:tcPr>
          <w:p w14:paraId="5CF4A5D0" w14:textId="77777777" w:rsidR="00217FE2" w:rsidRDefault="00217FE2" w:rsidP="00217FE2"/>
        </w:tc>
      </w:tr>
      <w:tr w:rsidR="00217FE2" w14:paraId="5CF4A5D8" w14:textId="77777777" w:rsidTr="00217FE2">
        <w:trPr>
          <w:trHeight w:val="467"/>
        </w:trPr>
        <w:tc>
          <w:tcPr>
            <w:tcW w:w="4518" w:type="dxa"/>
          </w:tcPr>
          <w:p w14:paraId="5CF4A5D2" w14:textId="65E26456" w:rsidR="00217FE2" w:rsidRPr="008B5FCE" w:rsidRDefault="00217FE2" w:rsidP="00217FE2">
            <w:pPr>
              <w:pStyle w:val="alpha"/>
              <w:numPr>
                <w:ilvl w:val="0"/>
                <w:numId w:val="36"/>
              </w:numPr>
              <w:rPr>
                <w:rFonts w:asciiTheme="minorHAnsi" w:eastAsia="Times New Roman" w:hAnsiTheme="minorHAnsi" w:cstheme="minorHAnsi"/>
                <w:color w:val="000000"/>
              </w:rPr>
            </w:pPr>
            <w:r w:rsidRPr="0078063A">
              <w:t>Lack of genetic diversity</w:t>
            </w:r>
          </w:p>
        </w:tc>
        <w:tc>
          <w:tcPr>
            <w:tcW w:w="576" w:type="dxa"/>
          </w:tcPr>
          <w:p w14:paraId="0087E06E" w14:textId="77777777" w:rsidR="00217FE2" w:rsidRDefault="00217FE2" w:rsidP="00217FE2"/>
        </w:tc>
        <w:tc>
          <w:tcPr>
            <w:tcW w:w="576" w:type="dxa"/>
          </w:tcPr>
          <w:p w14:paraId="77B97C1A" w14:textId="77777777" w:rsidR="00217FE2" w:rsidRDefault="00217FE2" w:rsidP="00217FE2"/>
        </w:tc>
        <w:tc>
          <w:tcPr>
            <w:tcW w:w="576" w:type="dxa"/>
          </w:tcPr>
          <w:p w14:paraId="21DAEEBB" w14:textId="77777777" w:rsidR="00217FE2" w:rsidRDefault="00217FE2" w:rsidP="00217FE2"/>
        </w:tc>
        <w:tc>
          <w:tcPr>
            <w:tcW w:w="576" w:type="dxa"/>
          </w:tcPr>
          <w:p w14:paraId="67052F8F" w14:textId="77777777" w:rsidR="00217FE2" w:rsidRDefault="00217FE2" w:rsidP="00217FE2"/>
        </w:tc>
        <w:tc>
          <w:tcPr>
            <w:tcW w:w="576" w:type="dxa"/>
          </w:tcPr>
          <w:p w14:paraId="4CFE608F" w14:textId="77777777" w:rsidR="00217FE2" w:rsidRDefault="00217FE2" w:rsidP="00217FE2"/>
        </w:tc>
        <w:tc>
          <w:tcPr>
            <w:tcW w:w="576" w:type="dxa"/>
          </w:tcPr>
          <w:p w14:paraId="21223345" w14:textId="47D99076" w:rsidR="00217FE2" w:rsidRDefault="00217FE2" w:rsidP="00217FE2"/>
        </w:tc>
        <w:tc>
          <w:tcPr>
            <w:tcW w:w="576" w:type="dxa"/>
          </w:tcPr>
          <w:p w14:paraId="3815A33A" w14:textId="77777777" w:rsidR="00217FE2" w:rsidRDefault="00217FE2" w:rsidP="00217FE2"/>
        </w:tc>
        <w:tc>
          <w:tcPr>
            <w:tcW w:w="576" w:type="dxa"/>
          </w:tcPr>
          <w:p w14:paraId="3123B4A6" w14:textId="77777777" w:rsidR="00217FE2" w:rsidRDefault="00217FE2" w:rsidP="00217FE2"/>
        </w:tc>
        <w:tc>
          <w:tcPr>
            <w:tcW w:w="576" w:type="dxa"/>
          </w:tcPr>
          <w:p w14:paraId="41D61035" w14:textId="77777777" w:rsidR="00217FE2" w:rsidRDefault="00217FE2" w:rsidP="00217FE2"/>
        </w:tc>
        <w:tc>
          <w:tcPr>
            <w:tcW w:w="576" w:type="dxa"/>
          </w:tcPr>
          <w:p w14:paraId="4C389B2B" w14:textId="77777777" w:rsidR="00217FE2" w:rsidRDefault="00217FE2" w:rsidP="00217FE2"/>
        </w:tc>
        <w:tc>
          <w:tcPr>
            <w:tcW w:w="576" w:type="dxa"/>
          </w:tcPr>
          <w:p w14:paraId="5CF4A5D3" w14:textId="13F46061" w:rsidR="00217FE2" w:rsidRDefault="00217FE2" w:rsidP="00217FE2"/>
        </w:tc>
        <w:tc>
          <w:tcPr>
            <w:tcW w:w="576" w:type="dxa"/>
          </w:tcPr>
          <w:p w14:paraId="5CF4A5D4" w14:textId="77777777" w:rsidR="00217FE2" w:rsidRDefault="00217FE2" w:rsidP="00217FE2"/>
        </w:tc>
        <w:tc>
          <w:tcPr>
            <w:tcW w:w="576" w:type="dxa"/>
          </w:tcPr>
          <w:p w14:paraId="5CF4A5D5" w14:textId="77777777" w:rsidR="00217FE2" w:rsidRDefault="00217FE2" w:rsidP="00217FE2"/>
        </w:tc>
        <w:tc>
          <w:tcPr>
            <w:tcW w:w="576" w:type="dxa"/>
          </w:tcPr>
          <w:p w14:paraId="5CF4A5D6" w14:textId="77777777" w:rsidR="00217FE2" w:rsidRDefault="00217FE2" w:rsidP="00217FE2"/>
        </w:tc>
        <w:tc>
          <w:tcPr>
            <w:tcW w:w="576" w:type="dxa"/>
          </w:tcPr>
          <w:p w14:paraId="5CF4A5D7" w14:textId="77777777" w:rsidR="00217FE2" w:rsidRDefault="00217FE2" w:rsidP="00217FE2"/>
        </w:tc>
      </w:tr>
      <w:tr w:rsidR="00217FE2" w14:paraId="5CF4A5DF" w14:textId="77777777" w:rsidTr="00217FE2">
        <w:trPr>
          <w:trHeight w:val="467"/>
        </w:trPr>
        <w:tc>
          <w:tcPr>
            <w:tcW w:w="4518" w:type="dxa"/>
          </w:tcPr>
          <w:p w14:paraId="5CF4A5D9" w14:textId="3930204B" w:rsidR="00217FE2" w:rsidRPr="008C14D4" w:rsidRDefault="00217FE2" w:rsidP="00217FE2">
            <w:pPr>
              <w:pStyle w:val="alpha"/>
              <w:rPr>
                <w:rFonts w:asciiTheme="minorHAnsi" w:hAnsiTheme="minorHAnsi" w:cstheme="minorHAnsi"/>
                <w:b/>
                <w:color w:val="000000"/>
              </w:rPr>
            </w:pPr>
            <w:r w:rsidRPr="0078063A">
              <w:t>Interspecific competition</w:t>
            </w:r>
          </w:p>
        </w:tc>
        <w:tc>
          <w:tcPr>
            <w:tcW w:w="576" w:type="dxa"/>
          </w:tcPr>
          <w:p w14:paraId="7F247B19" w14:textId="77777777" w:rsidR="00217FE2" w:rsidRDefault="00217FE2" w:rsidP="00217FE2"/>
        </w:tc>
        <w:tc>
          <w:tcPr>
            <w:tcW w:w="576" w:type="dxa"/>
          </w:tcPr>
          <w:p w14:paraId="359359AE" w14:textId="77777777" w:rsidR="00217FE2" w:rsidRDefault="00217FE2" w:rsidP="00217FE2"/>
        </w:tc>
        <w:tc>
          <w:tcPr>
            <w:tcW w:w="576" w:type="dxa"/>
          </w:tcPr>
          <w:p w14:paraId="70E43BC1" w14:textId="77777777" w:rsidR="00217FE2" w:rsidRDefault="00217FE2" w:rsidP="00217FE2"/>
        </w:tc>
        <w:tc>
          <w:tcPr>
            <w:tcW w:w="576" w:type="dxa"/>
          </w:tcPr>
          <w:p w14:paraId="7ED54941" w14:textId="77777777" w:rsidR="00217FE2" w:rsidRDefault="00217FE2" w:rsidP="00217FE2"/>
        </w:tc>
        <w:tc>
          <w:tcPr>
            <w:tcW w:w="576" w:type="dxa"/>
          </w:tcPr>
          <w:p w14:paraId="5768436A" w14:textId="77777777" w:rsidR="00217FE2" w:rsidRDefault="00217FE2" w:rsidP="00217FE2"/>
        </w:tc>
        <w:tc>
          <w:tcPr>
            <w:tcW w:w="576" w:type="dxa"/>
          </w:tcPr>
          <w:p w14:paraId="56926CA9" w14:textId="5884F128" w:rsidR="00217FE2" w:rsidRDefault="00217FE2" w:rsidP="00217FE2"/>
        </w:tc>
        <w:tc>
          <w:tcPr>
            <w:tcW w:w="576" w:type="dxa"/>
          </w:tcPr>
          <w:p w14:paraId="4A5F6D21" w14:textId="77777777" w:rsidR="00217FE2" w:rsidRDefault="00217FE2" w:rsidP="00217FE2"/>
        </w:tc>
        <w:tc>
          <w:tcPr>
            <w:tcW w:w="576" w:type="dxa"/>
          </w:tcPr>
          <w:p w14:paraId="49EA6DBE" w14:textId="77777777" w:rsidR="00217FE2" w:rsidRDefault="00217FE2" w:rsidP="00217FE2"/>
        </w:tc>
        <w:tc>
          <w:tcPr>
            <w:tcW w:w="576" w:type="dxa"/>
          </w:tcPr>
          <w:p w14:paraId="4180FB4C" w14:textId="77777777" w:rsidR="00217FE2" w:rsidRDefault="00217FE2" w:rsidP="00217FE2"/>
        </w:tc>
        <w:tc>
          <w:tcPr>
            <w:tcW w:w="576" w:type="dxa"/>
          </w:tcPr>
          <w:p w14:paraId="0C357452" w14:textId="77777777" w:rsidR="00217FE2" w:rsidRDefault="00217FE2" w:rsidP="00217FE2"/>
        </w:tc>
        <w:tc>
          <w:tcPr>
            <w:tcW w:w="576" w:type="dxa"/>
          </w:tcPr>
          <w:p w14:paraId="5CF4A5DA" w14:textId="04875347" w:rsidR="00217FE2" w:rsidRDefault="00217FE2" w:rsidP="00217FE2"/>
        </w:tc>
        <w:tc>
          <w:tcPr>
            <w:tcW w:w="576" w:type="dxa"/>
          </w:tcPr>
          <w:p w14:paraId="5CF4A5DB" w14:textId="77777777" w:rsidR="00217FE2" w:rsidRDefault="00217FE2" w:rsidP="00217FE2"/>
        </w:tc>
        <w:tc>
          <w:tcPr>
            <w:tcW w:w="576" w:type="dxa"/>
          </w:tcPr>
          <w:p w14:paraId="5CF4A5DC" w14:textId="77777777" w:rsidR="00217FE2" w:rsidRDefault="00217FE2" w:rsidP="00217FE2"/>
        </w:tc>
        <w:tc>
          <w:tcPr>
            <w:tcW w:w="576" w:type="dxa"/>
          </w:tcPr>
          <w:p w14:paraId="5CF4A5DD" w14:textId="77777777" w:rsidR="00217FE2" w:rsidRDefault="00217FE2" w:rsidP="00217FE2"/>
        </w:tc>
        <w:tc>
          <w:tcPr>
            <w:tcW w:w="576" w:type="dxa"/>
          </w:tcPr>
          <w:p w14:paraId="5CF4A5DE" w14:textId="77777777" w:rsidR="00217FE2" w:rsidRDefault="00217FE2" w:rsidP="00217FE2"/>
        </w:tc>
      </w:tr>
      <w:tr w:rsidR="00217FE2" w14:paraId="5CF4A5E6" w14:textId="77777777" w:rsidTr="00217FE2">
        <w:trPr>
          <w:trHeight w:val="467"/>
        </w:trPr>
        <w:tc>
          <w:tcPr>
            <w:tcW w:w="4518" w:type="dxa"/>
          </w:tcPr>
          <w:p w14:paraId="5CF4A5E0" w14:textId="0653AA0D" w:rsidR="00217FE2" w:rsidRPr="008C14D4" w:rsidRDefault="00217FE2" w:rsidP="00217FE2">
            <w:pPr>
              <w:pStyle w:val="alpha"/>
              <w:rPr>
                <w:rFonts w:asciiTheme="minorHAnsi" w:hAnsiTheme="minorHAnsi" w:cstheme="minorHAnsi"/>
                <w:b/>
                <w:color w:val="000000"/>
              </w:rPr>
            </w:pPr>
            <w:r w:rsidRPr="0078063A">
              <w:t>Meteorite impacts and the effects of geological processes, including tectonic plate movement and volcanism</w:t>
            </w:r>
          </w:p>
        </w:tc>
        <w:tc>
          <w:tcPr>
            <w:tcW w:w="576" w:type="dxa"/>
          </w:tcPr>
          <w:p w14:paraId="0247FD7C" w14:textId="77777777" w:rsidR="00217FE2" w:rsidRDefault="00217FE2" w:rsidP="00217FE2"/>
        </w:tc>
        <w:tc>
          <w:tcPr>
            <w:tcW w:w="576" w:type="dxa"/>
          </w:tcPr>
          <w:p w14:paraId="1ED43B1E" w14:textId="77777777" w:rsidR="00217FE2" w:rsidRDefault="00217FE2" w:rsidP="00217FE2"/>
        </w:tc>
        <w:tc>
          <w:tcPr>
            <w:tcW w:w="576" w:type="dxa"/>
          </w:tcPr>
          <w:p w14:paraId="4EECA2CD" w14:textId="77777777" w:rsidR="00217FE2" w:rsidRDefault="00217FE2" w:rsidP="00217FE2"/>
        </w:tc>
        <w:tc>
          <w:tcPr>
            <w:tcW w:w="576" w:type="dxa"/>
          </w:tcPr>
          <w:p w14:paraId="672E6617" w14:textId="77777777" w:rsidR="00217FE2" w:rsidRDefault="00217FE2" w:rsidP="00217FE2"/>
        </w:tc>
        <w:tc>
          <w:tcPr>
            <w:tcW w:w="576" w:type="dxa"/>
          </w:tcPr>
          <w:p w14:paraId="7A0F7577" w14:textId="77777777" w:rsidR="00217FE2" w:rsidRDefault="00217FE2" w:rsidP="00217FE2"/>
        </w:tc>
        <w:tc>
          <w:tcPr>
            <w:tcW w:w="576" w:type="dxa"/>
          </w:tcPr>
          <w:p w14:paraId="5E723312" w14:textId="6655BD31" w:rsidR="00217FE2" w:rsidRDefault="00217FE2" w:rsidP="00217FE2"/>
        </w:tc>
        <w:tc>
          <w:tcPr>
            <w:tcW w:w="576" w:type="dxa"/>
          </w:tcPr>
          <w:p w14:paraId="5E1E1493" w14:textId="77777777" w:rsidR="00217FE2" w:rsidRDefault="00217FE2" w:rsidP="00217FE2"/>
        </w:tc>
        <w:tc>
          <w:tcPr>
            <w:tcW w:w="576" w:type="dxa"/>
          </w:tcPr>
          <w:p w14:paraId="43083FD7" w14:textId="77777777" w:rsidR="00217FE2" w:rsidRDefault="00217FE2" w:rsidP="00217FE2"/>
        </w:tc>
        <w:tc>
          <w:tcPr>
            <w:tcW w:w="576" w:type="dxa"/>
          </w:tcPr>
          <w:p w14:paraId="2E85FF49" w14:textId="77777777" w:rsidR="00217FE2" w:rsidRDefault="00217FE2" w:rsidP="00217FE2"/>
        </w:tc>
        <w:tc>
          <w:tcPr>
            <w:tcW w:w="576" w:type="dxa"/>
          </w:tcPr>
          <w:p w14:paraId="659F67BD" w14:textId="77777777" w:rsidR="00217FE2" w:rsidRDefault="00217FE2" w:rsidP="00217FE2"/>
        </w:tc>
        <w:tc>
          <w:tcPr>
            <w:tcW w:w="576" w:type="dxa"/>
          </w:tcPr>
          <w:p w14:paraId="5CF4A5E1" w14:textId="71081749" w:rsidR="00217FE2" w:rsidRDefault="00217FE2" w:rsidP="00217FE2"/>
        </w:tc>
        <w:tc>
          <w:tcPr>
            <w:tcW w:w="576" w:type="dxa"/>
          </w:tcPr>
          <w:p w14:paraId="5CF4A5E2" w14:textId="77777777" w:rsidR="00217FE2" w:rsidRDefault="00217FE2" w:rsidP="00217FE2"/>
        </w:tc>
        <w:tc>
          <w:tcPr>
            <w:tcW w:w="576" w:type="dxa"/>
          </w:tcPr>
          <w:p w14:paraId="5CF4A5E3" w14:textId="77777777" w:rsidR="00217FE2" w:rsidRDefault="00217FE2" w:rsidP="00217FE2"/>
        </w:tc>
        <w:tc>
          <w:tcPr>
            <w:tcW w:w="576" w:type="dxa"/>
          </w:tcPr>
          <w:p w14:paraId="5CF4A5E4" w14:textId="77777777" w:rsidR="00217FE2" w:rsidRDefault="00217FE2" w:rsidP="00217FE2"/>
        </w:tc>
        <w:tc>
          <w:tcPr>
            <w:tcW w:w="576" w:type="dxa"/>
          </w:tcPr>
          <w:p w14:paraId="5CF4A5E5" w14:textId="77777777" w:rsidR="00217FE2" w:rsidRDefault="00217FE2" w:rsidP="00217FE2"/>
        </w:tc>
      </w:tr>
      <w:tr w:rsidR="00217FE2" w14:paraId="5CF4A5ED" w14:textId="77777777" w:rsidTr="00217FE2">
        <w:trPr>
          <w:trHeight w:val="467"/>
        </w:trPr>
        <w:tc>
          <w:tcPr>
            <w:tcW w:w="4518" w:type="dxa"/>
          </w:tcPr>
          <w:p w14:paraId="5CF4A5E7" w14:textId="52AF6F2A" w:rsidR="00217FE2" w:rsidRPr="008C14D4" w:rsidRDefault="00217FE2" w:rsidP="00217FE2">
            <w:pPr>
              <w:pStyle w:val="alpha"/>
              <w:rPr>
                <w:rFonts w:asciiTheme="minorHAnsi" w:eastAsia="Times New Roman" w:hAnsiTheme="minorHAnsi" w:cstheme="minorHAnsi"/>
                <w:color w:val="000000"/>
              </w:rPr>
            </w:pPr>
            <w:r w:rsidRPr="0078063A">
              <w:t>Human-caused environmental pressures, including climate and habitat change</w:t>
            </w:r>
          </w:p>
        </w:tc>
        <w:tc>
          <w:tcPr>
            <w:tcW w:w="576" w:type="dxa"/>
          </w:tcPr>
          <w:p w14:paraId="4CA61D9D" w14:textId="77777777" w:rsidR="00217FE2" w:rsidRDefault="00217FE2" w:rsidP="00217FE2"/>
        </w:tc>
        <w:tc>
          <w:tcPr>
            <w:tcW w:w="576" w:type="dxa"/>
          </w:tcPr>
          <w:p w14:paraId="1BCAEFA5" w14:textId="77777777" w:rsidR="00217FE2" w:rsidRDefault="00217FE2" w:rsidP="00217FE2"/>
        </w:tc>
        <w:tc>
          <w:tcPr>
            <w:tcW w:w="576" w:type="dxa"/>
          </w:tcPr>
          <w:p w14:paraId="53585E17" w14:textId="77777777" w:rsidR="00217FE2" w:rsidRDefault="00217FE2" w:rsidP="00217FE2"/>
        </w:tc>
        <w:tc>
          <w:tcPr>
            <w:tcW w:w="576" w:type="dxa"/>
          </w:tcPr>
          <w:p w14:paraId="001E6756" w14:textId="77777777" w:rsidR="00217FE2" w:rsidRDefault="00217FE2" w:rsidP="00217FE2"/>
        </w:tc>
        <w:tc>
          <w:tcPr>
            <w:tcW w:w="576" w:type="dxa"/>
          </w:tcPr>
          <w:p w14:paraId="296EEC97" w14:textId="77777777" w:rsidR="00217FE2" w:rsidRDefault="00217FE2" w:rsidP="00217FE2"/>
        </w:tc>
        <w:tc>
          <w:tcPr>
            <w:tcW w:w="576" w:type="dxa"/>
          </w:tcPr>
          <w:p w14:paraId="44DD8222" w14:textId="16AED821" w:rsidR="00217FE2" w:rsidRDefault="00217FE2" w:rsidP="00217FE2"/>
        </w:tc>
        <w:tc>
          <w:tcPr>
            <w:tcW w:w="576" w:type="dxa"/>
          </w:tcPr>
          <w:p w14:paraId="00D62933" w14:textId="77777777" w:rsidR="00217FE2" w:rsidRDefault="00217FE2" w:rsidP="00217FE2"/>
        </w:tc>
        <w:tc>
          <w:tcPr>
            <w:tcW w:w="576" w:type="dxa"/>
          </w:tcPr>
          <w:p w14:paraId="32F72AA6" w14:textId="77777777" w:rsidR="00217FE2" w:rsidRDefault="00217FE2" w:rsidP="00217FE2"/>
        </w:tc>
        <w:tc>
          <w:tcPr>
            <w:tcW w:w="576" w:type="dxa"/>
          </w:tcPr>
          <w:p w14:paraId="4F2BE0B8" w14:textId="77777777" w:rsidR="00217FE2" w:rsidRDefault="00217FE2" w:rsidP="00217FE2"/>
        </w:tc>
        <w:tc>
          <w:tcPr>
            <w:tcW w:w="576" w:type="dxa"/>
          </w:tcPr>
          <w:p w14:paraId="6158E3F2" w14:textId="77777777" w:rsidR="00217FE2" w:rsidRDefault="00217FE2" w:rsidP="00217FE2"/>
        </w:tc>
        <w:tc>
          <w:tcPr>
            <w:tcW w:w="576" w:type="dxa"/>
          </w:tcPr>
          <w:p w14:paraId="5CF4A5E8" w14:textId="5B32BF30" w:rsidR="00217FE2" w:rsidRDefault="00217FE2" w:rsidP="00217FE2"/>
        </w:tc>
        <w:tc>
          <w:tcPr>
            <w:tcW w:w="576" w:type="dxa"/>
          </w:tcPr>
          <w:p w14:paraId="5CF4A5E9" w14:textId="77777777" w:rsidR="00217FE2" w:rsidRDefault="00217FE2" w:rsidP="00217FE2"/>
        </w:tc>
        <w:tc>
          <w:tcPr>
            <w:tcW w:w="576" w:type="dxa"/>
          </w:tcPr>
          <w:p w14:paraId="5CF4A5EA" w14:textId="77777777" w:rsidR="00217FE2" w:rsidRDefault="00217FE2" w:rsidP="00217FE2"/>
        </w:tc>
        <w:tc>
          <w:tcPr>
            <w:tcW w:w="576" w:type="dxa"/>
          </w:tcPr>
          <w:p w14:paraId="5CF4A5EB" w14:textId="77777777" w:rsidR="00217FE2" w:rsidRDefault="00217FE2" w:rsidP="00217FE2"/>
        </w:tc>
        <w:tc>
          <w:tcPr>
            <w:tcW w:w="576" w:type="dxa"/>
          </w:tcPr>
          <w:p w14:paraId="5CF4A5EC" w14:textId="77777777" w:rsidR="00217FE2" w:rsidRDefault="00217FE2" w:rsidP="00217FE2"/>
        </w:tc>
      </w:tr>
      <w:tr w:rsidR="00217FE2" w14:paraId="5CF4A5F4" w14:textId="77777777" w:rsidTr="00217FE2">
        <w:trPr>
          <w:trHeight w:val="467"/>
        </w:trPr>
        <w:tc>
          <w:tcPr>
            <w:tcW w:w="4518" w:type="dxa"/>
          </w:tcPr>
          <w:p w14:paraId="5CF4A5EE" w14:textId="0CA7A620" w:rsidR="00217FE2" w:rsidRPr="008C14D4" w:rsidRDefault="00217FE2" w:rsidP="00217FE2">
            <w:pPr>
              <w:pStyle w:val="Roman"/>
              <w:rPr>
                <w:rFonts w:asciiTheme="minorHAnsi" w:hAnsiTheme="minorHAnsi" w:cstheme="minorHAnsi"/>
                <w:b/>
                <w:color w:val="000000"/>
              </w:rPr>
            </w:pPr>
            <w:r>
              <w:lastRenderedPageBreak/>
              <w:t xml:space="preserve">IV. </w:t>
            </w:r>
            <w:r w:rsidRPr="00E21908">
              <w:t>Diversity of Life and Organismal Biology</w:t>
            </w:r>
          </w:p>
        </w:tc>
        <w:tc>
          <w:tcPr>
            <w:tcW w:w="576" w:type="dxa"/>
          </w:tcPr>
          <w:p w14:paraId="5847EADE" w14:textId="77777777" w:rsidR="00217FE2" w:rsidRDefault="00217FE2" w:rsidP="00217FE2"/>
        </w:tc>
        <w:tc>
          <w:tcPr>
            <w:tcW w:w="576" w:type="dxa"/>
          </w:tcPr>
          <w:p w14:paraId="5A0A1FA9" w14:textId="77777777" w:rsidR="00217FE2" w:rsidRDefault="00217FE2" w:rsidP="00217FE2"/>
        </w:tc>
        <w:tc>
          <w:tcPr>
            <w:tcW w:w="576" w:type="dxa"/>
          </w:tcPr>
          <w:p w14:paraId="516D8E81" w14:textId="77777777" w:rsidR="00217FE2" w:rsidRDefault="00217FE2" w:rsidP="00217FE2"/>
        </w:tc>
        <w:tc>
          <w:tcPr>
            <w:tcW w:w="576" w:type="dxa"/>
          </w:tcPr>
          <w:p w14:paraId="7300CB38" w14:textId="77777777" w:rsidR="00217FE2" w:rsidRDefault="00217FE2" w:rsidP="00217FE2"/>
        </w:tc>
        <w:tc>
          <w:tcPr>
            <w:tcW w:w="576" w:type="dxa"/>
          </w:tcPr>
          <w:p w14:paraId="008113D1" w14:textId="77777777" w:rsidR="00217FE2" w:rsidRDefault="00217FE2" w:rsidP="00217FE2"/>
        </w:tc>
        <w:tc>
          <w:tcPr>
            <w:tcW w:w="576" w:type="dxa"/>
          </w:tcPr>
          <w:p w14:paraId="71FCE28A" w14:textId="496F922F" w:rsidR="00217FE2" w:rsidRDefault="00217FE2" w:rsidP="00217FE2"/>
        </w:tc>
        <w:tc>
          <w:tcPr>
            <w:tcW w:w="576" w:type="dxa"/>
          </w:tcPr>
          <w:p w14:paraId="0D8BB1C9" w14:textId="77777777" w:rsidR="00217FE2" w:rsidRDefault="00217FE2" w:rsidP="00217FE2"/>
        </w:tc>
        <w:tc>
          <w:tcPr>
            <w:tcW w:w="576" w:type="dxa"/>
          </w:tcPr>
          <w:p w14:paraId="433023FE" w14:textId="77777777" w:rsidR="00217FE2" w:rsidRDefault="00217FE2" w:rsidP="00217FE2"/>
        </w:tc>
        <w:tc>
          <w:tcPr>
            <w:tcW w:w="576" w:type="dxa"/>
          </w:tcPr>
          <w:p w14:paraId="28E1950D" w14:textId="77777777" w:rsidR="00217FE2" w:rsidRDefault="00217FE2" w:rsidP="00217FE2"/>
        </w:tc>
        <w:tc>
          <w:tcPr>
            <w:tcW w:w="576" w:type="dxa"/>
          </w:tcPr>
          <w:p w14:paraId="711FDC07" w14:textId="77777777" w:rsidR="00217FE2" w:rsidRDefault="00217FE2" w:rsidP="00217FE2"/>
        </w:tc>
        <w:tc>
          <w:tcPr>
            <w:tcW w:w="576" w:type="dxa"/>
          </w:tcPr>
          <w:p w14:paraId="5CF4A5EF" w14:textId="0DFB0509" w:rsidR="00217FE2" w:rsidRDefault="00217FE2" w:rsidP="00217FE2"/>
        </w:tc>
        <w:tc>
          <w:tcPr>
            <w:tcW w:w="576" w:type="dxa"/>
          </w:tcPr>
          <w:p w14:paraId="5CF4A5F0" w14:textId="77777777" w:rsidR="00217FE2" w:rsidRDefault="00217FE2" w:rsidP="00217FE2"/>
        </w:tc>
        <w:tc>
          <w:tcPr>
            <w:tcW w:w="576" w:type="dxa"/>
          </w:tcPr>
          <w:p w14:paraId="5CF4A5F1" w14:textId="77777777" w:rsidR="00217FE2" w:rsidRDefault="00217FE2" w:rsidP="00217FE2"/>
        </w:tc>
        <w:tc>
          <w:tcPr>
            <w:tcW w:w="576" w:type="dxa"/>
          </w:tcPr>
          <w:p w14:paraId="5CF4A5F2" w14:textId="77777777" w:rsidR="00217FE2" w:rsidRDefault="00217FE2" w:rsidP="00217FE2"/>
        </w:tc>
        <w:tc>
          <w:tcPr>
            <w:tcW w:w="576" w:type="dxa"/>
          </w:tcPr>
          <w:p w14:paraId="5CF4A5F3" w14:textId="77777777" w:rsidR="00217FE2" w:rsidRDefault="00217FE2" w:rsidP="00217FE2"/>
        </w:tc>
      </w:tr>
      <w:tr w:rsidR="00217FE2" w14:paraId="5CF4A5FB" w14:textId="77777777" w:rsidTr="00217FE2">
        <w:trPr>
          <w:trHeight w:val="467"/>
        </w:trPr>
        <w:tc>
          <w:tcPr>
            <w:tcW w:w="4518" w:type="dxa"/>
          </w:tcPr>
          <w:p w14:paraId="5CF4A5F5" w14:textId="5187B0B5" w:rsidR="00217FE2" w:rsidRPr="005F4746" w:rsidRDefault="00217FE2" w:rsidP="00217FE2">
            <w:pPr>
              <w:pStyle w:val="ListAlpha"/>
              <w:numPr>
                <w:ilvl w:val="0"/>
                <w:numId w:val="37"/>
              </w:numPr>
              <w:rPr>
                <w:rFonts w:asciiTheme="minorHAnsi" w:hAnsiTheme="minorHAnsi" w:cstheme="minorHAnsi"/>
              </w:rPr>
            </w:pPr>
            <w:r w:rsidRPr="00E21908">
              <w:t>Diversity of Life</w:t>
            </w:r>
          </w:p>
        </w:tc>
        <w:tc>
          <w:tcPr>
            <w:tcW w:w="576" w:type="dxa"/>
          </w:tcPr>
          <w:p w14:paraId="6BA5F8CA" w14:textId="77777777" w:rsidR="00217FE2" w:rsidRDefault="00217FE2" w:rsidP="00217FE2"/>
        </w:tc>
        <w:tc>
          <w:tcPr>
            <w:tcW w:w="576" w:type="dxa"/>
          </w:tcPr>
          <w:p w14:paraId="594655CB" w14:textId="77777777" w:rsidR="00217FE2" w:rsidRDefault="00217FE2" w:rsidP="00217FE2"/>
        </w:tc>
        <w:tc>
          <w:tcPr>
            <w:tcW w:w="576" w:type="dxa"/>
          </w:tcPr>
          <w:p w14:paraId="7A5622B0" w14:textId="77777777" w:rsidR="00217FE2" w:rsidRDefault="00217FE2" w:rsidP="00217FE2"/>
        </w:tc>
        <w:tc>
          <w:tcPr>
            <w:tcW w:w="576" w:type="dxa"/>
          </w:tcPr>
          <w:p w14:paraId="557DA0E3" w14:textId="77777777" w:rsidR="00217FE2" w:rsidRDefault="00217FE2" w:rsidP="00217FE2"/>
        </w:tc>
        <w:tc>
          <w:tcPr>
            <w:tcW w:w="576" w:type="dxa"/>
          </w:tcPr>
          <w:p w14:paraId="4F92147B" w14:textId="77777777" w:rsidR="00217FE2" w:rsidRDefault="00217FE2" w:rsidP="00217FE2"/>
        </w:tc>
        <w:tc>
          <w:tcPr>
            <w:tcW w:w="576" w:type="dxa"/>
          </w:tcPr>
          <w:p w14:paraId="3EF834DC" w14:textId="5288F82F" w:rsidR="00217FE2" w:rsidRDefault="00217FE2" w:rsidP="00217FE2"/>
        </w:tc>
        <w:tc>
          <w:tcPr>
            <w:tcW w:w="576" w:type="dxa"/>
          </w:tcPr>
          <w:p w14:paraId="5310C4F8" w14:textId="77777777" w:rsidR="00217FE2" w:rsidRDefault="00217FE2" w:rsidP="00217FE2"/>
        </w:tc>
        <w:tc>
          <w:tcPr>
            <w:tcW w:w="576" w:type="dxa"/>
          </w:tcPr>
          <w:p w14:paraId="45615142" w14:textId="77777777" w:rsidR="00217FE2" w:rsidRDefault="00217FE2" w:rsidP="00217FE2"/>
        </w:tc>
        <w:tc>
          <w:tcPr>
            <w:tcW w:w="576" w:type="dxa"/>
          </w:tcPr>
          <w:p w14:paraId="417731C9" w14:textId="77777777" w:rsidR="00217FE2" w:rsidRDefault="00217FE2" w:rsidP="00217FE2"/>
        </w:tc>
        <w:tc>
          <w:tcPr>
            <w:tcW w:w="576" w:type="dxa"/>
          </w:tcPr>
          <w:p w14:paraId="14BDB993" w14:textId="77777777" w:rsidR="00217FE2" w:rsidRDefault="00217FE2" w:rsidP="00217FE2"/>
        </w:tc>
        <w:tc>
          <w:tcPr>
            <w:tcW w:w="576" w:type="dxa"/>
          </w:tcPr>
          <w:p w14:paraId="5CF4A5F6" w14:textId="0754100B" w:rsidR="00217FE2" w:rsidRDefault="00217FE2" w:rsidP="00217FE2"/>
        </w:tc>
        <w:tc>
          <w:tcPr>
            <w:tcW w:w="576" w:type="dxa"/>
          </w:tcPr>
          <w:p w14:paraId="5CF4A5F7" w14:textId="77777777" w:rsidR="00217FE2" w:rsidRDefault="00217FE2" w:rsidP="00217FE2"/>
        </w:tc>
        <w:tc>
          <w:tcPr>
            <w:tcW w:w="576" w:type="dxa"/>
          </w:tcPr>
          <w:p w14:paraId="5CF4A5F8" w14:textId="77777777" w:rsidR="00217FE2" w:rsidRDefault="00217FE2" w:rsidP="00217FE2"/>
        </w:tc>
        <w:tc>
          <w:tcPr>
            <w:tcW w:w="576" w:type="dxa"/>
          </w:tcPr>
          <w:p w14:paraId="5CF4A5F9" w14:textId="77777777" w:rsidR="00217FE2" w:rsidRDefault="00217FE2" w:rsidP="00217FE2"/>
        </w:tc>
        <w:tc>
          <w:tcPr>
            <w:tcW w:w="576" w:type="dxa"/>
          </w:tcPr>
          <w:p w14:paraId="5CF4A5FA" w14:textId="77777777" w:rsidR="00217FE2" w:rsidRDefault="00217FE2" w:rsidP="00217FE2"/>
        </w:tc>
      </w:tr>
      <w:tr w:rsidR="00217FE2" w14:paraId="5CF4A602" w14:textId="77777777" w:rsidTr="00217FE2">
        <w:trPr>
          <w:trHeight w:val="467"/>
        </w:trPr>
        <w:tc>
          <w:tcPr>
            <w:tcW w:w="4518" w:type="dxa"/>
          </w:tcPr>
          <w:p w14:paraId="5CF4A5FC" w14:textId="1FB8A459" w:rsidR="00217FE2" w:rsidRPr="008C1206" w:rsidRDefault="00217FE2" w:rsidP="00217FE2">
            <w:pPr>
              <w:pStyle w:val="ListNumber1"/>
              <w:numPr>
                <w:ilvl w:val="0"/>
                <w:numId w:val="38"/>
              </w:numPr>
              <w:rPr>
                <w:rFonts w:asciiTheme="minorHAnsi" w:hAnsiTheme="minorHAnsi" w:cstheme="minorHAnsi"/>
                <w:color w:val="000000"/>
              </w:rPr>
            </w:pPr>
            <w:r w:rsidRPr="00C52C94">
              <w:t>Biological classification of organisms</w:t>
            </w:r>
          </w:p>
        </w:tc>
        <w:tc>
          <w:tcPr>
            <w:tcW w:w="576" w:type="dxa"/>
          </w:tcPr>
          <w:p w14:paraId="3E8F539A" w14:textId="77777777" w:rsidR="00217FE2" w:rsidRDefault="00217FE2" w:rsidP="00217FE2"/>
        </w:tc>
        <w:tc>
          <w:tcPr>
            <w:tcW w:w="576" w:type="dxa"/>
          </w:tcPr>
          <w:p w14:paraId="1B870786" w14:textId="77777777" w:rsidR="00217FE2" w:rsidRDefault="00217FE2" w:rsidP="00217FE2"/>
        </w:tc>
        <w:tc>
          <w:tcPr>
            <w:tcW w:w="576" w:type="dxa"/>
          </w:tcPr>
          <w:p w14:paraId="26386B95" w14:textId="77777777" w:rsidR="00217FE2" w:rsidRDefault="00217FE2" w:rsidP="00217FE2"/>
        </w:tc>
        <w:tc>
          <w:tcPr>
            <w:tcW w:w="576" w:type="dxa"/>
          </w:tcPr>
          <w:p w14:paraId="5D840D0B" w14:textId="77777777" w:rsidR="00217FE2" w:rsidRDefault="00217FE2" w:rsidP="00217FE2"/>
        </w:tc>
        <w:tc>
          <w:tcPr>
            <w:tcW w:w="576" w:type="dxa"/>
          </w:tcPr>
          <w:p w14:paraId="2DF537A3" w14:textId="77777777" w:rsidR="00217FE2" w:rsidRDefault="00217FE2" w:rsidP="00217FE2"/>
        </w:tc>
        <w:tc>
          <w:tcPr>
            <w:tcW w:w="576" w:type="dxa"/>
          </w:tcPr>
          <w:p w14:paraId="745462CA" w14:textId="053ADF25" w:rsidR="00217FE2" w:rsidRDefault="00217FE2" w:rsidP="00217FE2"/>
        </w:tc>
        <w:tc>
          <w:tcPr>
            <w:tcW w:w="576" w:type="dxa"/>
          </w:tcPr>
          <w:p w14:paraId="645ED505" w14:textId="77777777" w:rsidR="00217FE2" w:rsidRDefault="00217FE2" w:rsidP="00217FE2"/>
        </w:tc>
        <w:tc>
          <w:tcPr>
            <w:tcW w:w="576" w:type="dxa"/>
          </w:tcPr>
          <w:p w14:paraId="251F018D" w14:textId="77777777" w:rsidR="00217FE2" w:rsidRDefault="00217FE2" w:rsidP="00217FE2"/>
        </w:tc>
        <w:tc>
          <w:tcPr>
            <w:tcW w:w="576" w:type="dxa"/>
          </w:tcPr>
          <w:p w14:paraId="318B44CE" w14:textId="77777777" w:rsidR="00217FE2" w:rsidRDefault="00217FE2" w:rsidP="00217FE2"/>
        </w:tc>
        <w:tc>
          <w:tcPr>
            <w:tcW w:w="576" w:type="dxa"/>
          </w:tcPr>
          <w:p w14:paraId="46DB70B9" w14:textId="77777777" w:rsidR="00217FE2" w:rsidRDefault="00217FE2" w:rsidP="00217FE2"/>
        </w:tc>
        <w:tc>
          <w:tcPr>
            <w:tcW w:w="576" w:type="dxa"/>
          </w:tcPr>
          <w:p w14:paraId="5CF4A5FD" w14:textId="47E697A5" w:rsidR="00217FE2" w:rsidRDefault="00217FE2" w:rsidP="00217FE2"/>
        </w:tc>
        <w:tc>
          <w:tcPr>
            <w:tcW w:w="576" w:type="dxa"/>
          </w:tcPr>
          <w:p w14:paraId="5CF4A5FE" w14:textId="77777777" w:rsidR="00217FE2" w:rsidRDefault="00217FE2" w:rsidP="00217FE2"/>
        </w:tc>
        <w:tc>
          <w:tcPr>
            <w:tcW w:w="576" w:type="dxa"/>
          </w:tcPr>
          <w:p w14:paraId="5CF4A5FF" w14:textId="77777777" w:rsidR="00217FE2" w:rsidRDefault="00217FE2" w:rsidP="00217FE2"/>
        </w:tc>
        <w:tc>
          <w:tcPr>
            <w:tcW w:w="576" w:type="dxa"/>
          </w:tcPr>
          <w:p w14:paraId="5CF4A600" w14:textId="77777777" w:rsidR="00217FE2" w:rsidRDefault="00217FE2" w:rsidP="00217FE2"/>
        </w:tc>
        <w:tc>
          <w:tcPr>
            <w:tcW w:w="576" w:type="dxa"/>
          </w:tcPr>
          <w:p w14:paraId="5CF4A601" w14:textId="77777777" w:rsidR="00217FE2" w:rsidRDefault="00217FE2" w:rsidP="00217FE2"/>
        </w:tc>
      </w:tr>
      <w:tr w:rsidR="00217FE2" w14:paraId="5CF4A609" w14:textId="77777777" w:rsidTr="00217FE2">
        <w:trPr>
          <w:trHeight w:val="467"/>
        </w:trPr>
        <w:tc>
          <w:tcPr>
            <w:tcW w:w="4518" w:type="dxa"/>
          </w:tcPr>
          <w:p w14:paraId="5CF4A603" w14:textId="0985A4A1" w:rsidR="00217FE2" w:rsidRPr="008C1206" w:rsidRDefault="00217FE2" w:rsidP="00217FE2">
            <w:pPr>
              <w:pStyle w:val="alpha"/>
              <w:numPr>
                <w:ilvl w:val="0"/>
                <w:numId w:val="39"/>
              </w:numPr>
              <w:rPr>
                <w:rFonts w:asciiTheme="minorHAnsi" w:hAnsiTheme="minorHAnsi" w:cstheme="minorHAnsi"/>
                <w:color w:val="000000"/>
              </w:rPr>
            </w:pPr>
            <w:r w:rsidRPr="00C52C94">
              <w:t>Taxonomic hierarchy, including domains and kingdoms</w:t>
            </w:r>
          </w:p>
        </w:tc>
        <w:tc>
          <w:tcPr>
            <w:tcW w:w="576" w:type="dxa"/>
          </w:tcPr>
          <w:p w14:paraId="7B185980" w14:textId="77777777" w:rsidR="00217FE2" w:rsidRDefault="00217FE2" w:rsidP="00217FE2"/>
        </w:tc>
        <w:tc>
          <w:tcPr>
            <w:tcW w:w="576" w:type="dxa"/>
          </w:tcPr>
          <w:p w14:paraId="702E8CB1" w14:textId="77777777" w:rsidR="00217FE2" w:rsidRDefault="00217FE2" w:rsidP="00217FE2"/>
        </w:tc>
        <w:tc>
          <w:tcPr>
            <w:tcW w:w="576" w:type="dxa"/>
          </w:tcPr>
          <w:p w14:paraId="44D8529E" w14:textId="77777777" w:rsidR="00217FE2" w:rsidRDefault="00217FE2" w:rsidP="00217FE2"/>
        </w:tc>
        <w:tc>
          <w:tcPr>
            <w:tcW w:w="576" w:type="dxa"/>
          </w:tcPr>
          <w:p w14:paraId="39E65C07" w14:textId="77777777" w:rsidR="00217FE2" w:rsidRDefault="00217FE2" w:rsidP="00217FE2"/>
        </w:tc>
        <w:tc>
          <w:tcPr>
            <w:tcW w:w="576" w:type="dxa"/>
          </w:tcPr>
          <w:p w14:paraId="55655035" w14:textId="77777777" w:rsidR="00217FE2" w:rsidRDefault="00217FE2" w:rsidP="00217FE2"/>
        </w:tc>
        <w:tc>
          <w:tcPr>
            <w:tcW w:w="576" w:type="dxa"/>
          </w:tcPr>
          <w:p w14:paraId="4C41F0BB" w14:textId="7BFB8488" w:rsidR="00217FE2" w:rsidRDefault="00217FE2" w:rsidP="00217FE2"/>
        </w:tc>
        <w:tc>
          <w:tcPr>
            <w:tcW w:w="576" w:type="dxa"/>
          </w:tcPr>
          <w:p w14:paraId="18BD2402" w14:textId="77777777" w:rsidR="00217FE2" w:rsidRDefault="00217FE2" w:rsidP="00217FE2"/>
        </w:tc>
        <w:tc>
          <w:tcPr>
            <w:tcW w:w="576" w:type="dxa"/>
          </w:tcPr>
          <w:p w14:paraId="2B1B0DAF" w14:textId="77777777" w:rsidR="00217FE2" w:rsidRDefault="00217FE2" w:rsidP="00217FE2"/>
        </w:tc>
        <w:tc>
          <w:tcPr>
            <w:tcW w:w="576" w:type="dxa"/>
          </w:tcPr>
          <w:p w14:paraId="47E8CBD0" w14:textId="77777777" w:rsidR="00217FE2" w:rsidRDefault="00217FE2" w:rsidP="00217FE2"/>
        </w:tc>
        <w:tc>
          <w:tcPr>
            <w:tcW w:w="576" w:type="dxa"/>
          </w:tcPr>
          <w:p w14:paraId="48DFD137" w14:textId="77777777" w:rsidR="00217FE2" w:rsidRDefault="00217FE2" w:rsidP="00217FE2"/>
        </w:tc>
        <w:tc>
          <w:tcPr>
            <w:tcW w:w="576" w:type="dxa"/>
          </w:tcPr>
          <w:p w14:paraId="5CF4A604" w14:textId="060D6E02" w:rsidR="00217FE2" w:rsidRDefault="00217FE2" w:rsidP="00217FE2"/>
        </w:tc>
        <w:tc>
          <w:tcPr>
            <w:tcW w:w="576" w:type="dxa"/>
          </w:tcPr>
          <w:p w14:paraId="5CF4A605" w14:textId="77777777" w:rsidR="00217FE2" w:rsidRDefault="00217FE2" w:rsidP="00217FE2"/>
        </w:tc>
        <w:tc>
          <w:tcPr>
            <w:tcW w:w="576" w:type="dxa"/>
          </w:tcPr>
          <w:p w14:paraId="5CF4A606" w14:textId="77777777" w:rsidR="00217FE2" w:rsidRDefault="00217FE2" w:rsidP="00217FE2"/>
        </w:tc>
        <w:tc>
          <w:tcPr>
            <w:tcW w:w="576" w:type="dxa"/>
          </w:tcPr>
          <w:p w14:paraId="5CF4A607" w14:textId="77777777" w:rsidR="00217FE2" w:rsidRDefault="00217FE2" w:rsidP="00217FE2"/>
        </w:tc>
        <w:tc>
          <w:tcPr>
            <w:tcW w:w="576" w:type="dxa"/>
          </w:tcPr>
          <w:p w14:paraId="5CF4A608" w14:textId="77777777" w:rsidR="00217FE2" w:rsidRDefault="00217FE2" w:rsidP="00217FE2"/>
        </w:tc>
      </w:tr>
      <w:tr w:rsidR="00217FE2" w14:paraId="5CF4A610" w14:textId="77777777" w:rsidTr="00217FE2">
        <w:trPr>
          <w:trHeight w:val="467"/>
        </w:trPr>
        <w:tc>
          <w:tcPr>
            <w:tcW w:w="4518" w:type="dxa"/>
          </w:tcPr>
          <w:p w14:paraId="5CF4A60A" w14:textId="6709741A" w:rsidR="00217FE2" w:rsidRPr="008C14D4" w:rsidRDefault="00217FE2" w:rsidP="00217FE2">
            <w:pPr>
              <w:pStyle w:val="alpha"/>
              <w:rPr>
                <w:rFonts w:asciiTheme="minorHAnsi" w:hAnsiTheme="minorHAnsi" w:cstheme="minorHAnsi"/>
                <w:color w:val="000000"/>
              </w:rPr>
            </w:pPr>
            <w:r w:rsidRPr="00C52C94">
              <w:t>Binomial nomenclature</w:t>
            </w:r>
          </w:p>
        </w:tc>
        <w:tc>
          <w:tcPr>
            <w:tcW w:w="576" w:type="dxa"/>
          </w:tcPr>
          <w:p w14:paraId="09399902" w14:textId="77777777" w:rsidR="00217FE2" w:rsidRDefault="00217FE2" w:rsidP="00217FE2"/>
        </w:tc>
        <w:tc>
          <w:tcPr>
            <w:tcW w:w="576" w:type="dxa"/>
          </w:tcPr>
          <w:p w14:paraId="01AF9D73" w14:textId="77777777" w:rsidR="00217FE2" w:rsidRDefault="00217FE2" w:rsidP="00217FE2"/>
        </w:tc>
        <w:tc>
          <w:tcPr>
            <w:tcW w:w="576" w:type="dxa"/>
          </w:tcPr>
          <w:p w14:paraId="4937EF56" w14:textId="77777777" w:rsidR="00217FE2" w:rsidRDefault="00217FE2" w:rsidP="00217FE2"/>
        </w:tc>
        <w:tc>
          <w:tcPr>
            <w:tcW w:w="576" w:type="dxa"/>
          </w:tcPr>
          <w:p w14:paraId="01E596AE" w14:textId="77777777" w:rsidR="00217FE2" w:rsidRDefault="00217FE2" w:rsidP="00217FE2"/>
        </w:tc>
        <w:tc>
          <w:tcPr>
            <w:tcW w:w="576" w:type="dxa"/>
          </w:tcPr>
          <w:p w14:paraId="5FD252EC" w14:textId="77777777" w:rsidR="00217FE2" w:rsidRDefault="00217FE2" w:rsidP="00217FE2"/>
        </w:tc>
        <w:tc>
          <w:tcPr>
            <w:tcW w:w="576" w:type="dxa"/>
          </w:tcPr>
          <w:p w14:paraId="7CD8F3F5" w14:textId="48A551A2" w:rsidR="00217FE2" w:rsidRDefault="00217FE2" w:rsidP="00217FE2"/>
        </w:tc>
        <w:tc>
          <w:tcPr>
            <w:tcW w:w="576" w:type="dxa"/>
          </w:tcPr>
          <w:p w14:paraId="2A13FD4F" w14:textId="77777777" w:rsidR="00217FE2" w:rsidRDefault="00217FE2" w:rsidP="00217FE2"/>
        </w:tc>
        <w:tc>
          <w:tcPr>
            <w:tcW w:w="576" w:type="dxa"/>
          </w:tcPr>
          <w:p w14:paraId="5BE98A8D" w14:textId="77777777" w:rsidR="00217FE2" w:rsidRDefault="00217FE2" w:rsidP="00217FE2"/>
        </w:tc>
        <w:tc>
          <w:tcPr>
            <w:tcW w:w="576" w:type="dxa"/>
          </w:tcPr>
          <w:p w14:paraId="29752EAC" w14:textId="77777777" w:rsidR="00217FE2" w:rsidRDefault="00217FE2" w:rsidP="00217FE2"/>
        </w:tc>
        <w:tc>
          <w:tcPr>
            <w:tcW w:w="576" w:type="dxa"/>
          </w:tcPr>
          <w:p w14:paraId="0F8C4219" w14:textId="77777777" w:rsidR="00217FE2" w:rsidRDefault="00217FE2" w:rsidP="00217FE2"/>
        </w:tc>
        <w:tc>
          <w:tcPr>
            <w:tcW w:w="576" w:type="dxa"/>
          </w:tcPr>
          <w:p w14:paraId="5CF4A60B" w14:textId="7CDB1C48" w:rsidR="00217FE2" w:rsidRDefault="00217FE2" w:rsidP="00217FE2"/>
        </w:tc>
        <w:tc>
          <w:tcPr>
            <w:tcW w:w="576" w:type="dxa"/>
          </w:tcPr>
          <w:p w14:paraId="5CF4A60C" w14:textId="77777777" w:rsidR="00217FE2" w:rsidRDefault="00217FE2" w:rsidP="00217FE2"/>
        </w:tc>
        <w:tc>
          <w:tcPr>
            <w:tcW w:w="576" w:type="dxa"/>
          </w:tcPr>
          <w:p w14:paraId="5CF4A60D" w14:textId="77777777" w:rsidR="00217FE2" w:rsidRDefault="00217FE2" w:rsidP="00217FE2"/>
        </w:tc>
        <w:tc>
          <w:tcPr>
            <w:tcW w:w="576" w:type="dxa"/>
          </w:tcPr>
          <w:p w14:paraId="5CF4A60E" w14:textId="77777777" w:rsidR="00217FE2" w:rsidRDefault="00217FE2" w:rsidP="00217FE2"/>
        </w:tc>
        <w:tc>
          <w:tcPr>
            <w:tcW w:w="576" w:type="dxa"/>
          </w:tcPr>
          <w:p w14:paraId="5CF4A60F" w14:textId="77777777" w:rsidR="00217FE2" w:rsidRDefault="00217FE2" w:rsidP="00217FE2"/>
        </w:tc>
      </w:tr>
      <w:tr w:rsidR="00217FE2" w14:paraId="5CF4A617" w14:textId="77777777" w:rsidTr="00217FE2">
        <w:trPr>
          <w:trHeight w:val="467"/>
        </w:trPr>
        <w:tc>
          <w:tcPr>
            <w:tcW w:w="4518" w:type="dxa"/>
          </w:tcPr>
          <w:p w14:paraId="5CF4A611" w14:textId="70B7EB73" w:rsidR="00217FE2" w:rsidRPr="00E43F32" w:rsidRDefault="00217FE2" w:rsidP="00217FE2">
            <w:pPr>
              <w:pStyle w:val="ListNumber1"/>
              <w:rPr>
                <w:rFonts w:asciiTheme="minorHAnsi" w:hAnsiTheme="minorHAnsi" w:cstheme="minorHAnsi"/>
                <w:color w:val="000000"/>
              </w:rPr>
            </w:pPr>
            <w:r w:rsidRPr="00E43F32">
              <w:t>Defining characteristics of viruses, eubacteria, archaea, protists, fungi, plants, and animals</w:t>
            </w:r>
          </w:p>
        </w:tc>
        <w:tc>
          <w:tcPr>
            <w:tcW w:w="576" w:type="dxa"/>
          </w:tcPr>
          <w:p w14:paraId="0C7206EE" w14:textId="77777777" w:rsidR="00217FE2" w:rsidRDefault="00217FE2" w:rsidP="00217FE2"/>
        </w:tc>
        <w:tc>
          <w:tcPr>
            <w:tcW w:w="576" w:type="dxa"/>
          </w:tcPr>
          <w:p w14:paraId="0D80A26B" w14:textId="77777777" w:rsidR="00217FE2" w:rsidRDefault="00217FE2" w:rsidP="00217FE2"/>
        </w:tc>
        <w:tc>
          <w:tcPr>
            <w:tcW w:w="576" w:type="dxa"/>
          </w:tcPr>
          <w:p w14:paraId="1AE3A110" w14:textId="77777777" w:rsidR="00217FE2" w:rsidRDefault="00217FE2" w:rsidP="00217FE2"/>
        </w:tc>
        <w:tc>
          <w:tcPr>
            <w:tcW w:w="576" w:type="dxa"/>
          </w:tcPr>
          <w:p w14:paraId="29A6B383" w14:textId="77777777" w:rsidR="00217FE2" w:rsidRDefault="00217FE2" w:rsidP="00217FE2"/>
        </w:tc>
        <w:tc>
          <w:tcPr>
            <w:tcW w:w="576" w:type="dxa"/>
          </w:tcPr>
          <w:p w14:paraId="7B41741D" w14:textId="77777777" w:rsidR="00217FE2" w:rsidRDefault="00217FE2" w:rsidP="00217FE2"/>
        </w:tc>
        <w:tc>
          <w:tcPr>
            <w:tcW w:w="576" w:type="dxa"/>
          </w:tcPr>
          <w:p w14:paraId="06DF07D6" w14:textId="4E1811DC" w:rsidR="00217FE2" w:rsidRDefault="00217FE2" w:rsidP="00217FE2"/>
        </w:tc>
        <w:tc>
          <w:tcPr>
            <w:tcW w:w="576" w:type="dxa"/>
          </w:tcPr>
          <w:p w14:paraId="353C431B" w14:textId="77777777" w:rsidR="00217FE2" w:rsidRDefault="00217FE2" w:rsidP="00217FE2"/>
        </w:tc>
        <w:tc>
          <w:tcPr>
            <w:tcW w:w="576" w:type="dxa"/>
          </w:tcPr>
          <w:p w14:paraId="63E73CA5" w14:textId="77777777" w:rsidR="00217FE2" w:rsidRDefault="00217FE2" w:rsidP="00217FE2"/>
        </w:tc>
        <w:tc>
          <w:tcPr>
            <w:tcW w:w="576" w:type="dxa"/>
          </w:tcPr>
          <w:p w14:paraId="390E7DFA" w14:textId="77777777" w:rsidR="00217FE2" w:rsidRDefault="00217FE2" w:rsidP="00217FE2"/>
        </w:tc>
        <w:tc>
          <w:tcPr>
            <w:tcW w:w="576" w:type="dxa"/>
          </w:tcPr>
          <w:p w14:paraId="7C03B935" w14:textId="77777777" w:rsidR="00217FE2" w:rsidRDefault="00217FE2" w:rsidP="00217FE2"/>
        </w:tc>
        <w:tc>
          <w:tcPr>
            <w:tcW w:w="576" w:type="dxa"/>
          </w:tcPr>
          <w:p w14:paraId="5CF4A612" w14:textId="57482C79" w:rsidR="00217FE2" w:rsidRDefault="00217FE2" w:rsidP="00217FE2"/>
        </w:tc>
        <w:tc>
          <w:tcPr>
            <w:tcW w:w="576" w:type="dxa"/>
          </w:tcPr>
          <w:p w14:paraId="5CF4A613" w14:textId="77777777" w:rsidR="00217FE2" w:rsidRDefault="00217FE2" w:rsidP="00217FE2"/>
        </w:tc>
        <w:tc>
          <w:tcPr>
            <w:tcW w:w="576" w:type="dxa"/>
          </w:tcPr>
          <w:p w14:paraId="5CF4A614" w14:textId="77777777" w:rsidR="00217FE2" w:rsidRDefault="00217FE2" w:rsidP="00217FE2"/>
        </w:tc>
        <w:tc>
          <w:tcPr>
            <w:tcW w:w="576" w:type="dxa"/>
          </w:tcPr>
          <w:p w14:paraId="5CF4A615" w14:textId="77777777" w:rsidR="00217FE2" w:rsidRDefault="00217FE2" w:rsidP="00217FE2"/>
        </w:tc>
        <w:tc>
          <w:tcPr>
            <w:tcW w:w="576" w:type="dxa"/>
          </w:tcPr>
          <w:p w14:paraId="5CF4A616" w14:textId="77777777" w:rsidR="00217FE2" w:rsidRDefault="00217FE2" w:rsidP="00217FE2"/>
        </w:tc>
      </w:tr>
      <w:tr w:rsidR="00217FE2" w14:paraId="5CF4A61E" w14:textId="77777777" w:rsidTr="00217FE2">
        <w:trPr>
          <w:trHeight w:val="467"/>
        </w:trPr>
        <w:tc>
          <w:tcPr>
            <w:tcW w:w="4518" w:type="dxa"/>
          </w:tcPr>
          <w:p w14:paraId="5CF4A618" w14:textId="5AD08B18" w:rsidR="00217FE2" w:rsidRPr="00E43F32" w:rsidRDefault="00217FE2" w:rsidP="00217FE2">
            <w:pPr>
              <w:pStyle w:val="alpha"/>
              <w:numPr>
                <w:ilvl w:val="0"/>
                <w:numId w:val="40"/>
              </w:numPr>
              <w:rPr>
                <w:rFonts w:asciiTheme="minorHAnsi" w:hAnsiTheme="minorHAnsi" w:cstheme="minorHAnsi"/>
                <w:color w:val="000000"/>
              </w:rPr>
            </w:pPr>
            <w:r w:rsidRPr="00C52C94">
              <w:t>Structural characteristics of viruses, eubacteria, archaea, protists, fungi, plants, and animals</w:t>
            </w:r>
          </w:p>
        </w:tc>
        <w:tc>
          <w:tcPr>
            <w:tcW w:w="576" w:type="dxa"/>
          </w:tcPr>
          <w:p w14:paraId="6D4FC6EA" w14:textId="77777777" w:rsidR="00217FE2" w:rsidRDefault="00217FE2" w:rsidP="00217FE2"/>
        </w:tc>
        <w:tc>
          <w:tcPr>
            <w:tcW w:w="576" w:type="dxa"/>
          </w:tcPr>
          <w:p w14:paraId="288EE1EA" w14:textId="77777777" w:rsidR="00217FE2" w:rsidRDefault="00217FE2" w:rsidP="00217FE2"/>
        </w:tc>
        <w:tc>
          <w:tcPr>
            <w:tcW w:w="576" w:type="dxa"/>
          </w:tcPr>
          <w:p w14:paraId="0C7D9EDC" w14:textId="77777777" w:rsidR="00217FE2" w:rsidRDefault="00217FE2" w:rsidP="00217FE2"/>
        </w:tc>
        <w:tc>
          <w:tcPr>
            <w:tcW w:w="576" w:type="dxa"/>
          </w:tcPr>
          <w:p w14:paraId="4A441106" w14:textId="77777777" w:rsidR="00217FE2" w:rsidRDefault="00217FE2" w:rsidP="00217FE2"/>
        </w:tc>
        <w:tc>
          <w:tcPr>
            <w:tcW w:w="576" w:type="dxa"/>
          </w:tcPr>
          <w:p w14:paraId="304DE860" w14:textId="77777777" w:rsidR="00217FE2" w:rsidRDefault="00217FE2" w:rsidP="00217FE2"/>
        </w:tc>
        <w:tc>
          <w:tcPr>
            <w:tcW w:w="576" w:type="dxa"/>
          </w:tcPr>
          <w:p w14:paraId="18ECD476" w14:textId="1F17C0E5" w:rsidR="00217FE2" w:rsidRDefault="00217FE2" w:rsidP="00217FE2"/>
        </w:tc>
        <w:tc>
          <w:tcPr>
            <w:tcW w:w="576" w:type="dxa"/>
          </w:tcPr>
          <w:p w14:paraId="509F6106" w14:textId="77777777" w:rsidR="00217FE2" w:rsidRDefault="00217FE2" w:rsidP="00217FE2"/>
        </w:tc>
        <w:tc>
          <w:tcPr>
            <w:tcW w:w="576" w:type="dxa"/>
          </w:tcPr>
          <w:p w14:paraId="0D59F8D3" w14:textId="77777777" w:rsidR="00217FE2" w:rsidRDefault="00217FE2" w:rsidP="00217FE2"/>
        </w:tc>
        <w:tc>
          <w:tcPr>
            <w:tcW w:w="576" w:type="dxa"/>
          </w:tcPr>
          <w:p w14:paraId="4FAB81BB" w14:textId="77777777" w:rsidR="00217FE2" w:rsidRDefault="00217FE2" w:rsidP="00217FE2"/>
        </w:tc>
        <w:tc>
          <w:tcPr>
            <w:tcW w:w="576" w:type="dxa"/>
          </w:tcPr>
          <w:p w14:paraId="019CBCED" w14:textId="77777777" w:rsidR="00217FE2" w:rsidRDefault="00217FE2" w:rsidP="00217FE2"/>
        </w:tc>
        <w:tc>
          <w:tcPr>
            <w:tcW w:w="576" w:type="dxa"/>
          </w:tcPr>
          <w:p w14:paraId="5CF4A619" w14:textId="09CD02B0" w:rsidR="00217FE2" w:rsidRDefault="00217FE2" w:rsidP="00217FE2"/>
        </w:tc>
        <w:tc>
          <w:tcPr>
            <w:tcW w:w="576" w:type="dxa"/>
          </w:tcPr>
          <w:p w14:paraId="5CF4A61A" w14:textId="77777777" w:rsidR="00217FE2" w:rsidRDefault="00217FE2" w:rsidP="00217FE2"/>
        </w:tc>
        <w:tc>
          <w:tcPr>
            <w:tcW w:w="576" w:type="dxa"/>
          </w:tcPr>
          <w:p w14:paraId="5CF4A61B" w14:textId="77777777" w:rsidR="00217FE2" w:rsidRDefault="00217FE2" w:rsidP="00217FE2"/>
        </w:tc>
        <w:tc>
          <w:tcPr>
            <w:tcW w:w="576" w:type="dxa"/>
          </w:tcPr>
          <w:p w14:paraId="5CF4A61C" w14:textId="77777777" w:rsidR="00217FE2" w:rsidRDefault="00217FE2" w:rsidP="00217FE2"/>
        </w:tc>
        <w:tc>
          <w:tcPr>
            <w:tcW w:w="576" w:type="dxa"/>
          </w:tcPr>
          <w:p w14:paraId="5CF4A61D" w14:textId="77777777" w:rsidR="00217FE2" w:rsidRDefault="00217FE2" w:rsidP="00217FE2"/>
        </w:tc>
      </w:tr>
      <w:tr w:rsidR="00217FE2" w14:paraId="5CF4A625" w14:textId="77777777" w:rsidTr="00217FE2">
        <w:trPr>
          <w:trHeight w:val="467"/>
        </w:trPr>
        <w:tc>
          <w:tcPr>
            <w:tcW w:w="4518" w:type="dxa"/>
          </w:tcPr>
          <w:p w14:paraId="5CF4A61F" w14:textId="0D74FC5A" w:rsidR="00217FE2" w:rsidRPr="008C14D4" w:rsidRDefault="00217FE2" w:rsidP="00217FE2">
            <w:pPr>
              <w:pStyle w:val="alpha"/>
              <w:rPr>
                <w:rFonts w:asciiTheme="minorHAnsi" w:hAnsiTheme="minorHAnsi" w:cstheme="minorHAnsi"/>
                <w:color w:val="000000"/>
              </w:rPr>
            </w:pPr>
            <w:r w:rsidRPr="00C52C94">
              <w:t>Cellular organization, including unicellular versus multicellular</w:t>
            </w:r>
          </w:p>
        </w:tc>
        <w:tc>
          <w:tcPr>
            <w:tcW w:w="576" w:type="dxa"/>
          </w:tcPr>
          <w:p w14:paraId="6A7BA9E6" w14:textId="77777777" w:rsidR="00217FE2" w:rsidRDefault="00217FE2" w:rsidP="00217FE2"/>
        </w:tc>
        <w:tc>
          <w:tcPr>
            <w:tcW w:w="576" w:type="dxa"/>
          </w:tcPr>
          <w:p w14:paraId="2531DA83" w14:textId="77777777" w:rsidR="00217FE2" w:rsidRDefault="00217FE2" w:rsidP="00217FE2"/>
        </w:tc>
        <w:tc>
          <w:tcPr>
            <w:tcW w:w="576" w:type="dxa"/>
          </w:tcPr>
          <w:p w14:paraId="04989408" w14:textId="77777777" w:rsidR="00217FE2" w:rsidRDefault="00217FE2" w:rsidP="00217FE2"/>
        </w:tc>
        <w:tc>
          <w:tcPr>
            <w:tcW w:w="576" w:type="dxa"/>
          </w:tcPr>
          <w:p w14:paraId="6C73B279" w14:textId="77777777" w:rsidR="00217FE2" w:rsidRDefault="00217FE2" w:rsidP="00217FE2"/>
        </w:tc>
        <w:tc>
          <w:tcPr>
            <w:tcW w:w="576" w:type="dxa"/>
          </w:tcPr>
          <w:p w14:paraId="2D92B54F" w14:textId="77777777" w:rsidR="00217FE2" w:rsidRDefault="00217FE2" w:rsidP="00217FE2"/>
        </w:tc>
        <w:tc>
          <w:tcPr>
            <w:tcW w:w="576" w:type="dxa"/>
          </w:tcPr>
          <w:p w14:paraId="1BFD510B" w14:textId="73825820" w:rsidR="00217FE2" w:rsidRDefault="00217FE2" w:rsidP="00217FE2"/>
        </w:tc>
        <w:tc>
          <w:tcPr>
            <w:tcW w:w="576" w:type="dxa"/>
          </w:tcPr>
          <w:p w14:paraId="601AC32C" w14:textId="77777777" w:rsidR="00217FE2" w:rsidRDefault="00217FE2" w:rsidP="00217FE2"/>
        </w:tc>
        <w:tc>
          <w:tcPr>
            <w:tcW w:w="576" w:type="dxa"/>
          </w:tcPr>
          <w:p w14:paraId="7DBE6751" w14:textId="77777777" w:rsidR="00217FE2" w:rsidRDefault="00217FE2" w:rsidP="00217FE2"/>
        </w:tc>
        <w:tc>
          <w:tcPr>
            <w:tcW w:w="576" w:type="dxa"/>
          </w:tcPr>
          <w:p w14:paraId="0C8E83B1" w14:textId="77777777" w:rsidR="00217FE2" w:rsidRDefault="00217FE2" w:rsidP="00217FE2"/>
        </w:tc>
        <w:tc>
          <w:tcPr>
            <w:tcW w:w="576" w:type="dxa"/>
          </w:tcPr>
          <w:p w14:paraId="525EDB1E" w14:textId="77777777" w:rsidR="00217FE2" w:rsidRDefault="00217FE2" w:rsidP="00217FE2"/>
        </w:tc>
        <w:tc>
          <w:tcPr>
            <w:tcW w:w="576" w:type="dxa"/>
          </w:tcPr>
          <w:p w14:paraId="5CF4A620" w14:textId="3782477D" w:rsidR="00217FE2" w:rsidRDefault="00217FE2" w:rsidP="00217FE2"/>
        </w:tc>
        <w:tc>
          <w:tcPr>
            <w:tcW w:w="576" w:type="dxa"/>
          </w:tcPr>
          <w:p w14:paraId="5CF4A621" w14:textId="77777777" w:rsidR="00217FE2" w:rsidRDefault="00217FE2" w:rsidP="00217FE2"/>
        </w:tc>
        <w:tc>
          <w:tcPr>
            <w:tcW w:w="576" w:type="dxa"/>
          </w:tcPr>
          <w:p w14:paraId="5CF4A622" w14:textId="77777777" w:rsidR="00217FE2" w:rsidRDefault="00217FE2" w:rsidP="00217FE2"/>
        </w:tc>
        <w:tc>
          <w:tcPr>
            <w:tcW w:w="576" w:type="dxa"/>
          </w:tcPr>
          <w:p w14:paraId="5CF4A623" w14:textId="77777777" w:rsidR="00217FE2" w:rsidRDefault="00217FE2" w:rsidP="00217FE2"/>
        </w:tc>
        <w:tc>
          <w:tcPr>
            <w:tcW w:w="576" w:type="dxa"/>
          </w:tcPr>
          <w:p w14:paraId="5CF4A624" w14:textId="77777777" w:rsidR="00217FE2" w:rsidRDefault="00217FE2" w:rsidP="00217FE2"/>
        </w:tc>
      </w:tr>
      <w:tr w:rsidR="004A3265" w14:paraId="7DEBAC50" w14:textId="77777777" w:rsidTr="00217FE2">
        <w:trPr>
          <w:trHeight w:val="467"/>
        </w:trPr>
        <w:tc>
          <w:tcPr>
            <w:tcW w:w="4518" w:type="dxa"/>
          </w:tcPr>
          <w:p w14:paraId="568A4EF9" w14:textId="58FB54A8" w:rsidR="004A3265" w:rsidRPr="00C52C94" w:rsidRDefault="004A3265" w:rsidP="00217FE2">
            <w:pPr>
              <w:pStyle w:val="alpha"/>
            </w:pPr>
            <w:r w:rsidRPr="00C52C94">
              <w:t>Modes of nutrition, including autotrophic versus heterotrophic</w:t>
            </w:r>
          </w:p>
        </w:tc>
        <w:tc>
          <w:tcPr>
            <w:tcW w:w="576" w:type="dxa"/>
          </w:tcPr>
          <w:p w14:paraId="13049C9F" w14:textId="77777777" w:rsidR="004A3265" w:rsidRDefault="004A3265" w:rsidP="00217FE2"/>
        </w:tc>
        <w:tc>
          <w:tcPr>
            <w:tcW w:w="576" w:type="dxa"/>
          </w:tcPr>
          <w:p w14:paraId="32F94466" w14:textId="77777777" w:rsidR="004A3265" w:rsidRDefault="004A3265" w:rsidP="00217FE2"/>
        </w:tc>
        <w:tc>
          <w:tcPr>
            <w:tcW w:w="576" w:type="dxa"/>
          </w:tcPr>
          <w:p w14:paraId="1FC1BF38" w14:textId="77777777" w:rsidR="004A3265" w:rsidRDefault="004A3265" w:rsidP="00217FE2"/>
        </w:tc>
        <w:tc>
          <w:tcPr>
            <w:tcW w:w="576" w:type="dxa"/>
          </w:tcPr>
          <w:p w14:paraId="66D189BA" w14:textId="77777777" w:rsidR="004A3265" w:rsidRDefault="004A3265" w:rsidP="00217FE2"/>
        </w:tc>
        <w:tc>
          <w:tcPr>
            <w:tcW w:w="576" w:type="dxa"/>
          </w:tcPr>
          <w:p w14:paraId="0F9DA23A" w14:textId="77777777" w:rsidR="004A3265" w:rsidRDefault="004A3265" w:rsidP="00217FE2"/>
        </w:tc>
        <w:tc>
          <w:tcPr>
            <w:tcW w:w="576" w:type="dxa"/>
          </w:tcPr>
          <w:p w14:paraId="2D655600" w14:textId="77777777" w:rsidR="004A3265" w:rsidRDefault="004A3265" w:rsidP="00217FE2"/>
        </w:tc>
        <w:tc>
          <w:tcPr>
            <w:tcW w:w="576" w:type="dxa"/>
          </w:tcPr>
          <w:p w14:paraId="23A10A0E" w14:textId="77777777" w:rsidR="004A3265" w:rsidRDefault="004A3265" w:rsidP="00217FE2"/>
        </w:tc>
        <w:tc>
          <w:tcPr>
            <w:tcW w:w="576" w:type="dxa"/>
          </w:tcPr>
          <w:p w14:paraId="740B7C92" w14:textId="77777777" w:rsidR="004A3265" w:rsidRDefault="004A3265" w:rsidP="00217FE2"/>
        </w:tc>
        <w:tc>
          <w:tcPr>
            <w:tcW w:w="576" w:type="dxa"/>
          </w:tcPr>
          <w:p w14:paraId="77B6E3CC" w14:textId="77777777" w:rsidR="004A3265" w:rsidRDefault="004A3265" w:rsidP="00217FE2"/>
        </w:tc>
        <w:tc>
          <w:tcPr>
            <w:tcW w:w="576" w:type="dxa"/>
          </w:tcPr>
          <w:p w14:paraId="3E4E0591" w14:textId="77777777" w:rsidR="004A3265" w:rsidRDefault="004A3265" w:rsidP="00217FE2"/>
        </w:tc>
        <w:tc>
          <w:tcPr>
            <w:tcW w:w="576" w:type="dxa"/>
          </w:tcPr>
          <w:p w14:paraId="52385A46" w14:textId="77777777" w:rsidR="004A3265" w:rsidRDefault="004A3265" w:rsidP="00217FE2"/>
        </w:tc>
        <w:tc>
          <w:tcPr>
            <w:tcW w:w="576" w:type="dxa"/>
          </w:tcPr>
          <w:p w14:paraId="56EC1E06" w14:textId="77777777" w:rsidR="004A3265" w:rsidRDefault="004A3265" w:rsidP="00217FE2"/>
        </w:tc>
        <w:tc>
          <w:tcPr>
            <w:tcW w:w="576" w:type="dxa"/>
          </w:tcPr>
          <w:p w14:paraId="3B48A9EA" w14:textId="77777777" w:rsidR="004A3265" w:rsidRDefault="004A3265" w:rsidP="00217FE2"/>
        </w:tc>
        <w:tc>
          <w:tcPr>
            <w:tcW w:w="576" w:type="dxa"/>
          </w:tcPr>
          <w:p w14:paraId="6DAB58C3" w14:textId="77777777" w:rsidR="004A3265" w:rsidRDefault="004A3265" w:rsidP="00217FE2"/>
        </w:tc>
        <w:tc>
          <w:tcPr>
            <w:tcW w:w="576" w:type="dxa"/>
          </w:tcPr>
          <w:p w14:paraId="61791A1D" w14:textId="77777777" w:rsidR="004A3265" w:rsidRDefault="004A3265" w:rsidP="00217FE2"/>
        </w:tc>
      </w:tr>
      <w:tr w:rsidR="00217FE2" w14:paraId="5CF4A62C" w14:textId="77777777" w:rsidTr="00217FE2">
        <w:trPr>
          <w:trHeight w:val="467"/>
        </w:trPr>
        <w:tc>
          <w:tcPr>
            <w:tcW w:w="4518" w:type="dxa"/>
          </w:tcPr>
          <w:p w14:paraId="5CF4A626" w14:textId="10A1039E" w:rsidR="00217FE2" w:rsidRPr="008C14D4" w:rsidRDefault="00217FE2" w:rsidP="00217FE2">
            <w:pPr>
              <w:pStyle w:val="alpha"/>
              <w:rPr>
                <w:rFonts w:asciiTheme="minorHAnsi" w:hAnsiTheme="minorHAnsi" w:cstheme="minorHAnsi"/>
                <w:color w:val="000000"/>
              </w:rPr>
            </w:pPr>
            <w:r w:rsidRPr="00C52C94">
              <w:t xml:space="preserve">Modes of </w:t>
            </w:r>
            <w:r w:rsidR="004A3265">
              <w:t>reproduction/replication</w:t>
            </w:r>
          </w:p>
        </w:tc>
        <w:tc>
          <w:tcPr>
            <w:tcW w:w="576" w:type="dxa"/>
          </w:tcPr>
          <w:p w14:paraId="77EF43C5" w14:textId="77777777" w:rsidR="00217FE2" w:rsidRDefault="00217FE2" w:rsidP="00217FE2"/>
        </w:tc>
        <w:tc>
          <w:tcPr>
            <w:tcW w:w="576" w:type="dxa"/>
          </w:tcPr>
          <w:p w14:paraId="3107DF05" w14:textId="77777777" w:rsidR="00217FE2" w:rsidRDefault="00217FE2" w:rsidP="00217FE2"/>
        </w:tc>
        <w:tc>
          <w:tcPr>
            <w:tcW w:w="576" w:type="dxa"/>
          </w:tcPr>
          <w:p w14:paraId="16037F70" w14:textId="77777777" w:rsidR="00217FE2" w:rsidRDefault="00217FE2" w:rsidP="00217FE2"/>
        </w:tc>
        <w:tc>
          <w:tcPr>
            <w:tcW w:w="576" w:type="dxa"/>
          </w:tcPr>
          <w:p w14:paraId="1F3C9D24" w14:textId="77777777" w:rsidR="00217FE2" w:rsidRDefault="00217FE2" w:rsidP="00217FE2"/>
        </w:tc>
        <w:tc>
          <w:tcPr>
            <w:tcW w:w="576" w:type="dxa"/>
          </w:tcPr>
          <w:p w14:paraId="7365436B" w14:textId="77777777" w:rsidR="00217FE2" w:rsidRDefault="00217FE2" w:rsidP="00217FE2"/>
        </w:tc>
        <w:tc>
          <w:tcPr>
            <w:tcW w:w="576" w:type="dxa"/>
          </w:tcPr>
          <w:p w14:paraId="3CD0EB16" w14:textId="09F7867E" w:rsidR="00217FE2" w:rsidRDefault="00217FE2" w:rsidP="00217FE2"/>
        </w:tc>
        <w:tc>
          <w:tcPr>
            <w:tcW w:w="576" w:type="dxa"/>
          </w:tcPr>
          <w:p w14:paraId="35D77253" w14:textId="77777777" w:rsidR="00217FE2" w:rsidRDefault="00217FE2" w:rsidP="00217FE2"/>
        </w:tc>
        <w:tc>
          <w:tcPr>
            <w:tcW w:w="576" w:type="dxa"/>
          </w:tcPr>
          <w:p w14:paraId="2549B0FF" w14:textId="77777777" w:rsidR="00217FE2" w:rsidRDefault="00217FE2" w:rsidP="00217FE2"/>
        </w:tc>
        <w:tc>
          <w:tcPr>
            <w:tcW w:w="576" w:type="dxa"/>
          </w:tcPr>
          <w:p w14:paraId="1717EE1F" w14:textId="77777777" w:rsidR="00217FE2" w:rsidRDefault="00217FE2" w:rsidP="00217FE2"/>
        </w:tc>
        <w:tc>
          <w:tcPr>
            <w:tcW w:w="576" w:type="dxa"/>
          </w:tcPr>
          <w:p w14:paraId="0C16D9AE" w14:textId="77777777" w:rsidR="00217FE2" w:rsidRDefault="00217FE2" w:rsidP="00217FE2"/>
        </w:tc>
        <w:tc>
          <w:tcPr>
            <w:tcW w:w="576" w:type="dxa"/>
          </w:tcPr>
          <w:p w14:paraId="5CF4A627" w14:textId="344B0378" w:rsidR="00217FE2" w:rsidRDefault="00217FE2" w:rsidP="00217FE2"/>
        </w:tc>
        <w:tc>
          <w:tcPr>
            <w:tcW w:w="576" w:type="dxa"/>
          </w:tcPr>
          <w:p w14:paraId="5CF4A628" w14:textId="77777777" w:rsidR="00217FE2" w:rsidRDefault="00217FE2" w:rsidP="00217FE2"/>
        </w:tc>
        <w:tc>
          <w:tcPr>
            <w:tcW w:w="576" w:type="dxa"/>
          </w:tcPr>
          <w:p w14:paraId="5CF4A629" w14:textId="77777777" w:rsidR="00217FE2" w:rsidRDefault="00217FE2" w:rsidP="00217FE2"/>
        </w:tc>
        <w:tc>
          <w:tcPr>
            <w:tcW w:w="576" w:type="dxa"/>
          </w:tcPr>
          <w:p w14:paraId="5CF4A62A" w14:textId="77777777" w:rsidR="00217FE2" w:rsidRDefault="00217FE2" w:rsidP="00217FE2"/>
        </w:tc>
        <w:tc>
          <w:tcPr>
            <w:tcW w:w="576" w:type="dxa"/>
          </w:tcPr>
          <w:p w14:paraId="5CF4A62B" w14:textId="77777777" w:rsidR="00217FE2" w:rsidRDefault="00217FE2" w:rsidP="00217FE2"/>
        </w:tc>
      </w:tr>
      <w:tr w:rsidR="00217FE2" w14:paraId="5CF4A633" w14:textId="77777777" w:rsidTr="00217FE2">
        <w:trPr>
          <w:trHeight w:val="467"/>
        </w:trPr>
        <w:tc>
          <w:tcPr>
            <w:tcW w:w="4518" w:type="dxa"/>
          </w:tcPr>
          <w:p w14:paraId="5CF4A62D" w14:textId="037F48C1" w:rsidR="00217FE2" w:rsidRPr="008C14D4" w:rsidRDefault="00217FE2" w:rsidP="00217FE2">
            <w:pPr>
              <w:pStyle w:val="ListNumber1"/>
              <w:rPr>
                <w:rFonts w:asciiTheme="minorHAnsi" w:hAnsiTheme="minorHAnsi" w:cstheme="minorHAnsi"/>
                <w:color w:val="000000"/>
              </w:rPr>
            </w:pPr>
            <w:r w:rsidRPr="004F5C02">
              <w:t>Organizational hierarchy</w:t>
            </w:r>
          </w:p>
        </w:tc>
        <w:tc>
          <w:tcPr>
            <w:tcW w:w="576" w:type="dxa"/>
          </w:tcPr>
          <w:p w14:paraId="5FADEC31" w14:textId="77777777" w:rsidR="00217FE2" w:rsidRDefault="00217FE2" w:rsidP="00217FE2"/>
        </w:tc>
        <w:tc>
          <w:tcPr>
            <w:tcW w:w="576" w:type="dxa"/>
          </w:tcPr>
          <w:p w14:paraId="2E4B0F95" w14:textId="77777777" w:rsidR="00217FE2" w:rsidRDefault="00217FE2" w:rsidP="00217FE2"/>
        </w:tc>
        <w:tc>
          <w:tcPr>
            <w:tcW w:w="576" w:type="dxa"/>
          </w:tcPr>
          <w:p w14:paraId="10A1A3AB" w14:textId="77777777" w:rsidR="00217FE2" w:rsidRDefault="00217FE2" w:rsidP="00217FE2"/>
        </w:tc>
        <w:tc>
          <w:tcPr>
            <w:tcW w:w="576" w:type="dxa"/>
          </w:tcPr>
          <w:p w14:paraId="2410971D" w14:textId="77777777" w:rsidR="00217FE2" w:rsidRDefault="00217FE2" w:rsidP="00217FE2"/>
        </w:tc>
        <w:tc>
          <w:tcPr>
            <w:tcW w:w="576" w:type="dxa"/>
          </w:tcPr>
          <w:p w14:paraId="2B81EBA8" w14:textId="77777777" w:rsidR="00217FE2" w:rsidRDefault="00217FE2" w:rsidP="00217FE2"/>
        </w:tc>
        <w:tc>
          <w:tcPr>
            <w:tcW w:w="576" w:type="dxa"/>
          </w:tcPr>
          <w:p w14:paraId="61FBF605" w14:textId="3C2B2EC4" w:rsidR="00217FE2" w:rsidRDefault="00217FE2" w:rsidP="00217FE2"/>
        </w:tc>
        <w:tc>
          <w:tcPr>
            <w:tcW w:w="576" w:type="dxa"/>
          </w:tcPr>
          <w:p w14:paraId="1A1A0E10" w14:textId="77777777" w:rsidR="00217FE2" w:rsidRDefault="00217FE2" w:rsidP="00217FE2"/>
        </w:tc>
        <w:tc>
          <w:tcPr>
            <w:tcW w:w="576" w:type="dxa"/>
          </w:tcPr>
          <w:p w14:paraId="749A3308" w14:textId="77777777" w:rsidR="00217FE2" w:rsidRDefault="00217FE2" w:rsidP="00217FE2"/>
        </w:tc>
        <w:tc>
          <w:tcPr>
            <w:tcW w:w="576" w:type="dxa"/>
          </w:tcPr>
          <w:p w14:paraId="5AA4B516" w14:textId="77777777" w:rsidR="00217FE2" w:rsidRDefault="00217FE2" w:rsidP="00217FE2"/>
        </w:tc>
        <w:tc>
          <w:tcPr>
            <w:tcW w:w="576" w:type="dxa"/>
          </w:tcPr>
          <w:p w14:paraId="7BC3FE81" w14:textId="77777777" w:rsidR="00217FE2" w:rsidRDefault="00217FE2" w:rsidP="00217FE2"/>
        </w:tc>
        <w:tc>
          <w:tcPr>
            <w:tcW w:w="576" w:type="dxa"/>
          </w:tcPr>
          <w:p w14:paraId="5CF4A62E" w14:textId="076FAAE6" w:rsidR="00217FE2" w:rsidRDefault="00217FE2" w:rsidP="00217FE2"/>
        </w:tc>
        <w:tc>
          <w:tcPr>
            <w:tcW w:w="576" w:type="dxa"/>
          </w:tcPr>
          <w:p w14:paraId="5CF4A62F" w14:textId="77777777" w:rsidR="00217FE2" w:rsidRDefault="00217FE2" w:rsidP="00217FE2"/>
        </w:tc>
        <w:tc>
          <w:tcPr>
            <w:tcW w:w="576" w:type="dxa"/>
          </w:tcPr>
          <w:p w14:paraId="5CF4A630" w14:textId="77777777" w:rsidR="00217FE2" w:rsidRDefault="00217FE2" w:rsidP="00217FE2"/>
        </w:tc>
        <w:tc>
          <w:tcPr>
            <w:tcW w:w="576" w:type="dxa"/>
          </w:tcPr>
          <w:p w14:paraId="5CF4A631" w14:textId="77777777" w:rsidR="00217FE2" w:rsidRDefault="00217FE2" w:rsidP="00217FE2"/>
        </w:tc>
        <w:tc>
          <w:tcPr>
            <w:tcW w:w="576" w:type="dxa"/>
          </w:tcPr>
          <w:p w14:paraId="5CF4A632" w14:textId="77777777" w:rsidR="00217FE2" w:rsidRDefault="00217FE2" w:rsidP="00217FE2"/>
        </w:tc>
      </w:tr>
      <w:tr w:rsidR="00217FE2" w14:paraId="5CF4A63A" w14:textId="77777777" w:rsidTr="00217FE2">
        <w:trPr>
          <w:trHeight w:val="467"/>
        </w:trPr>
        <w:tc>
          <w:tcPr>
            <w:tcW w:w="4518" w:type="dxa"/>
          </w:tcPr>
          <w:p w14:paraId="5CF4A634" w14:textId="4516B4B5" w:rsidR="00217FE2" w:rsidRPr="008C482B" w:rsidRDefault="00217FE2" w:rsidP="00217FE2">
            <w:pPr>
              <w:pStyle w:val="alpha"/>
              <w:numPr>
                <w:ilvl w:val="0"/>
                <w:numId w:val="41"/>
              </w:numPr>
              <w:rPr>
                <w:rFonts w:asciiTheme="minorHAnsi" w:hAnsiTheme="minorHAnsi" w:cstheme="minorHAnsi"/>
                <w:color w:val="000000"/>
              </w:rPr>
            </w:pPr>
            <w:r w:rsidRPr="004F5C02">
              <w:t>Cells</w:t>
            </w:r>
          </w:p>
        </w:tc>
        <w:tc>
          <w:tcPr>
            <w:tcW w:w="576" w:type="dxa"/>
          </w:tcPr>
          <w:p w14:paraId="2E284607" w14:textId="77777777" w:rsidR="00217FE2" w:rsidRDefault="00217FE2" w:rsidP="00217FE2"/>
        </w:tc>
        <w:tc>
          <w:tcPr>
            <w:tcW w:w="576" w:type="dxa"/>
          </w:tcPr>
          <w:p w14:paraId="5A133AFB" w14:textId="77777777" w:rsidR="00217FE2" w:rsidRDefault="00217FE2" w:rsidP="00217FE2"/>
        </w:tc>
        <w:tc>
          <w:tcPr>
            <w:tcW w:w="576" w:type="dxa"/>
          </w:tcPr>
          <w:p w14:paraId="2ECA911E" w14:textId="77777777" w:rsidR="00217FE2" w:rsidRDefault="00217FE2" w:rsidP="00217FE2"/>
        </w:tc>
        <w:tc>
          <w:tcPr>
            <w:tcW w:w="576" w:type="dxa"/>
          </w:tcPr>
          <w:p w14:paraId="2C2DEEE3" w14:textId="77777777" w:rsidR="00217FE2" w:rsidRDefault="00217FE2" w:rsidP="00217FE2"/>
        </w:tc>
        <w:tc>
          <w:tcPr>
            <w:tcW w:w="576" w:type="dxa"/>
          </w:tcPr>
          <w:p w14:paraId="79323CC6" w14:textId="77777777" w:rsidR="00217FE2" w:rsidRDefault="00217FE2" w:rsidP="00217FE2"/>
        </w:tc>
        <w:tc>
          <w:tcPr>
            <w:tcW w:w="576" w:type="dxa"/>
          </w:tcPr>
          <w:p w14:paraId="455A21FA" w14:textId="0425833C" w:rsidR="00217FE2" w:rsidRDefault="00217FE2" w:rsidP="00217FE2"/>
        </w:tc>
        <w:tc>
          <w:tcPr>
            <w:tcW w:w="576" w:type="dxa"/>
          </w:tcPr>
          <w:p w14:paraId="2DD64B0A" w14:textId="77777777" w:rsidR="00217FE2" w:rsidRDefault="00217FE2" w:rsidP="00217FE2"/>
        </w:tc>
        <w:tc>
          <w:tcPr>
            <w:tcW w:w="576" w:type="dxa"/>
          </w:tcPr>
          <w:p w14:paraId="11098299" w14:textId="77777777" w:rsidR="00217FE2" w:rsidRDefault="00217FE2" w:rsidP="00217FE2"/>
        </w:tc>
        <w:tc>
          <w:tcPr>
            <w:tcW w:w="576" w:type="dxa"/>
          </w:tcPr>
          <w:p w14:paraId="34E3D165" w14:textId="77777777" w:rsidR="00217FE2" w:rsidRDefault="00217FE2" w:rsidP="00217FE2"/>
        </w:tc>
        <w:tc>
          <w:tcPr>
            <w:tcW w:w="576" w:type="dxa"/>
          </w:tcPr>
          <w:p w14:paraId="22E4D0CE" w14:textId="77777777" w:rsidR="00217FE2" w:rsidRDefault="00217FE2" w:rsidP="00217FE2"/>
        </w:tc>
        <w:tc>
          <w:tcPr>
            <w:tcW w:w="576" w:type="dxa"/>
          </w:tcPr>
          <w:p w14:paraId="5CF4A635" w14:textId="1D1EE594" w:rsidR="00217FE2" w:rsidRDefault="00217FE2" w:rsidP="00217FE2"/>
        </w:tc>
        <w:tc>
          <w:tcPr>
            <w:tcW w:w="576" w:type="dxa"/>
          </w:tcPr>
          <w:p w14:paraId="5CF4A636" w14:textId="77777777" w:rsidR="00217FE2" w:rsidRDefault="00217FE2" w:rsidP="00217FE2"/>
        </w:tc>
        <w:tc>
          <w:tcPr>
            <w:tcW w:w="576" w:type="dxa"/>
          </w:tcPr>
          <w:p w14:paraId="5CF4A637" w14:textId="77777777" w:rsidR="00217FE2" w:rsidRDefault="00217FE2" w:rsidP="00217FE2"/>
        </w:tc>
        <w:tc>
          <w:tcPr>
            <w:tcW w:w="576" w:type="dxa"/>
          </w:tcPr>
          <w:p w14:paraId="5CF4A638" w14:textId="77777777" w:rsidR="00217FE2" w:rsidRDefault="00217FE2" w:rsidP="00217FE2"/>
        </w:tc>
        <w:tc>
          <w:tcPr>
            <w:tcW w:w="576" w:type="dxa"/>
          </w:tcPr>
          <w:p w14:paraId="5CF4A639" w14:textId="77777777" w:rsidR="00217FE2" w:rsidRDefault="00217FE2" w:rsidP="00217FE2"/>
        </w:tc>
      </w:tr>
      <w:tr w:rsidR="00217FE2" w14:paraId="5CF4A641" w14:textId="77777777" w:rsidTr="00217FE2">
        <w:trPr>
          <w:trHeight w:val="467"/>
        </w:trPr>
        <w:tc>
          <w:tcPr>
            <w:tcW w:w="4518" w:type="dxa"/>
          </w:tcPr>
          <w:p w14:paraId="5CF4A63B" w14:textId="131F5E1F" w:rsidR="00217FE2" w:rsidRPr="004A3265" w:rsidRDefault="00217FE2" w:rsidP="00217FE2">
            <w:pPr>
              <w:pStyle w:val="alpha"/>
              <w:rPr>
                <w:rFonts w:asciiTheme="minorHAnsi" w:hAnsiTheme="minorHAnsi" w:cstheme="minorHAnsi"/>
                <w:b/>
                <w:bCs/>
                <w:sz w:val="24"/>
                <w:szCs w:val="24"/>
              </w:rPr>
            </w:pPr>
            <w:r w:rsidRPr="004A3265">
              <w:t>Tissues</w:t>
            </w:r>
          </w:p>
        </w:tc>
        <w:tc>
          <w:tcPr>
            <w:tcW w:w="576" w:type="dxa"/>
          </w:tcPr>
          <w:p w14:paraId="31CE5A84" w14:textId="77777777" w:rsidR="00217FE2" w:rsidRDefault="00217FE2" w:rsidP="00217FE2"/>
        </w:tc>
        <w:tc>
          <w:tcPr>
            <w:tcW w:w="576" w:type="dxa"/>
          </w:tcPr>
          <w:p w14:paraId="54733898" w14:textId="77777777" w:rsidR="00217FE2" w:rsidRDefault="00217FE2" w:rsidP="00217FE2"/>
        </w:tc>
        <w:tc>
          <w:tcPr>
            <w:tcW w:w="576" w:type="dxa"/>
          </w:tcPr>
          <w:p w14:paraId="634EF35D" w14:textId="77777777" w:rsidR="00217FE2" w:rsidRDefault="00217FE2" w:rsidP="00217FE2"/>
        </w:tc>
        <w:tc>
          <w:tcPr>
            <w:tcW w:w="576" w:type="dxa"/>
          </w:tcPr>
          <w:p w14:paraId="66DB0FF3" w14:textId="77777777" w:rsidR="00217FE2" w:rsidRDefault="00217FE2" w:rsidP="00217FE2"/>
        </w:tc>
        <w:tc>
          <w:tcPr>
            <w:tcW w:w="576" w:type="dxa"/>
          </w:tcPr>
          <w:p w14:paraId="7CFFBCF5" w14:textId="77777777" w:rsidR="00217FE2" w:rsidRDefault="00217FE2" w:rsidP="00217FE2"/>
        </w:tc>
        <w:tc>
          <w:tcPr>
            <w:tcW w:w="576" w:type="dxa"/>
          </w:tcPr>
          <w:p w14:paraId="60D70F1C" w14:textId="1EB57175" w:rsidR="00217FE2" w:rsidRDefault="00217FE2" w:rsidP="00217FE2"/>
        </w:tc>
        <w:tc>
          <w:tcPr>
            <w:tcW w:w="576" w:type="dxa"/>
          </w:tcPr>
          <w:p w14:paraId="356B889A" w14:textId="77777777" w:rsidR="00217FE2" w:rsidRDefault="00217FE2" w:rsidP="00217FE2"/>
        </w:tc>
        <w:tc>
          <w:tcPr>
            <w:tcW w:w="576" w:type="dxa"/>
          </w:tcPr>
          <w:p w14:paraId="79645734" w14:textId="77777777" w:rsidR="00217FE2" w:rsidRDefault="00217FE2" w:rsidP="00217FE2"/>
        </w:tc>
        <w:tc>
          <w:tcPr>
            <w:tcW w:w="576" w:type="dxa"/>
          </w:tcPr>
          <w:p w14:paraId="19726F3D" w14:textId="77777777" w:rsidR="00217FE2" w:rsidRDefault="00217FE2" w:rsidP="00217FE2"/>
        </w:tc>
        <w:tc>
          <w:tcPr>
            <w:tcW w:w="576" w:type="dxa"/>
          </w:tcPr>
          <w:p w14:paraId="562228B0" w14:textId="77777777" w:rsidR="00217FE2" w:rsidRDefault="00217FE2" w:rsidP="00217FE2"/>
        </w:tc>
        <w:tc>
          <w:tcPr>
            <w:tcW w:w="576" w:type="dxa"/>
          </w:tcPr>
          <w:p w14:paraId="5CF4A63C" w14:textId="75D0A857" w:rsidR="00217FE2" w:rsidRDefault="00217FE2" w:rsidP="00217FE2"/>
        </w:tc>
        <w:tc>
          <w:tcPr>
            <w:tcW w:w="576" w:type="dxa"/>
          </w:tcPr>
          <w:p w14:paraId="5CF4A63D" w14:textId="77777777" w:rsidR="00217FE2" w:rsidRDefault="00217FE2" w:rsidP="00217FE2"/>
        </w:tc>
        <w:tc>
          <w:tcPr>
            <w:tcW w:w="576" w:type="dxa"/>
          </w:tcPr>
          <w:p w14:paraId="5CF4A63E" w14:textId="77777777" w:rsidR="00217FE2" w:rsidRDefault="00217FE2" w:rsidP="00217FE2"/>
        </w:tc>
        <w:tc>
          <w:tcPr>
            <w:tcW w:w="576" w:type="dxa"/>
          </w:tcPr>
          <w:p w14:paraId="5CF4A63F" w14:textId="77777777" w:rsidR="00217FE2" w:rsidRDefault="00217FE2" w:rsidP="00217FE2"/>
        </w:tc>
        <w:tc>
          <w:tcPr>
            <w:tcW w:w="576" w:type="dxa"/>
          </w:tcPr>
          <w:p w14:paraId="5CF4A640" w14:textId="77777777" w:rsidR="00217FE2" w:rsidRDefault="00217FE2" w:rsidP="00217FE2"/>
        </w:tc>
      </w:tr>
      <w:tr w:rsidR="00217FE2" w14:paraId="5CF4A648" w14:textId="77777777" w:rsidTr="00217FE2">
        <w:trPr>
          <w:trHeight w:val="467"/>
        </w:trPr>
        <w:tc>
          <w:tcPr>
            <w:tcW w:w="4518" w:type="dxa"/>
          </w:tcPr>
          <w:p w14:paraId="5CF4A642" w14:textId="356A80FC" w:rsidR="00217FE2" w:rsidRPr="008C14D4" w:rsidRDefault="00217FE2" w:rsidP="00217FE2">
            <w:pPr>
              <w:pStyle w:val="alpha"/>
              <w:rPr>
                <w:rFonts w:asciiTheme="minorHAnsi" w:hAnsiTheme="minorHAnsi" w:cstheme="minorHAnsi"/>
                <w:color w:val="000000"/>
              </w:rPr>
            </w:pPr>
            <w:r w:rsidRPr="004F5C02">
              <w:t>Organs</w:t>
            </w:r>
          </w:p>
        </w:tc>
        <w:tc>
          <w:tcPr>
            <w:tcW w:w="576" w:type="dxa"/>
          </w:tcPr>
          <w:p w14:paraId="578A5ED7" w14:textId="77777777" w:rsidR="00217FE2" w:rsidRDefault="00217FE2" w:rsidP="00217FE2"/>
        </w:tc>
        <w:tc>
          <w:tcPr>
            <w:tcW w:w="576" w:type="dxa"/>
          </w:tcPr>
          <w:p w14:paraId="7265505E" w14:textId="77777777" w:rsidR="00217FE2" w:rsidRDefault="00217FE2" w:rsidP="00217FE2"/>
        </w:tc>
        <w:tc>
          <w:tcPr>
            <w:tcW w:w="576" w:type="dxa"/>
          </w:tcPr>
          <w:p w14:paraId="33C9266D" w14:textId="77777777" w:rsidR="00217FE2" w:rsidRDefault="00217FE2" w:rsidP="00217FE2"/>
        </w:tc>
        <w:tc>
          <w:tcPr>
            <w:tcW w:w="576" w:type="dxa"/>
          </w:tcPr>
          <w:p w14:paraId="46D3FC3D" w14:textId="77777777" w:rsidR="00217FE2" w:rsidRDefault="00217FE2" w:rsidP="00217FE2"/>
        </w:tc>
        <w:tc>
          <w:tcPr>
            <w:tcW w:w="576" w:type="dxa"/>
          </w:tcPr>
          <w:p w14:paraId="4D80856E" w14:textId="77777777" w:rsidR="00217FE2" w:rsidRDefault="00217FE2" w:rsidP="00217FE2"/>
        </w:tc>
        <w:tc>
          <w:tcPr>
            <w:tcW w:w="576" w:type="dxa"/>
          </w:tcPr>
          <w:p w14:paraId="72EDB31F" w14:textId="6535AF13" w:rsidR="00217FE2" w:rsidRDefault="00217FE2" w:rsidP="00217FE2"/>
        </w:tc>
        <w:tc>
          <w:tcPr>
            <w:tcW w:w="576" w:type="dxa"/>
          </w:tcPr>
          <w:p w14:paraId="23FDA01A" w14:textId="77777777" w:rsidR="00217FE2" w:rsidRDefault="00217FE2" w:rsidP="00217FE2"/>
        </w:tc>
        <w:tc>
          <w:tcPr>
            <w:tcW w:w="576" w:type="dxa"/>
          </w:tcPr>
          <w:p w14:paraId="53F3D864" w14:textId="77777777" w:rsidR="00217FE2" w:rsidRDefault="00217FE2" w:rsidP="00217FE2"/>
        </w:tc>
        <w:tc>
          <w:tcPr>
            <w:tcW w:w="576" w:type="dxa"/>
          </w:tcPr>
          <w:p w14:paraId="4CC15117" w14:textId="77777777" w:rsidR="00217FE2" w:rsidRDefault="00217FE2" w:rsidP="00217FE2"/>
        </w:tc>
        <w:tc>
          <w:tcPr>
            <w:tcW w:w="576" w:type="dxa"/>
          </w:tcPr>
          <w:p w14:paraId="2F50B440" w14:textId="77777777" w:rsidR="00217FE2" w:rsidRDefault="00217FE2" w:rsidP="00217FE2"/>
        </w:tc>
        <w:tc>
          <w:tcPr>
            <w:tcW w:w="576" w:type="dxa"/>
          </w:tcPr>
          <w:p w14:paraId="5CF4A643" w14:textId="28C04397" w:rsidR="00217FE2" w:rsidRDefault="00217FE2" w:rsidP="00217FE2"/>
        </w:tc>
        <w:tc>
          <w:tcPr>
            <w:tcW w:w="576" w:type="dxa"/>
          </w:tcPr>
          <w:p w14:paraId="5CF4A644" w14:textId="77777777" w:rsidR="00217FE2" w:rsidRDefault="00217FE2" w:rsidP="00217FE2"/>
        </w:tc>
        <w:tc>
          <w:tcPr>
            <w:tcW w:w="576" w:type="dxa"/>
          </w:tcPr>
          <w:p w14:paraId="5CF4A645" w14:textId="77777777" w:rsidR="00217FE2" w:rsidRDefault="00217FE2" w:rsidP="00217FE2"/>
        </w:tc>
        <w:tc>
          <w:tcPr>
            <w:tcW w:w="576" w:type="dxa"/>
          </w:tcPr>
          <w:p w14:paraId="5CF4A646" w14:textId="77777777" w:rsidR="00217FE2" w:rsidRDefault="00217FE2" w:rsidP="00217FE2"/>
        </w:tc>
        <w:tc>
          <w:tcPr>
            <w:tcW w:w="576" w:type="dxa"/>
          </w:tcPr>
          <w:p w14:paraId="5CF4A647" w14:textId="77777777" w:rsidR="00217FE2" w:rsidRDefault="00217FE2" w:rsidP="00217FE2"/>
        </w:tc>
      </w:tr>
      <w:tr w:rsidR="00217FE2" w14:paraId="5CF4A64F" w14:textId="77777777" w:rsidTr="00217FE2">
        <w:trPr>
          <w:trHeight w:val="467"/>
        </w:trPr>
        <w:tc>
          <w:tcPr>
            <w:tcW w:w="4518" w:type="dxa"/>
          </w:tcPr>
          <w:p w14:paraId="5CF4A649" w14:textId="51E32674" w:rsidR="00217FE2" w:rsidRPr="008C14D4" w:rsidRDefault="00217FE2" w:rsidP="00217FE2">
            <w:pPr>
              <w:pStyle w:val="alpha"/>
              <w:rPr>
                <w:rFonts w:asciiTheme="minorHAnsi" w:hAnsiTheme="minorHAnsi" w:cstheme="minorHAnsi"/>
                <w:color w:val="000000"/>
              </w:rPr>
            </w:pPr>
            <w:r w:rsidRPr="004F5C02">
              <w:t>Organ systems</w:t>
            </w:r>
          </w:p>
        </w:tc>
        <w:tc>
          <w:tcPr>
            <w:tcW w:w="576" w:type="dxa"/>
          </w:tcPr>
          <w:p w14:paraId="4977A730" w14:textId="77777777" w:rsidR="00217FE2" w:rsidRDefault="00217FE2" w:rsidP="00217FE2"/>
        </w:tc>
        <w:tc>
          <w:tcPr>
            <w:tcW w:w="576" w:type="dxa"/>
          </w:tcPr>
          <w:p w14:paraId="0E55C5B7" w14:textId="77777777" w:rsidR="00217FE2" w:rsidRDefault="00217FE2" w:rsidP="00217FE2"/>
        </w:tc>
        <w:tc>
          <w:tcPr>
            <w:tcW w:w="576" w:type="dxa"/>
          </w:tcPr>
          <w:p w14:paraId="0B8EB8D4" w14:textId="77777777" w:rsidR="00217FE2" w:rsidRDefault="00217FE2" w:rsidP="00217FE2"/>
        </w:tc>
        <w:tc>
          <w:tcPr>
            <w:tcW w:w="576" w:type="dxa"/>
          </w:tcPr>
          <w:p w14:paraId="7D554B18" w14:textId="77777777" w:rsidR="00217FE2" w:rsidRDefault="00217FE2" w:rsidP="00217FE2"/>
        </w:tc>
        <w:tc>
          <w:tcPr>
            <w:tcW w:w="576" w:type="dxa"/>
          </w:tcPr>
          <w:p w14:paraId="4C2ECCC2" w14:textId="77777777" w:rsidR="00217FE2" w:rsidRDefault="00217FE2" w:rsidP="00217FE2"/>
        </w:tc>
        <w:tc>
          <w:tcPr>
            <w:tcW w:w="576" w:type="dxa"/>
          </w:tcPr>
          <w:p w14:paraId="75871829" w14:textId="3A50D13B" w:rsidR="00217FE2" w:rsidRDefault="00217FE2" w:rsidP="00217FE2"/>
        </w:tc>
        <w:tc>
          <w:tcPr>
            <w:tcW w:w="576" w:type="dxa"/>
          </w:tcPr>
          <w:p w14:paraId="5AB6E08B" w14:textId="77777777" w:rsidR="00217FE2" w:rsidRDefault="00217FE2" w:rsidP="00217FE2"/>
        </w:tc>
        <w:tc>
          <w:tcPr>
            <w:tcW w:w="576" w:type="dxa"/>
          </w:tcPr>
          <w:p w14:paraId="34D113E1" w14:textId="77777777" w:rsidR="00217FE2" w:rsidRDefault="00217FE2" w:rsidP="00217FE2"/>
        </w:tc>
        <w:tc>
          <w:tcPr>
            <w:tcW w:w="576" w:type="dxa"/>
          </w:tcPr>
          <w:p w14:paraId="53F48158" w14:textId="77777777" w:rsidR="00217FE2" w:rsidRDefault="00217FE2" w:rsidP="00217FE2"/>
        </w:tc>
        <w:tc>
          <w:tcPr>
            <w:tcW w:w="576" w:type="dxa"/>
          </w:tcPr>
          <w:p w14:paraId="6612E84E" w14:textId="77777777" w:rsidR="00217FE2" w:rsidRDefault="00217FE2" w:rsidP="00217FE2"/>
        </w:tc>
        <w:tc>
          <w:tcPr>
            <w:tcW w:w="576" w:type="dxa"/>
          </w:tcPr>
          <w:p w14:paraId="5CF4A64A" w14:textId="75F93C31" w:rsidR="00217FE2" w:rsidRDefault="00217FE2" w:rsidP="00217FE2"/>
        </w:tc>
        <w:tc>
          <w:tcPr>
            <w:tcW w:w="576" w:type="dxa"/>
          </w:tcPr>
          <w:p w14:paraId="5CF4A64B" w14:textId="77777777" w:rsidR="00217FE2" w:rsidRDefault="00217FE2" w:rsidP="00217FE2"/>
        </w:tc>
        <w:tc>
          <w:tcPr>
            <w:tcW w:w="576" w:type="dxa"/>
          </w:tcPr>
          <w:p w14:paraId="5CF4A64C" w14:textId="77777777" w:rsidR="00217FE2" w:rsidRDefault="00217FE2" w:rsidP="00217FE2"/>
        </w:tc>
        <w:tc>
          <w:tcPr>
            <w:tcW w:w="576" w:type="dxa"/>
          </w:tcPr>
          <w:p w14:paraId="5CF4A64D" w14:textId="77777777" w:rsidR="00217FE2" w:rsidRDefault="00217FE2" w:rsidP="00217FE2"/>
        </w:tc>
        <w:tc>
          <w:tcPr>
            <w:tcW w:w="576" w:type="dxa"/>
          </w:tcPr>
          <w:p w14:paraId="5CF4A64E" w14:textId="77777777" w:rsidR="00217FE2" w:rsidRDefault="00217FE2" w:rsidP="00217FE2"/>
        </w:tc>
      </w:tr>
      <w:tr w:rsidR="00217FE2" w14:paraId="5CF4A656" w14:textId="77777777" w:rsidTr="00217FE2">
        <w:trPr>
          <w:trHeight w:val="467"/>
        </w:trPr>
        <w:tc>
          <w:tcPr>
            <w:tcW w:w="4518" w:type="dxa"/>
          </w:tcPr>
          <w:p w14:paraId="5CF4A650" w14:textId="124700FE" w:rsidR="00217FE2" w:rsidRPr="008C14D4" w:rsidRDefault="00217FE2" w:rsidP="00217FE2">
            <w:pPr>
              <w:pStyle w:val="ListNumber1"/>
              <w:rPr>
                <w:rFonts w:asciiTheme="minorHAnsi" w:hAnsiTheme="minorHAnsi" w:cstheme="minorHAnsi"/>
                <w:color w:val="000000"/>
              </w:rPr>
            </w:pPr>
            <w:r w:rsidRPr="004F5C02">
              <w:lastRenderedPageBreak/>
              <w:t>Cell differentiation and specialization</w:t>
            </w:r>
          </w:p>
        </w:tc>
        <w:tc>
          <w:tcPr>
            <w:tcW w:w="576" w:type="dxa"/>
          </w:tcPr>
          <w:p w14:paraId="69EDD0CB" w14:textId="77777777" w:rsidR="00217FE2" w:rsidRDefault="00217FE2" w:rsidP="00217FE2"/>
        </w:tc>
        <w:tc>
          <w:tcPr>
            <w:tcW w:w="576" w:type="dxa"/>
          </w:tcPr>
          <w:p w14:paraId="636FE82A" w14:textId="77777777" w:rsidR="00217FE2" w:rsidRDefault="00217FE2" w:rsidP="00217FE2"/>
        </w:tc>
        <w:tc>
          <w:tcPr>
            <w:tcW w:w="576" w:type="dxa"/>
          </w:tcPr>
          <w:p w14:paraId="572A8D17" w14:textId="77777777" w:rsidR="00217FE2" w:rsidRDefault="00217FE2" w:rsidP="00217FE2"/>
        </w:tc>
        <w:tc>
          <w:tcPr>
            <w:tcW w:w="576" w:type="dxa"/>
          </w:tcPr>
          <w:p w14:paraId="16739289" w14:textId="77777777" w:rsidR="00217FE2" w:rsidRDefault="00217FE2" w:rsidP="00217FE2"/>
        </w:tc>
        <w:tc>
          <w:tcPr>
            <w:tcW w:w="576" w:type="dxa"/>
          </w:tcPr>
          <w:p w14:paraId="6AC949D0" w14:textId="77777777" w:rsidR="00217FE2" w:rsidRDefault="00217FE2" w:rsidP="00217FE2"/>
        </w:tc>
        <w:tc>
          <w:tcPr>
            <w:tcW w:w="576" w:type="dxa"/>
          </w:tcPr>
          <w:p w14:paraId="3E93B9F2" w14:textId="646DF8C7" w:rsidR="00217FE2" w:rsidRDefault="00217FE2" w:rsidP="00217FE2"/>
        </w:tc>
        <w:tc>
          <w:tcPr>
            <w:tcW w:w="576" w:type="dxa"/>
          </w:tcPr>
          <w:p w14:paraId="44514AA9" w14:textId="77777777" w:rsidR="00217FE2" w:rsidRDefault="00217FE2" w:rsidP="00217FE2"/>
        </w:tc>
        <w:tc>
          <w:tcPr>
            <w:tcW w:w="576" w:type="dxa"/>
          </w:tcPr>
          <w:p w14:paraId="7DAA15C0" w14:textId="77777777" w:rsidR="00217FE2" w:rsidRDefault="00217FE2" w:rsidP="00217FE2"/>
        </w:tc>
        <w:tc>
          <w:tcPr>
            <w:tcW w:w="576" w:type="dxa"/>
          </w:tcPr>
          <w:p w14:paraId="01115739" w14:textId="77777777" w:rsidR="00217FE2" w:rsidRDefault="00217FE2" w:rsidP="00217FE2"/>
        </w:tc>
        <w:tc>
          <w:tcPr>
            <w:tcW w:w="576" w:type="dxa"/>
          </w:tcPr>
          <w:p w14:paraId="114BCB8D" w14:textId="77777777" w:rsidR="00217FE2" w:rsidRDefault="00217FE2" w:rsidP="00217FE2"/>
        </w:tc>
        <w:tc>
          <w:tcPr>
            <w:tcW w:w="576" w:type="dxa"/>
          </w:tcPr>
          <w:p w14:paraId="5CF4A651" w14:textId="4B70B9C6" w:rsidR="00217FE2" w:rsidRDefault="00217FE2" w:rsidP="00217FE2"/>
        </w:tc>
        <w:tc>
          <w:tcPr>
            <w:tcW w:w="576" w:type="dxa"/>
          </w:tcPr>
          <w:p w14:paraId="5CF4A652" w14:textId="77777777" w:rsidR="00217FE2" w:rsidRDefault="00217FE2" w:rsidP="00217FE2"/>
        </w:tc>
        <w:tc>
          <w:tcPr>
            <w:tcW w:w="576" w:type="dxa"/>
          </w:tcPr>
          <w:p w14:paraId="5CF4A653" w14:textId="77777777" w:rsidR="00217FE2" w:rsidRDefault="00217FE2" w:rsidP="00217FE2"/>
        </w:tc>
        <w:tc>
          <w:tcPr>
            <w:tcW w:w="576" w:type="dxa"/>
          </w:tcPr>
          <w:p w14:paraId="5CF4A654" w14:textId="77777777" w:rsidR="00217FE2" w:rsidRDefault="00217FE2" w:rsidP="00217FE2"/>
        </w:tc>
        <w:tc>
          <w:tcPr>
            <w:tcW w:w="576" w:type="dxa"/>
          </w:tcPr>
          <w:p w14:paraId="5CF4A655" w14:textId="77777777" w:rsidR="00217FE2" w:rsidRDefault="00217FE2" w:rsidP="00217FE2"/>
        </w:tc>
      </w:tr>
      <w:tr w:rsidR="00217FE2" w14:paraId="5CF4A65D" w14:textId="77777777" w:rsidTr="00217FE2">
        <w:trPr>
          <w:trHeight w:val="467"/>
        </w:trPr>
        <w:tc>
          <w:tcPr>
            <w:tcW w:w="4518" w:type="dxa"/>
          </w:tcPr>
          <w:p w14:paraId="5CF4A657" w14:textId="48FDC360" w:rsidR="00217FE2" w:rsidRPr="008C482B" w:rsidRDefault="00217FE2" w:rsidP="00217FE2">
            <w:pPr>
              <w:pStyle w:val="alpha"/>
              <w:numPr>
                <w:ilvl w:val="0"/>
                <w:numId w:val="42"/>
              </w:numPr>
              <w:rPr>
                <w:rFonts w:asciiTheme="minorHAnsi" w:hAnsiTheme="minorHAnsi" w:cstheme="minorHAnsi"/>
                <w:color w:val="000000"/>
              </w:rPr>
            </w:pPr>
            <w:r w:rsidRPr="004F5C02">
              <w:t>Differential gene expression</w:t>
            </w:r>
          </w:p>
        </w:tc>
        <w:tc>
          <w:tcPr>
            <w:tcW w:w="576" w:type="dxa"/>
          </w:tcPr>
          <w:p w14:paraId="7B7BEBAD" w14:textId="77777777" w:rsidR="00217FE2" w:rsidRDefault="00217FE2" w:rsidP="00217FE2"/>
        </w:tc>
        <w:tc>
          <w:tcPr>
            <w:tcW w:w="576" w:type="dxa"/>
          </w:tcPr>
          <w:p w14:paraId="5C0D55A4" w14:textId="77777777" w:rsidR="00217FE2" w:rsidRDefault="00217FE2" w:rsidP="00217FE2"/>
        </w:tc>
        <w:tc>
          <w:tcPr>
            <w:tcW w:w="576" w:type="dxa"/>
          </w:tcPr>
          <w:p w14:paraId="069B4FEB" w14:textId="77777777" w:rsidR="00217FE2" w:rsidRDefault="00217FE2" w:rsidP="00217FE2"/>
        </w:tc>
        <w:tc>
          <w:tcPr>
            <w:tcW w:w="576" w:type="dxa"/>
          </w:tcPr>
          <w:p w14:paraId="0F55ADF6" w14:textId="77777777" w:rsidR="00217FE2" w:rsidRDefault="00217FE2" w:rsidP="00217FE2"/>
        </w:tc>
        <w:tc>
          <w:tcPr>
            <w:tcW w:w="576" w:type="dxa"/>
          </w:tcPr>
          <w:p w14:paraId="64FF63B2" w14:textId="77777777" w:rsidR="00217FE2" w:rsidRDefault="00217FE2" w:rsidP="00217FE2"/>
        </w:tc>
        <w:tc>
          <w:tcPr>
            <w:tcW w:w="576" w:type="dxa"/>
          </w:tcPr>
          <w:p w14:paraId="51E1E82A" w14:textId="7A53CA11" w:rsidR="00217FE2" w:rsidRDefault="00217FE2" w:rsidP="00217FE2"/>
        </w:tc>
        <w:tc>
          <w:tcPr>
            <w:tcW w:w="576" w:type="dxa"/>
          </w:tcPr>
          <w:p w14:paraId="62947F9A" w14:textId="77777777" w:rsidR="00217FE2" w:rsidRDefault="00217FE2" w:rsidP="00217FE2"/>
        </w:tc>
        <w:tc>
          <w:tcPr>
            <w:tcW w:w="576" w:type="dxa"/>
          </w:tcPr>
          <w:p w14:paraId="75F029CF" w14:textId="77777777" w:rsidR="00217FE2" w:rsidRDefault="00217FE2" w:rsidP="00217FE2"/>
        </w:tc>
        <w:tc>
          <w:tcPr>
            <w:tcW w:w="576" w:type="dxa"/>
          </w:tcPr>
          <w:p w14:paraId="1980D580" w14:textId="77777777" w:rsidR="00217FE2" w:rsidRDefault="00217FE2" w:rsidP="00217FE2"/>
        </w:tc>
        <w:tc>
          <w:tcPr>
            <w:tcW w:w="576" w:type="dxa"/>
          </w:tcPr>
          <w:p w14:paraId="7E8B472B" w14:textId="77777777" w:rsidR="00217FE2" w:rsidRDefault="00217FE2" w:rsidP="00217FE2"/>
        </w:tc>
        <w:tc>
          <w:tcPr>
            <w:tcW w:w="576" w:type="dxa"/>
          </w:tcPr>
          <w:p w14:paraId="5CF4A658" w14:textId="4D8A68C3" w:rsidR="00217FE2" w:rsidRDefault="00217FE2" w:rsidP="00217FE2"/>
        </w:tc>
        <w:tc>
          <w:tcPr>
            <w:tcW w:w="576" w:type="dxa"/>
          </w:tcPr>
          <w:p w14:paraId="5CF4A659" w14:textId="77777777" w:rsidR="00217FE2" w:rsidRDefault="00217FE2" w:rsidP="00217FE2"/>
        </w:tc>
        <w:tc>
          <w:tcPr>
            <w:tcW w:w="576" w:type="dxa"/>
          </w:tcPr>
          <w:p w14:paraId="5CF4A65A" w14:textId="77777777" w:rsidR="00217FE2" w:rsidRDefault="00217FE2" w:rsidP="00217FE2"/>
        </w:tc>
        <w:tc>
          <w:tcPr>
            <w:tcW w:w="576" w:type="dxa"/>
          </w:tcPr>
          <w:p w14:paraId="5CF4A65B" w14:textId="77777777" w:rsidR="00217FE2" w:rsidRDefault="00217FE2" w:rsidP="00217FE2"/>
        </w:tc>
        <w:tc>
          <w:tcPr>
            <w:tcW w:w="576" w:type="dxa"/>
          </w:tcPr>
          <w:p w14:paraId="5CF4A65C" w14:textId="77777777" w:rsidR="00217FE2" w:rsidRDefault="00217FE2" w:rsidP="00217FE2"/>
        </w:tc>
      </w:tr>
      <w:tr w:rsidR="00217FE2" w14:paraId="5CF4A664" w14:textId="77777777" w:rsidTr="00217FE2">
        <w:trPr>
          <w:trHeight w:val="467"/>
        </w:trPr>
        <w:tc>
          <w:tcPr>
            <w:tcW w:w="4518" w:type="dxa"/>
          </w:tcPr>
          <w:p w14:paraId="5CF4A65E" w14:textId="4A3D0F11" w:rsidR="00217FE2" w:rsidRPr="008C14D4" w:rsidRDefault="00217FE2" w:rsidP="00217FE2">
            <w:pPr>
              <w:pStyle w:val="alpha"/>
              <w:rPr>
                <w:rFonts w:asciiTheme="minorHAnsi" w:hAnsiTheme="minorHAnsi" w:cstheme="minorHAnsi"/>
                <w:color w:val="000000"/>
              </w:rPr>
            </w:pPr>
            <w:r w:rsidRPr="004F5C02">
              <w:t>Stem cells, including characteristics and sources</w:t>
            </w:r>
          </w:p>
        </w:tc>
        <w:tc>
          <w:tcPr>
            <w:tcW w:w="576" w:type="dxa"/>
          </w:tcPr>
          <w:p w14:paraId="1FEAA3C9" w14:textId="77777777" w:rsidR="00217FE2" w:rsidRDefault="00217FE2" w:rsidP="00217FE2"/>
        </w:tc>
        <w:tc>
          <w:tcPr>
            <w:tcW w:w="576" w:type="dxa"/>
          </w:tcPr>
          <w:p w14:paraId="079A23A6" w14:textId="77777777" w:rsidR="00217FE2" w:rsidRDefault="00217FE2" w:rsidP="00217FE2"/>
        </w:tc>
        <w:tc>
          <w:tcPr>
            <w:tcW w:w="576" w:type="dxa"/>
          </w:tcPr>
          <w:p w14:paraId="3F5651AD" w14:textId="77777777" w:rsidR="00217FE2" w:rsidRDefault="00217FE2" w:rsidP="00217FE2"/>
        </w:tc>
        <w:tc>
          <w:tcPr>
            <w:tcW w:w="576" w:type="dxa"/>
          </w:tcPr>
          <w:p w14:paraId="6D88206D" w14:textId="77777777" w:rsidR="00217FE2" w:rsidRDefault="00217FE2" w:rsidP="00217FE2"/>
        </w:tc>
        <w:tc>
          <w:tcPr>
            <w:tcW w:w="576" w:type="dxa"/>
          </w:tcPr>
          <w:p w14:paraId="1A50F9D9" w14:textId="77777777" w:rsidR="00217FE2" w:rsidRDefault="00217FE2" w:rsidP="00217FE2"/>
        </w:tc>
        <w:tc>
          <w:tcPr>
            <w:tcW w:w="576" w:type="dxa"/>
          </w:tcPr>
          <w:p w14:paraId="13F48366" w14:textId="28715C32" w:rsidR="00217FE2" w:rsidRDefault="00217FE2" w:rsidP="00217FE2"/>
        </w:tc>
        <w:tc>
          <w:tcPr>
            <w:tcW w:w="576" w:type="dxa"/>
          </w:tcPr>
          <w:p w14:paraId="2661915C" w14:textId="77777777" w:rsidR="00217FE2" w:rsidRDefault="00217FE2" w:rsidP="00217FE2"/>
        </w:tc>
        <w:tc>
          <w:tcPr>
            <w:tcW w:w="576" w:type="dxa"/>
          </w:tcPr>
          <w:p w14:paraId="08123DD5" w14:textId="77777777" w:rsidR="00217FE2" w:rsidRDefault="00217FE2" w:rsidP="00217FE2"/>
        </w:tc>
        <w:tc>
          <w:tcPr>
            <w:tcW w:w="576" w:type="dxa"/>
          </w:tcPr>
          <w:p w14:paraId="3EDACBD4" w14:textId="77777777" w:rsidR="00217FE2" w:rsidRDefault="00217FE2" w:rsidP="00217FE2"/>
        </w:tc>
        <w:tc>
          <w:tcPr>
            <w:tcW w:w="576" w:type="dxa"/>
          </w:tcPr>
          <w:p w14:paraId="6ACA4760" w14:textId="77777777" w:rsidR="00217FE2" w:rsidRDefault="00217FE2" w:rsidP="00217FE2"/>
        </w:tc>
        <w:tc>
          <w:tcPr>
            <w:tcW w:w="576" w:type="dxa"/>
          </w:tcPr>
          <w:p w14:paraId="5CF4A65F" w14:textId="3FFE2594" w:rsidR="00217FE2" w:rsidRDefault="00217FE2" w:rsidP="00217FE2"/>
        </w:tc>
        <w:tc>
          <w:tcPr>
            <w:tcW w:w="576" w:type="dxa"/>
          </w:tcPr>
          <w:p w14:paraId="5CF4A660" w14:textId="77777777" w:rsidR="00217FE2" w:rsidRDefault="00217FE2" w:rsidP="00217FE2"/>
        </w:tc>
        <w:tc>
          <w:tcPr>
            <w:tcW w:w="576" w:type="dxa"/>
          </w:tcPr>
          <w:p w14:paraId="5CF4A661" w14:textId="77777777" w:rsidR="00217FE2" w:rsidRDefault="00217FE2" w:rsidP="00217FE2"/>
        </w:tc>
        <w:tc>
          <w:tcPr>
            <w:tcW w:w="576" w:type="dxa"/>
          </w:tcPr>
          <w:p w14:paraId="5CF4A662" w14:textId="77777777" w:rsidR="00217FE2" w:rsidRDefault="00217FE2" w:rsidP="00217FE2"/>
        </w:tc>
        <w:tc>
          <w:tcPr>
            <w:tcW w:w="576" w:type="dxa"/>
          </w:tcPr>
          <w:p w14:paraId="5CF4A663" w14:textId="77777777" w:rsidR="00217FE2" w:rsidRDefault="00217FE2" w:rsidP="00217FE2"/>
        </w:tc>
      </w:tr>
      <w:tr w:rsidR="00217FE2" w14:paraId="5CF4A66B" w14:textId="77777777" w:rsidTr="00217FE2">
        <w:trPr>
          <w:trHeight w:val="467"/>
        </w:trPr>
        <w:tc>
          <w:tcPr>
            <w:tcW w:w="4518" w:type="dxa"/>
          </w:tcPr>
          <w:p w14:paraId="5CF4A665" w14:textId="47F36043" w:rsidR="00217FE2" w:rsidRPr="00CE7E1E" w:rsidRDefault="00217FE2" w:rsidP="00217FE2">
            <w:pPr>
              <w:pStyle w:val="ListAlpha"/>
            </w:pPr>
            <w:r w:rsidRPr="00CE7E1E">
              <w:t>Animal Biology</w:t>
            </w:r>
          </w:p>
        </w:tc>
        <w:tc>
          <w:tcPr>
            <w:tcW w:w="576" w:type="dxa"/>
          </w:tcPr>
          <w:p w14:paraId="70AC3443" w14:textId="77777777" w:rsidR="00217FE2" w:rsidRDefault="00217FE2" w:rsidP="00217FE2"/>
        </w:tc>
        <w:tc>
          <w:tcPr>
            <w:tcW w:w="576" w:type="dxa"/>
          </w:tcPr>
          <w:p w14:paraId="195DE40E" w14:textId="77777777" w:rsidR="00217FE2" w:rsidRDefault="00217FE2" w:rsidP="00217FE2"/>
        </w:tc>
        <w:tc>
          <w:tcPr>
            <w:tcW w:w="576" w:type="dxa"/>
          </w:tcPr>
          <w:p w14:paraId="4202AE59" w14:textId="77777777" w:rsidR="00217FE2" w:rsidRDefault="00217FE2" w:rsidP="00217FE2"/>
        </w:tc>
        <w:tc>
          <w:tcPr>
            <w:tcW w:w="576" w:type="dxa"/>
          </w:tcPr>
          <w:p w14:paraId="7BE76E2F" w14:textId="77777777" w:rsidR="00217FE2" w:rsidRDefault="00217FE2" w:rsidP="00217FE2"/>
        </w:tc>
        <w:tc>
          <w:tcPr>
            <w:tcW w:w="576" w:type="dxa"/>
          </w:tcPr>
          <w:p w14:paraId="787B09D1" w14:textId="77777777" w:rsidR="00217FE2" w:rsidRDefault="00217FE2" w:rsidP="00217FE2"/>
        </w:tc>
        <w:tc>
          <w:tcPr>
            <w:tcW w:w="576" w:type="dxa"/>
          </w:tcPr>
          <w:p w14:paraId="04415C73" w14:textId="6E208571" w:rsidR="00217FE2" w:rsidRDefault="00217FE2" w:rsidP="00217FE2"/>
        </w:tc>
        <w:tc>
          <w:tcPr>
            <w:tcW w:w="576" w:type="dxa"/>
          </w:tcPr>
          <w:p w14:paraId="5A844F1D" w14:textId="77777777" w:rsidR="00217FE2" w:rsidRDefault="00217FE2" w:rsidP="00217FE2"/>
        </w:tc>
        <w:tc>
          <w:tcPr>
            <w:tcW w:w="576" w:type="dxa"/>
          </w:tcPr>
          <w:p w14:paraId="20DBF33D" w14:textId="77777777" w:rsidR="00217FE2" w:rsidRDefault="00217FE2" w:rsidP="00217FE2"/>
        </w:tc>
        <w:tc>
          <w:tcPr>
            <w:tcW w:w="576" w:type="dxa"/>
          </w:tcPr>
          <w:p w14:paraId="310F2D9F" w14:textId="77777777" w:rsidR="00217FE2" w:rsidRDefault="00217FE2" w:rsidP="00217FE2"/>
        </w:tc>
        <w:tc>
          <w:tcPr>
            <w:tcW w:w="576" w:type="dxa"/>
          </w:tcPr>
          <w:p w14:paraId="2E560B06" w14:textId="77777777" w:rsidR="00217FE2" w:rsidRDefault="00217FE2" w:rsidP="00217FE2"/>
        </w:tc>
        <w:tc>
          <w:tcPr>
            <w:tcW w:w="576" w:type="dxa"/>
          </w:tcPr>
          <w:p w14:paraId="5CF4A666" w14:textId="478CEBDD" w:rsidR="00217FE2" w:rsidRDefault="00217FE2" w:rsidP="00217FE2"/>
        </w:tc>
        <w:tc>
          <w:tcPr>
            <w:tcW w:w="576" w:type="dxa"/>
          </w:tcPr>
          <w:p w14:paraId="5CF4A667" w14:textId="77777777" w:rsidR="00217FE2" w:rsidRDefault="00217FE2" w:rsidP="00217FE2"/>
        </w:tc>
        <w:tc>
          <w:tcPr>
            <w:tcW w:w="576" w:type="dxa"/>
          </w:tcPr>
          <w:p w14:paraId="5CF4A668" w14:textId="77777777" w:rsidR="00217FE2" w:rsidRDefault="00217FE2" w:rsidP="00217FE2"/>
        </w:tc>
        <w:tc>
          <w:tcPr>
            <w:tcW w:w="576" w:type="dxa"/>
          </w:tcPr>
          <w:p w14:paraId="5CF4A669" w14:textId="77777777" w:rsidR="00217FE2" w:rsidRDefault="00217FE2" w:rsidP="00217FE2"/>
        </w:tc>
        <w:tc>
          <w:tcPr>
            <w:tcW w:w="576" w:type="dxa"/>
          </w:tcPr>
          <w:p w14:paraId="5CF4A66A" w14:textId="77777777" w:rsidR="00217FE2" w:rsidRDefault="00217FE2" w:rsidP="00217FE2"/>
        </w:tc>
      </w:tr>
      <w:tr w:rsidR="00217FE2" w14:paraId="5CF4A672" w14:textId="77777777" w:rsidTr="00217FE2">
        <w:trPr>
          <w:trHeight w:val="467"/>
        </w:trPr>
        <w:tc>
          <w:tcPr>
            <w:tcW w:w="4518" w:type="dxa"/>
          </w:tcPr>
          <w:p w14:paraId="5CF4A66C" w14:textId="5EC0BF9B" w:rsidR="00217FE2" w:rsidRPr="00CE7E1E" w:rsidRDefault="00217FE2" w:rsidP="00217FE2">
            <w:pPr>
              <w:pStyle w:val="ListNumber1"/>
              <w:numPr>
                <w:ilvl w:val="0"/>
                <w:numId w:val="43"/>
              </w:numPr>
              <w:rPr>
                <w:rFonts w:asciiTheme="minorHAnsi" w:eastAsia="Times New Roman" w:hAnsiTheme="minorHAnsi" w:cstheme="minorHAnsi"/>
                <w:color w:val="000000"/>
              </w:rPr>
            </w:pPr>
            <w:r w:rsidRPr="00637B52">
              <w:t>Characteristics of animals</w:t>
            </w:r>
          </w:p>
        </w:tc>
        <w:tc>
          <w:tcPr>
            <w:tcW w:w="576" w:type="dxa"/>
          </w:tcPr>
          <w:p w14:paraId="53D68CD2" w14:textId="77777777" w:rsidR="00217FE2" w:rsidRDefault="00217FE2" w:rsidP="00217FE2"/>
        </w:tc>
        <w:tc>
          <w:tcPr>
            <w:tcW w:w="576" w:type="dxa"/>
          </w:tcPr>
          <w:p w14:paraId="68E53AA4" w14:textId="77777777" w:rsidR="00217FE2" w:rsidRDefault="00217FE2" w:rsidP="00217FE2"/>
        </w:tc>
        <w:tc>
          <w:tcPr>
            <w:tcW w:w="576" w:type="dxa"/>
          </w:tcPr>
          <w:p w14:paraId="3D078410" w14:textId="77777777" w:rsidR="00217FE2" w:rsidRDefault="00217FE2" w:rsidP="00217FE2"/>
        </w:tc>
        <w:tc>
          <w:tcPr>
            <w:tcW w:w="576" w:type="dxa"/>
          </w:tcPr>
          <w:p w14:paraId="64623586" w14:textId="77777777" w:rsidR="00217FE2" w:rsidRDefault="00217FE2" w:rsidP="00217FE2"/>
        </w:tc>
        <w:tc>
          <w:tcPr>
            <w:tcW w:w="576" w:type="dxa"/>
          </w:tcPr>
          <w:p w14:paraId="26AC3C1C" w14:textId="77777777" w:rsidR="00217FE2" w:rsidRDefault="00217FE2" w:rsidP="00217FE2"/>
        </w:tc>
        <w:tc>
          <w:tcPr>
            <w:tcW w:w="576" w:type="dxa"/>
          </w:tcPr>
          <w:p w14:paraId="28894B32" w14:textId="115DBADE" w:rsidR="00217FE2" w:rsidRDefault="00217FE2" w:rsidP="00217FE2"/>
        </w:tc>
        <w:tc>
          <w:tcPr>
            <w:tcW w:w="576" w:type="dxa"/>
          </w:tcPr>
          <w:p w14:paraId="3616950E" w14:textId="77777777" w:rsidR="00217FE2" w:rsidRDefault="00217FE2" w:rsidP="00217FE2"/>
        </w:tc>
        <w:tc>
          <w:tcPr>
            <w:tcW w:w="576" w:type="dxa"/>
          </w:tcPr>
          <w:p w14:paraId="1B611666" w14:textId="77777777" w:rsidR="00217FE2" w:rsidRDefault="00217FE2" w:rsidP="00217FE2"/>
        </w:tc>
        <w:tc>
          <w:tcPr>
            <w:tcW w:w="576" w:type="dxa"/>
          </w:tcPr>
          <w:p w14:paraId="76A51880" w14:textId="77777777" w:rsidR="00217FE2" w:rsidRDefault="00217FE2" w:rsidP="00217FE2"/>
        </w:tc>
        <w:tc>
          <w:tcPr>
            <w:tcW w:w="576" w:type="dxa"/>
          </w:tcPr>
          <w:p w14:paraId="36A9D159" w14:textId="77777777" w:rsidR="00217FE2" w:rsidRDefault="00217FE2" w:rsidP="00217FE2"/>
        </w:tc>
        <w:tc>
          <w:tcPr>
            <w:tcW w:w="576" w:type="dxa"/>
          </w:tcPr>
          <w:p w14:paraId="5CF4A66D" w14:textId="5E882892" w:rsidR="00217FE2" w:rsidRDefault="00217FE2" w:rsidP="00217FE2"/>
        </w:tc>
        <w:tc>
          <w:tcPr>
            <w:tcW w:w="576" w:type="dxa"/>
          </w:tcPr>
          <w:p w14:paraId="5CF4A66E" w14:textId="77777777" w:rsidR="00217FE2" w:rsidRDefault="00217FE2" w:rsidP="00217FE2"/>
        </w:tc>
        <w:tc>
          <w:tcPr>
            <w:tcW w:w="576" w:type="dxa"/>
          </w:tcPr>
          <w:p w14:paraId="5CF4A66F" w14:textId="77777777" w:rsidR="00217FE2" w:rsidRDefault="00217FE2" w:rsidP="00217FE2"/>
        </w:tc>
        <w:tc>
          <w:tcPr>
            <w:tcW w:w="576" w:type="dxa"/>
          </w:tcPr>
          <w:p w14:paraId="5CF4A670" w14:textId="77777777" w:rsidR="00217FE2" w:rsidRDefault="00217FE2" w:rsidP="00217FE2"/>
        </w:tc>
        <w:tc>
          <w:tcPr>
            <w:tcW w:w="576" w:type="dxa"/>
          </w:tcPr>
          <w:p w14:paraId="5CF4A671" w14:textId="77777777" w:rsidR="00217FE2" w:rsidRDefault="00217FE2" w:rsidP="00217FE2"/>
        </w:tc>
      </w:tr>
      <w:tr w:rsidR="00217FE2" w14:paraId="5CF4A679" w14:textId="77777777" w:rsidTr="00217FE2">
        <w:trPr>
          <w:trHeight w:val="467"/>
        </w:trPr>
        <w:tc>
          <w:tcPr>
            <w:tcW w:w="4518" w:type="dxa"/>
          </w:tcPr>
          <w:p w14:paraId="5CF4A673" w14:textId="23839246" w:rsidR="00217FE2" w:rsidRPr="00CE7E1E" w:rsidRDefault="00217FE2" w:rsidP="00217FE2">
            <w:pPr>
              <w:pStyle w:val="alpha"/>
              <w:numPr>
                <w:ilvl w:val="0"/>
                <w:numId w:val="44"/>
              </w:numPr>
              <w:rPr>
                <w:rFonts w:asciiTheme="minorHAnsi" w:hAnsiTheme="minorHAnsi" w:cstheme="minorHAnsi"/>
                <w:color w:val="000000"/>
              </w:rPr>
            </w:pPr>
            <w:r w:rsidRPr="00637B52">
              <w:t>Major evolutionary trends, including body plans, body cavities, cephalization and multicellularity</w:t>
            </w:r>
          </w:p>
        </w:tc>
        <w:tc>
          <w:tcPr>
            <w:tcW w:w="576" w:type="dxa"/>
          </w:tcPr>
          <w:p w14:paraId="7EB2F345" w14:textId="77777777" w:rsidR="00217FE2" w:rsidRDefault="00217FE2" w:rsidP="00217FE2"/>
        </w:tc>
        <w:tc>
          <w:tcPr>
            <w:tcW w:w="576" w:type="dxa"/>
          </w:tcPr>
          <w:p w14:paraId="322B876B" w14:textId="77777777" w:rsidR="00217FE2" w:rsidRDefault="00217FE2" w:rsidP="00217FE2"/>
        </w:tc>
        <w:tc>
          <w:tcPr>
            <w:tcW w:w="576" w:type="dxa"/>
          </w:tcPr>
          <w:p w14:paraId="4AF6D655" w14:textId="77777777" w:rsidR="00217FE2" w:rsidRDefault="00217FE2" w:rsidP="00217FE2"/>
        </w:tc>
        <w:tc>
          <w:tcPr>
            <w:tcW w:w="576" w:type="dxa"/>
          </w:tcPr>
          <w:p w14:paraId="7A895923" w14:textId="77777777" w:rsidR="00217FE2" w:rsidRDefault="00217FE2" w:rsidP="00217FE2"/>
        </w:tc>
        <w:tc>
          <w:tcPr>
            <w:tcW w:w="576" w:type="dxa"/>
          </w:tcPr>
          <w:p w14:paraId="022D80E4" w14:textId="77777777" w:rsidR="00217FE2" w:rsidRDefault="00217FE2" w:rsidP="00217FE2"/>
        </w:tc>
        <w:tc>
          <w:tcPr>
            <w:tcW w:w="576" w:type="dxa"/>
          </w:tcPr>
          <w:p w14:paraId="52E4EFE4" w14:textId="2D5DB344" w:rsidR="00217FE2" w:rsidRDefault="00217FE2" w:rsidP="00217FE2"/>
        </w:tc>
        <w:tc>
          <w:tcPr>
            <w:tcW w:w="576" w:type="dxa"/>
          </w:tcPr>
          <w:p w14:paraId="33D3EC0C" w14:textId="77777777" w:rsidR="00217FE2" w:rsidRDefault="00217FE2" w:rsidP="00217FE2"/>
        </w:tc>
        <w:tc>
          <w:tcPr>
            <w:tcW w:w="576" w:type="dxa"/>
          </w:tcPr>
          <w:p w14:paraId="6413699D" w14:textId="77777777" w:rsidR="00217FE2" w:rsidRDefault="00217FE2" w:rsidP="00217FE2"/>
        </w:tc>
        <w:tc>
          <w:tcPr>
            <w:tcW w:w="576" w:type="dxa"/>
          </w:tcPr>
          <w:p w14:paraId="57C7A365" w14:textId="77777777" w:rsidR="00217FE2" w:rsidRDefault="00217FE2" w:rsidP="00217FE2"/>
        </w:tc>
        <w:tc>
          <w:tcPr>
            <w:tcW w:w="576" w:type="dxa"/>
          </w:tcPr>
          <w:p w14:paraId="20D44118" w14:textId="77777777" w:rsidR="00217FE2" w:rsidRDefault="00217FE2" w:rsidP="00217FE2"/>
        </w:tc>
        <w:tc>
          <w:tcPr>
            <w:tcW w:w="576" w:type="dxa"/>
          </w:tcPr>
          <w:p w14:paraId="5CF4A674" w14:textId="6AAEE71B" w:rsidR="00217FE2" w:rsidRDefault="00217FE2" w:rsidP="00217FE2"/>
        </w:tc>
        <w:tc>
          <w:tcPr>
            <w:tcW w:w="576" w:type="dxa"/>
          </w:tcPr>
          <w:p w14:paraId="5CF4A675" w14:textId="77777777" w:rsidR="00217FE2" w:rsidRDefault="00217FE2" w:rsidP="00217FE2"/>
        </w:tc>
        <w:tc>
          <w:tcPr>
            <w:tcW w:w="576" w:type="dxa"/>
          </w:tcPr>
          <w:p w14:paraId="5CF4A676" w14:textId="77777777" w:rsidR="00217FE2" w:rsidRDefault="00217FE2" w:rsidP="00217FE2"/>
        </w:tc>
        <w:tc>
          <w:tcPr>
            <w:tcW w:w="576" w:type="dxa"/>
          </w:tcPr>
          <w:p w14:paraId="5CF4A677" w14:textId="77777777" w:rsidR="00217FE2" w:rsidRDefault="00217FE2" w:rsidP="00217FE2"/>
        </w:tc>
        <w:tc>
          <w:tcPr>
            <w:tcW w:w="576" w:type="dxa"/>
          </w:tcPr>
          <w:p w14:paraId="5CF4A678" w14:textId="77777777" w:rsidR="00217FE2" w:rsidRDefault="00217FE2" w:rsidP="00217FE2"/>
        </w:tc>
      </w:tr>
      <w:tr w:rsidR="00217FE2" w14:paraId="5CF4A680" w14:textId="77777777" w:rsidTr="00217FE2">
        <w:trPr>
          <w:trHeight w:val="467"/>
        </w:trPr>
        <w:tc>
          <w:tcPr>
            <w:tcW w:w="4518" w:type="dxa"/>
          </w:tcPr>
          <w:p w14:paraId="5CF4A67A" w14:textId="098F4FAA" w:rsidR="00217FE2" w:rsidRPr="008C14D4" w:rsidRDefault="00217FE2" w:rsidP="00217FE2">
            <w:pPr>
              <w:pStyle w:val="alpha"/>
              <w:rPr>
                <w:rFonts w:asciiTheme="minorHAnsi" w:hAnsiTheme="minorHAnsi" w:cstheme="minorHAnsi"/>
                <w:color w:val="000000"/>
              </w:rPr>
            </w:pPr>
            <w:r w:rsidRPr="00637B52">
              <w:t>Modes of reproduction (sexual versus asexual)</w:t>
            </w:r>
          </w:p>
        </w:tc>
        <w:tc>
          <w:tcPr>
            <w:tcW w:w="576" w:type="dxa"/>
          </w:tcPr>
          <w:p w14:paraId="2C16B754" w14:textId="77777777" w:rsidR="00217FE2" w:rsidRDefault="00217FE2" w:rsidP="00217FE2"/>
        </w:tc>
        <w:tc>
          <w:tcPr>
            <w:tcW w:w="576" w:type="dxa"/>
          </w:tcPr>
          <w:p w14:paraId="7E83EB20" w14:textId="77777777" w:rsidR="00217FE2" w:rsidRDefault="00217FE2" w:rsidP="00217FE2"/>
        </w:tc>
        <w:tc>
          <w:tcPr>
            <w:tcW w:w="576" w:type="dxa"/>
          </w:tcPr>
          <w:p w14:paraId="25E0341F" w14:textId="77777777" w:rsidR="00217FE2" w:rsidRDefault="00217FE2" w:rsidP="00217FE2"/>
        </w:tc>
        <w:tc>
          <w:tcPr>
            <w:tcW w:w="576" w:type="dxa"/>
          </w:tcPr>
          <w:p w14:paraId="253C48BA" w14:textId="77777777" w:rsidR="00217FE2" w:rsidRDefault="00217FE2" w:rsidP="00217FE2"/>
        </w:tc>
        <w:tc>
          <w:tcPr>
            <w:tcW w:w="576" w:type="dxa"/>
          </w:tcPr>
          <w:p w14:paraId="14BEDBA5" w14:textId="77777777" w:rsidR="00217FE2" w:rsidRDefault="00217FE2" w:rsidP="00217FE2"/>
        </w:tc>
        <w:tc>
          <w:tcPr>
            <w:tcW w:w="576" w:type="dxa"/>
          </w:tcPr>
          <w:p w14:paraId="73065E84" w14:textId="13E0A495" w:rsidR="00217FE2" w:rsidRDefault="00217FE2" w:rsidP="00217FE2"/>
        </w:tc>
        <w:tc>
          <w:tcPr>
            <w:tcW w:w="576" w:type="dxa"/>
          </w:tcPr>
          <w:p w14:paraId="5664D7FA" w14:textId="77777777" w:rsidR="00217FE2" w:rsidRDefault="00217FE2" w:rsidP="00217FE2"/>
        </w:tc>
        <w:tc>
          <w:tcPr>
            <w:tcW w:w="576" w:type="dxa"/>
          </w:tcPr>
          <w:p w14:paraId="75BE6C8E" w14:textId="77777777" w:rsidR="00217FE2" w:rsidRDefault="00217FE2" w:rsidP="00217FE2"/>
        </w:tc>
        <w:tc>
          <w:tcPr>
            <w:tcW w:w="576" w:type="dxa"/>
          </w:tcPr>
          <w:p w14:paraId="25578284" w14:textId="77777777" w:rsidR="00217FE2" w:rsidRDefault="00217FE2" w:rsidP="00217FE2"/>
        </w:tc>
        <w:tc>
          <w:tcPr>
            <w:tcW w:w="576" w:type="dxa"/>
          </w:tcPr>
          <w:p w14:paraId="2936D068" w14:textId="77777777" w:rsidR="00217FE2" w:rsidRDefault="00217FE2" w:rsidP="00217FE2"/>
        </w:tc>
        <w:tc>
          <w:tcPr>
            <w:tcW w:w="576" w:type="dxa"/>
          </w:tcPr>
          <w:p w14:paraId="5CF4A67B" w14:textId="70A131F4" w:rsidR="00217FE2" w:rsidRDefault="00217FE2" w:rsidP="00217FE2"/>
        </w:tc>
        <w:tc>
          <w:tcPr>
            <w:tcW w:w="576" w:type="dxa"/>
          </w:tcPr>
          <w:p w14:paraId="5CF4A67C" w14:textId="77777777" w:rsidR="00217FE2" w:rsidRDefault="00217FE2" w:rsidP="00217FE2"/>
        </w:tc>
        <w:tc>
          <w:tcPr>
            <w:tcW w:w="576" w:type="dxa"/>
          </w:tcPr>
          <w:p w14:paraId="5CF4A67D" w14:textId="77777777" w:rsidR="00217FE2" w:rsidRDefault="00217FE2" w:rsidP="00217FE2"/>
        </w:tc>
        <w:tc>
          <w:tcPr>
            <w:tcW w:w="576" w:type="dxa"/>
          </w:tcPr>
          <w:p w14:paraId="5CF4A67E" w14:textId="77777777" w:rsidR="00217FE2" w:rsidRDefault="00217FE2" w:rsidP="00217FE2"/>
        </w:tc>
        <w:tc>
          <w:tcPr>
            <w:tcW w:w="576" w:type="dxa"/>
          </w:tcPr>
          <w:p w14:paraId="5CF4A67F" w14:textId="77777777" w:rsidR="00217FE2" w:rsidRDefault="00217FE2" w:rsidP="00217FE2"/>
        </w:tc>
      </w:tr>
      <w:tr w:rsidR="00217FE2" w14:paraId="5CF4A687" w14:textId="77777777" w:rsidTr="00217FE2">
        <w:trPr>
          <w:trHeight w:val="467"/>
        </w:trPr>
        <w:tc>
          <w:tcPr>
            <w:tcW w:w="4518" w:type="dxa"/>
          </w:tcPr>
          <w:p w14:paraId="5CF4A681" w14:textId="59EFE421" w:rsidR="00217FE2" w:rsidRPr="008C14D4" w:rsidRDefault="00217FE2" w:rsidP="00217FE2">
            <w:pPr>
              <w:pStyle w:val="alpha"/>
              <w:rPr>
                <w:rFonts w:asciiTheme="minorHAnsi" w:eastAsia="Times New Roman" w:hAnsiTheme="minorHAnsi" w:cstheme="minorHAnsi"/>
                <w:color w:val="000000"/>
              </w:rPr>
            </w:pPr>
            <w:r w:rsidRPr="00637B52">
              <w:t>Modes of temperature regulation (endotherm versus ectotherm)</w:t>
            </w:r>
          </w:p>
        </w:tc>
        <w:tc>
          <w:tcPr>
            <w:tcW w:w="576" w:type="dxa"/>
          </w:tcPr>
          <w:p w14:paraId="181ACD03" w14:textId="77777777" w:rsidR="00217FE2" w:rsidRDefault="00217FE2" w:rsidP="00217FE2"/>
        </w:tc>
        <w:tc>
          <w:tcPr>
            <w:tcW w:w="576" w:type="dxa"/>
          </w:tcPr>
          <w:p w14:paraId="57379F6A" w14:textId="77777777" w:rsidR="00217FE2" w:rsidRDefault="00217FE2" w:rsidP="00217FE2"/>
        </w:tc>
        <w:tc>
          <w:tcPr>
            <w:tcW w:w="576" w:type="dxa"/>
          </w:tcPr>
          <w:p w14:paraId="0BEB8F9C" w14:textId="77777777" w:rsidR="00217FE2" w:rsidRDefault="00217FE2" w:rsidP="00217FE2"/>
        </w:tc>
        <w:tc>
          <w:tcPr>
            <w:tcW w:w="576" w:type="dxa"/>
          </w:tcPr>
          <w:p w14:paraId="66F10EF0" w14:textId="77777777" w:rsidR="00217FE2" w:rsidRDefault="00217FE2" w:rsidP="00217FE2"/>
        </w:tc>
        <w:tc>
          <w:tcPr>
            <w:tcW w:w="576" w:type="dxa"/>
          </w:tcPr>
          <w:p w14:paraId="48D70107" w14:textId="77777777" w:rsidR="00217FE2" w:rsidRDefault="00217FE2" w:rsidP="00217FE2"/>
        </w:tc>
        <w:tc>
          <w:tcPr>
            <w:tcW w:w="576" w:type="dxa"/>
          </w:tcPr>
          <w:p w14:paraId="4FEC8C57" w14:textId="15988B0A" w:rsidR="00217FE2" w:rsidRDefault="00217FE2" w:rsidP="00217FE2"/>
        </w:tc>
        <w:tc>
          <w:tcPr>
            <w:tcW w:w="576" w:type="dxa"/>
          </w:tcPr>
          <w:p w14:paraId="40D0CA29" w14:textId="77777777" w:rsidR="00217FE2" w:rsidRDefault="00217FE2" w:rsidP="00217FE2"/>
        </w:tc>
        <w:tc>
          <w:tcPr>
            <w:tcW w:w="576" w:type="dxa"/>
          </w:tcPr>
          <w:p w14:paraId="24E85798" w14:textId="77777777" w:rsidR="00217FE2" w:rsidRDefault="00217FE2" w:rsidP="00217FE2"/>
        </w:tc>
        <w:tc>
          <w:tcPr>
            <w:tcW w:w="576" w:type="dxa"/>
          </w:tcPr>
          <w:p w14:paraId="00752DC0" w14:textId="77777777" w:rsidR="00217FE2" w:rsidRDefault="00217FE2" w:rsidP="00217FE2"/>
        </w:tc>
        <w:tc>
          <w:tcPr>
            <w:tcW w:w="576" w:type="dxa"/>
          </w:tcPr>
          <w:p w14:paraId="2A68D5D3" w14:textId="77777777" w:rsidR="00217FE2" w:rsidRDefault="00217FE2" w:rsidP="00217FE2"/>
        </w:tc>
        <w:tc>
          <w:tcPr>
            <w:tcW w:w="576" w:type="dxa"/>
          </w:tcPr>
          <w:p w14:paraId="5CF4A682" w14:textId="36F77FBF" w:rsidR="00217FE2" w:rsidRDefault="00217FE2" w:rsidP="00217FE2"/>
        </w:tc>
        <w:tc>
          <w:tcPr>
            <w:tcW w:w="576" w:type="dxa"/>
          </w:tcPr>
          <w:p w14:paraId="5CF4A683" w14:textId="77777777" w:rsidR="00217FE2" w:rsidRDefault="00217FE2" w:rsidP="00217FE2"/>
        </w:tc>
        <w:tc>
          <w:tcPr>
            <w:tcW w:w="576" w:type="dxa"/>
          </w:tcPr>
          <w:p w14:paraId="5CF4A684" w14:textId="77777777" w:rsidR="00217FE2" w:rsidRDefault="00217FE2" w:rsidP="00217FE2"/>
        </w:tc>
        <w:tc>
          <w:tcPr>
            <w:tcW w:w="576" w:type="dxa"/>
          </w:tcPr>
          <w:p w14:paraId="5CF4A685" w14:textId="77777777" w:rsidR="00217FE2" w:rsidRDefault="00217FE2" w:rsidP="00217FE2"/>
        </w:tc>
        <w:tc>
          <w:tcPr>
            <w:tcW w:w="576" w:type="dxa"/>
          </w:tcPr>
          <w:p w14:paraId="5CF4A686" w14:textId="77777777" w:rsidR="00217FE2" w:rsidRDefault="00217FE2" w:rsidP="00217FE2"/>
        </w:tc>
      </w:tr>
      <w:tr w:rsidR="00217FE2" w14:paraId="5CF4A68E" w14:textId="77777777" w:rsidTr="00217FE2">
        <w:trPr>
          <w:trHeight w:val="467"/>
        </w:trPr>
        <w:tc>
          <w:tcPr>
            <w:tcW w:w="4518" w:type="dxa"/>
          </w:tcPr>
          <w:p w14:paraId="5CF4A688" w14:textId="05D98918" w:rsidR="00217FE2" w:rsidRPr="008C14D4" w:rsidRDefault="00217FE2" w:rsidP="00217FE2">
            <w:pPr>
              <w:pStyle w:val="ListNumber1"/>
              <w:rPr>
                <w:rFonts w:asciiTheme="minorHAnsi" w:eastAsia="Times New Roman" w:hAnsiTheme="minorHAnsi" w:cstheme="minorHAnsi"/>
                <w:color w:val="000000"/>
              </w:rPr>
            </w:pPr>
            <w:r w:rsidRPr="00CF29E8">
              <w:t>Structure and function of major human organ systems</w:t>
            </w:r>
          </w:p>
        </w:tc>
        <w:tc>
          <w:tcPr>
            <w:tcW w:w="576" w:type="dxa"/>
          </w:tcPr>
          <w:p w14:paraId="171EA975" w14:textId="77777777" w:rsidR="00217FE2" w:rsidRDefault="00217FE2" w:rsidP="00217FE2"/>
        </w:tc>
        <w:tc>
          <w:tcPr>
            <w:tcW w:w="576" w:type="dxa"/>
          </w:tcPr>
          <w:p w14:paraId="0E57AB06" w14:textId="77777777" w:rsidR="00217FE2" w:rsidRDefault="00217FE2" w:rsidP="00217FE2"/>
        </w:tc>
        <w:tc>
          <w:tcPr>
            <w:tcW w:w="576" w:type="dxa"/>
          </w:tcPr>
          <w:p w14:paraId="5448BD86" w14:textId="77777777" w:rsidR="00217FE2" w:rsidRDefault="00217FE2" w:rsidP="00217FE2"/>
        </w:tc>
        <w:tc>
          <w:tcPr>
            <w:tcW w:w="576" w:type="dxa"/>
          </w:tcPr>
          <w:p w14:paraId="059BAE4D" w14:textId="77777777" w:rsidR="00217FE2" w:rsidRDefault="00217FE2" w:rsidP="00217FE2"/>
        </w:tc>
        <w:tc>
          <w:tcPr>
            <w:tcW w:w="576" w:type="dxa"/>
          </w:tcPr>
          <w:p w14:paraId="407A73AC" w14:textId="77777777" w:rsidR="00217FE2" w:rsidRDefault="00217FE2" w:rsidP="00217FE2"/>
        </w:tc>
        <w:tc>
          <w:tcPr>
            <w:tcW w:w="576" w:type="dxa"/>
          </w:tcPr>
          <w:p w14:paraId="1E1E25FB" w14:textId="5E12ED18" w:rsidR="00217FE2" w:rsidRDefault="00217FE2" w:rsidP="00217FE2"/>
        </w:tc>
        <w:tc>
          <w:tcPr>
            <w:tcW w:w="576" w:type="dxa"/>
          </w:tcPr>
          <w:p w14:paraId="05A3CF56" w14:textId="77777777" w:rsidR="00217FE2" w:rsidRDefault="00217FE2" w:rsidP="00217FE2"/>
        </w:tc>
        <w:tc>
          <w:tcPr>
            <w:tcW w:w="576" w:type="dxa"/>
          </w:tcPr>
          <w:p w14:paraId="7855DA76" w14:textId="77777777" w:rsidR="00217FE2" w:rsidRDefault="00217FE2" w:rsidP="00217FE2"/>
        </w:tc>
        <w:tc>
          <w:tcPr>
            <w:tcW w:w="576" w:type="dxa"/>
          </w:tcPr>
          <w:p w14:paraId="10AADC9D" w14:textId="77777777" w:rsidR="00217FE2" w:rsidRDefault="00217FE2" w:rsidP="00217FE2"/>
        </w:tc>
        <w:tc>
          <w:tcPr>
            <w:tcW w:w="576" w:type="dxa"/>
          </w:tcPr>
          <w:p w14:paraId="05DE38F2" w14:textId="77777777" w:rsidR="00217FE2" w:rsidRDefault="00217FE2" w:rsidP="00217FE2"/>
        </w:tc>
        <w:tc>
          <w:tcPr>
            <w:tcW w:w="576" w:type="dxa"/>
          </w:tcPr>
          <w:p w14:paraId="5CF4A689" w14:textId="2C4CEC9E" w:rsidR="00217FE2" w:rsidRDefault="00217FE2" w:rsidP="00217FE2"/>
        </w:tc>
        <w:tc>
          <w:tcPr>
            <w:tcW w:w="576" w:type="dxa"/>
          </w:tcPr>
          <w:p w14:paraId="5CF4A68A" w14:textId="77777777" w:rsidR="00217FE2" w:rsidRDefault="00217FE2" w:rsidP="00217FE2"/>
        </w:tc>
        <w:tc>
          <w:tcPr>
            <w:tcW w:w="576" w:type="dxa"/>
          </w:tcPr>
          <w:p w14:paraId="5CF4A68B" w14:textId="77777777" w:rsidR="00217FE2" w:rsidRDefault="00217FE2" w:rsidP="00217FE2"/>
        </w:tc>
        <w:tc>
          <w:tcPr>
            <w:tcW w:w="576" w:type="dxa"/>
          </w:tcPr>
          <w:p w14:paraId="5CF4A68C" w14:textId="77777777" w:rsidR="00217FE2" w:rsidRDefault="00217FE2" w:rsidP="00217FE2"/>
        </w:tc>
        <w:tc>
          <w:tcPr>
            <w:tcW w:w="576" w:type="dxa"/>
          </w:tcPr>
          <w:p w14:paraId="5CF4A68D" w14:textId="77777777" w:rsidR="00217FE2" w:rsidRDefault="00217FE2" w:rsidP="00217FE2"/>
        </w:tc>
      </w:tr>
      <w:tr w:rsidR="00217FE2" w14:paraId="5CF4A695" w14:textId="77777777" w:rsidTr="00217FE2">
        <w:trPr>
          <w:trHeight w:val="467"/>
        </w:trPr>
        <w:tc>
          <w:tcPr>
            <w:tcW w:w="4518" w:type="dxa"/>
          </w:tcPr>
          <w:p w14:paraId="5CF4A68F" w14:textId="056D23C8" w:rsidR="00217FE2" w:rsidRPr="008300E3" w:rsidRDefault="00217FE2" w:rsidP="00217FE2">
            <w:pPr>
              <w:pStyle w:val="alpha"/>
              <w:numPr>
                <w:ilvl w:val="0"/>
                <w:numId w:val="45"/>
              </w:numPr>
              <w:rPr>
                <w:rFonts w:asciiTheme="minorHAnsi" w:eastAsia="Times New Roman" w:hAnsiTheme="minorHAnsi" w:cstheme="minorHAnsi"/>
                <w:color w:val="000000"/>
              </w:rPr>
            </w:pPr>
            <w:r w:rsidRPr="00CF29E8">
              <w:t>Cardiovascular and respiratory</w:t>
            </w:r>
          </w:p>
        </w:tc>
        <w:tc>
          <w:tcPr>
            <w:tcW w:w="576" w:type="dxa"/>
          </w:tcPr>
          <w:p w14:paraId="0C825AB2" w14:textId="77777777" w:rsidR="00217FE2" w:rsidRDefault="00217FE2" w:rsidP="00217FE2"/>
        </w:tc>
        <w:tc>
          <w:tcPr>
            <w:tcW w:w="576" w:type="dxa"/>
          </w:tcPr>
          <w:p w14:paraId="7FDE132F" w14:textId="77777777" w:rsidR="00217FE2" w:rsidRDefault="00217FE2" w:rsidP="00217FE2"/>
        </w:tc>
        <w:tc>
          <w:tcPr>
            <w:tcW w:w="576" w:type="dxa"/>
          </w:tcPr>
          <w:p w14:paraId="0592FEF1" w14:textId="77777777" w:rsidR="00217FE2" w:rsidRDefault="00217FE2" w:rsidP="00217FE2"/>
        </w:tc>
        <w:tc>
          <w:tcPr>
            <w:tcW w:w="576" w:type="dxa"/>
          </w:tcPr>
          <w:p w14:paraId="734B299B" w14:textId="77777777" w:rsidR="00217FE2" w:rsidRDefault="00217FE2" w:rsidP="00217FE2"/>
        </w:tc>
        <w:tc>
          <w:tcPr>
            <w:tcW w:w="576" w:type="dxa"/>
          </w:tcPr>
          <w:p w14:paraId="25881925" w14:textId="77777777" w:rsidR="00217FE2" w:rsidRDefault="00217FE2" w:rsidP="00217FE2"/>
        </w:tc>
        <w:tc>
          <w:tcPr>
            <w:tcW w:w="576" w:type="dxa"/>
          </w:tcPr>
          <w:p w14:paraId="049F696D" w14:textId="58714574" w:rsidR="00217FE2" w:rsidRDefault="00217FE2" w:rsidP="00217FE2"/>
        </w:tc>
        <w:tc>
          <w:tcPr>
            <w:tcW w:w="576" w:type="dxa"/>
          </w:tcPr>
          <w:p w14:paraId="729C1B43" w14:textId="77777777" w:rsidR="00217FE2" w:rsidRDefault="00217FE2" w:rsidP="00217FE2"/>
        </w:tc>
        <w:tc>
          <w:tcPr>
            <w:tcW w:w="576" w:type="dxa"/>
          </w:tcPr>
          <w:p w14:paraId="69CEE108" w14:textId="77777777" w:rsidR="00217FE2" w:rsidRDefault="00217FE2" w:rsidP="00217FE2"/>
        </w:tc>
        <w:tc>
          <w:tcPr>
            <w:tcW w:w="576" w:type="dxa"/>
          </w:tcPr>
          <w:p w14:paraId="409BEE50" w14:textId="77777777" w:rsidR="00217FE2" w:rsidRDefault="00217FE2" w:rsidP="00217FE2"/>
        </w:tc>
        <w:tc>
          <w:tcPr>
            <w:tcW w:w="576" w:type="dxa"/>
          </w:tcPr>
          <w:p w14:paraId="391236F3" w14:textId="77777777" w:rsidR="00217FE2" w:rsidRDefault="00217FE2" w:rsidP="00217FE2"/>
        </w:tc>
        <w:tc>
          <w:tcPr>
            <w:tcW w:w="576" w:type="dxa"/>
          </w:tcPr>
          <w:p w14:paraId="5CF4A690" w14:textId="0EE8660B" w:rsidR="00217FE2" w:rsidRDefault="00217FE2" w:rsidP="00217FE2"/>
        </w:tc>
        <w:tc>
          <w:tcPr>
            <w:tcW w:w="576" w:type="dxa"/>
          </w:tcPr>
          <w:p w14:paraId="5CF4A691" w14:textId="77777777" w:rsidR="00217FE2" w:rsidRDefault="00217FE2" w:rsidP="00217FE2"/>
        </w:tc>
        <w:tc>
          <w:tcPr>
            <w:tcW w:w="576" w:type="dxa"/>
          </w:tcPr>
          <w:p w14:paraId="5CF4A692" w14:textId="77777777" w:rsidR="00217FE2" w:rsidRDefault="00217FE2" w:rsidP="00217FE2"/>
        </w:tc>
        <w:tc>
          <w:tcPr>
            <w:tcW w:w="576" w:type="dxa"/>
          </w:tcPr>
          <w:p w14:paraId="5CF4A693" w14:textId="77777777" w:rsidR="00217FE2" w:rsidRDefault="00217FE2" w:rsidP="00217FE2"/>
        </w:tc>
        <w:tc>
          <w:tcPr>
            <w:tcW w:w="576" w:type="dxa"/>
          </w:tcPr>
          <w:p w14:paraId="5CF4A694" w14:textId="77777777" w:rsidR="00217FE2" w:rsidRDefault="00217FE2" w:rsidP="00217FE2"/>
        </w:tc>
      </w:tr>
      <w:tr w:rsidR="00217FE2" w14:paraId="5CF4A69C" w14:textId="77777777" w:rsidTr="00217FE2">
        <w:trPr>
          <w:trHeight w:val="467"/>
        </w:trPr>
        <w:tc>
          <w:tcPr>
            <w:tcW w:w="4518" w:type="dxa"/>
          </w:tcPr>
          <w:p w14:paraId="5CF4A696" w14:textId="47025CC3" w:rsidR="00217FE2" w:rsidRPr="008C14D4" w:rsidRDefault="00217FE2" w:rsidP="00217FE2">
            <w:pPr>
              <w:pStyle w:val="alpha"/>
              <w:rPr>
                <w:rFonts w:asciiTheme="minorHAnsi" w:hAnsiTheme="minorHAnsi" w:cstheme="minorHAnsi"/>
                <w:color w:val="000000"/>
              </w:rPr>
            </w:pPr>
            <w:r w:rsidRPr="00CF29E8">
              <w:t>Digestive and excretory</w:t>
            </w:r>
          </w:p>
        </w:tc>
        <w:tc>
          <w:tcPr>
            <w:tcW w:w="576" w:type="dxa"/>
          </w:tcPr>
          <w:p w14:paraId="563A9B6E" w14:textId="77777777" w:rsidR="00217FE2" w:rsidRDefault="00217FE2" w:rsidP="00217FE2"/>
        </w:tc>
        <w:tc>
          <w:tcPr>
            <w:tcW w:w="576" w:type="dxa"/>
          </w:tcPr>
          <w:p w14:paraId="2169A0C2" w14:textId="77777777" w:rsidR="00217FE2" w:rsidRDefault="00217FE2" w:rsidP="00217FE2"/>
        </w:tc>
        <w:tc>
          <w:tcPr>
            <w:tcW w:w="576" w:type="dxa"/>
          </w:tcPr>
          <w:p w14:paraId="6C48E520" w14:textId="77777777" w:rsidR="00217FE2" w:rsidRDefault="00217FE2" w:rsidP="00217FE2"/>
        </w:tc>
        <w:tc>
          <w:tcPr>
            <w:tcW w:w="576" w:type="dxa"/>
          </w:tcPr>
          <w:p w14:paraId="438AF4BC" w14:textId="77777777" w:rsidR="00217FE2" w:rsidRDefault="00217FE2" w:rsidP="00217FE2"/>
        </w:tc>
        <w:tc>
          <w:tcPr>
            <w:tcW w:w="576" w:type="dxa"/>
          </w:tcPr>
          <w:p w14:paraId="44DBB0BB" w14:textId="77777777" w:rsidR="00217FE2" w:rsidRDefault="00217FE2" w:rsidP="00217FE2"/>
        </w:tc>
        <w:tc>
          <w:tcPr>
            <w:tcW w:w="576" w:type="dxa"/>
          </w:tcPr>
          <w:p w14:paraId="377F892C" w14:textId="4BA363DB" w:rsidR="00217FE2" w:rsidRDefault="00217FE2" w:rsidP="00217FE2"/>
        </w:tc>
        <w:tc>
          <w:tcPr>
            <w:tcW w:w="576" w:type="dxa"/>
          </w:tcPr>
          <w:p w14:paraId="32BE3746" w14:textId="77777777" w:rsidR="00217FE2" w:rsidRDefault="00217FE2" w:rsidP="00217FE2"/>
        </w:tc>
        <w:tc>
          <w:tcPr>
            <w:tcW w:w="576" w:type="dxa"/>
          </w:tcPr>
          <w:p w14:paraId="465B4D8C" w14:textId="77777777" w:rsidR="00217FE2" w:rsidRDefault="00217FE2" w:rsidP="00217FE2"/>
        </w:tc>
        <w:tc>
          <w:tcPr>
            <w:tcW w:w="576" w:type="dxa"/>
          </w:tcPr>
          <w:p w14:paraId="37BADAE3" w14:textId="77777777" w:rsidR="00217FE2" w:rsidRDefault="00217FE2" w:rsidP="00217FE2"/>
        </w:tc>
        <w:tc>
          <w:tcPr>
            <w:tcW w:w="576" w:type="dxa"/>
          </w:tcPr>
          <w:p w14:paraId="166C06F1" w14:textId="77777777" w:rsidR="00217FE2" w:rsidRDefault="00217FE2" w:rsidP="00217FE2"/>
        </w:tc>
        <w:tc>
          <w:tcPr>
            <w:tcW w:w="576" w:type="dxa"/>
          </w:tcPr>
          <w:p w14:paraId="5CF4A697" w14:textId="2FAA68B4" w:rsidR="00217FE2" w:rsidRDefault="00217FE2" w:rsidP="00217FE2"/>
        </w:tc>
        <w:tc>
          <w:tcPr>
            <w:tcW w:w="576" w:type="dxa"/>
          </w:tcPr>
          <w:p w14:paraId="5CF4A698" w14:textId="77777777" w:rsidR="00217FE2" w:rsidRDefault="00217FE2" w:rsidP="00217FE2"/>
        </w:tc>
        <w:tc>
          <w:tcPr>
            <w:tcW w:w="576" w:type="dxa"/>
          </w:tcPr>
          <w:p w14:paraId="5CF4A699" w14:textId="77777777" w:rsidR="00217FE2" w:rsidRDefault="00217FE2" w:rsidP="00217FE2"/>
        </w:tc>
        <w:tc>
          <w:tcPr>
            <w:tcW w:w="576" w:type="dxa"/>
          </w:tcPr>
          <w:p w14:paraId="5CF4A69A" w14:textId="77777777" w:rsidR="00217FE2" w:rsidRDefault="00217FE2" w:rsidP="00217FE2"/>
        </w:tc>
        <w:tc>
          <w:tcPr>
            <w:tcW w:w="576" w:type="dxa"/>
          </w:tcPr>
          <w:p w14:paraId="5CF4A69B" w14:textId="77777777" w:rsidR="00217FE2" w:rsidRDefault="00217FE2" w:rsidP="00217FE2"/>
        </w:tc>
      </w:tr>
      <w:tr w:rsidR="00217FE2" w14:paraId="5CF4A6A3" w14:textId="77777777" w:rsidTr="00217FE2">
        <w:trPr>
          <w:trHeight w:val="467"/>
        </w:trPr>
        <w:tc>
          <w:tcPr>
            <w:tcW w:w="4518" w:type="dxa"/>
          </w:tcPr>
          <w:p w14:paraId="5CF4A69D" w14:textId="40AD8C04" w:rsidR="00217FE2" w:rsidRPr="008C14D4" w:rsidRDefault="00217FE2" w:rsidP="00217FE2">
            <w:pPr>
              <w:pStyle w:val="alpha"/>
              <w:rPr>
                <w:rFonts w:asciiTheme="minorHAnsi" w:hAnsiTheme="minorHAnsi" w:cstheme="minorHAnsi"/>
                <w:color w:val="000000"/>
              </w:rPr>
            </w:pPr>
            <w:r w:rsidRPr="00CF29E8">
              <w:t>Immune</w:t>
            </w:r>
          </w:p>
        </w:tc>
        <w:tc>
          <w:tcPr>
            <w:tcW w:w="576" w:type="dxa"/>
          </w:tcPr>
          <w:p w14:paraId="1E4852BF" w14:textId="77777777" w:rsidR="00217FE2" w:rsidRDefault="00217FE2" w:rsidP="00217FE2"/>
        </w:tc>
        <w:tc>
          <w:tcPr>
            <w:tcW w:w="576" w:type="dxa"/>
          </w:tcPr>
          <w:p w14:paraId="579B2B2C" w14:textId="77777777" w:rsidR="00217FE2" w:rsidRDefault="00217FE2" w:rsidP="00217FE2"/>
        </w:tc>
        <w:tc>
          <w:tcPr>
            <w:tcW w:w="576" w:type="dxa"/>
          </w:tcPr>
          <w:p w14:paraId="76D42341" w14:textId="77777777" w:rsidR="00217FE2" w:rsidRDefault="00217FE2" w:rsidP="00217FE2"/>
        </w:tc>
        <w:tc>
          <w:tcPr>
            <w:tcW w:w="576" w:type="dxa"/>
          </w:tcPr>
          <w:p w14:paraId="43596083" w14:textId="77777777" w:rsidR="00217FE2" w:rsidRDefault="00217FE2" w:rsidP="00217FE2"/>
        </w:tc>
        <w:tc>
          <w:tcPr>
            <w:tcW w:w="576" w:type="dxa"/>
          </w:tcPr>
          <w:p w14:paraId="56D84AA5" w14:textId="77777777" w:rsidR="00217FE2" w:rsidRDefault="00217FE2" w:rsidP="00217FE2"/>
        </w:tc>
        <w:tc>
          <w:tcPr>
            <w:tcW w:w="576" w:type="dxa"/>
          </w:tcPr>
          <w:p w14:paraId="2D53D741" w14:textId="4C777820" w:rsidR="00217FE2" w:rsidRDefault="00217FE2" w:rsidP="00217FE2"/>
        </w:tc>
        <w:tc>
          <w:tcPr>
            <w:tcW w:w="576" w:type="dxa"/>
          </w:tcPr>
          <w:p w14:paraId="0475A9EA" w14:textId="77777777" w:rsidR="00217FE2" w:rsidRDefault="00217FE2" w:rsidP="00217FE2"/>
        </w:tc>
        <w:tc>
          <w:tcPr>
            <w:tcW w:w="576" w:type="dxa"/>
          </w:tcPr>
          <w:p w14:paraId="31042C8F" w14:textId="77777777" w:rsidR="00217FE2" w:rsidRDefault="00217FE2" w:rsidP="00217FE2"/>
        </w:tc>
        <w:tc>
          <w:tcPr>
            <w:tcW w:w="576" w:type="dxa"/>
          </w:tcPr>
          <w:p w14:paraId="082E266C" w14:textId="77777777" w:rsidR="00217FE2" w:rsidRDefault="00217FE2" w:rsidP="00217FE2"/>
        </w:tc>
        <w:tc>
          <w:tcPr>
            <w:tcW w:w="576" w:type="dxa"/>
          </w:tcPr>
          <w:p w14:paraId="6D84A0BF" w14:textId="77777777" w:rsidR="00217FE2" w:rsidRDefault="00217FE2" w:rsidP="00217FE2"/>
        </w:tc>
        <w:tc>
          <w:tcPr>
            <w:tcW w:w="576" w:type="dxa"/>
          </w:tcPr>
          <w:p w14:paraId="5CF4A69E" w14:textId="2F0D53C7" w:rsidR="00217FE2" w:rsidRDefault="00217FE2" w:rsidP="00217FE2"/>
        </w:tc>
        <w:tc>
          <w:tcPr>
            <w:tcW w:w="576" w:type="dxa"/>
          </w:tcPr>
          <w:p w14:paraId="5CF4A69F" w14:textId="77777777" w:rsidR="00217FE2" w:rsidRDefault="00217FE2" w:rsidP="00217FE2"/>
        </w:tc>
        <w:tc>
          <w:tcPr>
            <w:tcW w:w="576" w:type="dxa"/>
          </w:tcPr>
          <w:p w14:paraId="5CF4A6A0" w14:textId="77777777" w:rsidR="00217FE2" w:rsidRDefault="00217FE2" w:rsidP="00217FE2"/>
        </w:tc>
        <w:tc>
          <w:tcPr>
            <w:tcW w:w="576" w:type="dxa"/>
          </w:tcPr>
          <w:p w14:paraId="5CF4A6A1" w14:textId="77777777" w:rsidR="00217FE2" w:rsidRDefault="00217FE2" w:rsidP="00217FE2"/>
        </w:tc>
        <w:tc>
          <w:tcPr>
            <w:tcW w:w="576" w:type="dxa"/>
          </w:tcPr>
          <w:p w14:paraId="5CF4A6A2" w14:textId="77777777" w:rsidR="00217FE2" w:rsidRDefault="00217FE2" w:rsidP="00217FE2"/>
        </w:tc>
      </w:tr>
      <w:tr w:rsidR="00217FE2" w14:paraId="5CF4A6AA" w14:textId="77777777" w:rsidTr="00217FE2">
        <w:trPr>
          <w:trHeight w:val="467"/>
        </w:trPr>
        <w:tc>
          <w:tcPr>
            <w:tcW w:w="4518" w:type="dxa"/>
          </w:tcPr>
          <w:p w14:paraId="5CF4A6A4" w14:textId="5CE153DD" w:rsidR="00217FE2" w:rsidRPr="008C14D4" w:rsidRDefault="00217FE2" w:rsidP="00217FE2">
            <w:pPr>
              <w:pStyle w:val="alpha"/>
              <w:rPr>
                <w:rFonts w:asciiTheme="minorHAnsi" w:hAnsiTheme="minorHAnsi" w:cstheme="minorHAnsi"/>
                <w:color w:val="000000"/>
              </w:rPr>
            </w:pPr>
            <w:r w:rsidRPr="00CF29E8">
              <w:t>Musculoskeletal</w:t>
            </w:r>
          </w:p>
        </w:tc>
        <w:tc>
          <w:tcPr>
            <w:tcW w:w="576" w:type="dxa"/>
          </w:tcPr>
          <w:p w14:paraId="3BC3C2D9" w14:textId="77777777" w:rsidR="00217FE2" w:rsidRDefault="00217FE2" w:rsidP="00217FE2"/>
        </w:tc>
        <w:tc>
          <w:tcPr>
            <w:tcW w:w="576" w:type="dxa"/>
          </w:tcPr>
          <w:p w14:paraId="6016D6CC" w14:textId="77777777" w:rsidR="00217FE2" w:rsidRDefault="00217FE2" w:rsidP="00217FE2"/>
        </w:tc>
        <w:tc>
          <w:tcPr>
            <w:tcW w:w="576" w:type="dxa"/>
          </w:tcPr>
          <w:p w14:paraId="673B3363" w14:textId="77777777" w:rsidR="00217FE2" w:rsidRDefault="00217FE2" w:rsidP="00217FE2"/>
        </w:tc>
        <w:tc>
          <w:tcPr>
            <w:tcW w:w="576" w:type="dxa"/>
          </w:tcPr>
          <w:p w14:paraId="652F50A7" w14:textId="77777777" w:rsidR="00217FE2" w:rsidRDefault="00217FE2" w:rsidP="00217FE2"/>
        </w:tc>
        <w:tc>
          <w:tcPr>
            <w:tcW w:w="576" w:type="dxa"/>
          </w:tcPr>
          <w:p w14:paraId="633601E3" w14:textId="77777777" w:rsidR="00217FE2" w:rsidRDefault="00217FE2" w:rsidP="00217FE2"/>
        </w:tc>
        <w:tc>
          <w:tcPr>
            <w:tcW w:w="576" w:type="dxa"/>
          </w:tcPr>
          <w:p w14:paraId="58F50594" w14:textId="30B8C755" w:rsidR="00217FE2" w:rsidRDefault="00217FE2" w:rsidP="00217FE2"/>
        </w:tc>
        <w:tc>
          <w:tcPr>
            <w:tcW w:w="576" w:type="dxa"/>
          </w:tcPr>
          <w:p w14:paraId="4AE3DAA1" w14:textId="77777777" w:rsidR="00217FE2" w:rsidRDefault="00217FE2" w:rsidP="00217FE2"/>
        </w:tc>
        <w:tc>
          <w:tcPr>
            <w:tcW w:w="576" w:type="dxa"/>
          </w:tcPr>
          <w:p w14:paraId="2247207E" w14:textId="77777777" w:rsidR="00217FE2" w:rsidRDefault="00217FE2" w:rsidP="00217FE2"/>
        </w:tc>
        <w:tc>
          <w:tcPr>
            <w:tcW w:w="576" w:type="dxa"/>
          </w:tcPr>
          <w:p w14:paraId="1DB638A0" w14:textId="77777777" w:rsidR="00217FE2" w:rsidRDefault="00217FE2" w:rsidP="00217FE2"/>
        </w:tc>
        <w:tc>
          <w:tcPr>
            <w:tcW w:w="576" w:type="dxa"/>
          </w:tcPr>
          <w:p w14:paraId="72A70419" w14:textId="77777777" w:rsidR="00217FE2" w:rsidRDefault="00217FE2" w:rsidP="00217FE2"/>
        </w:tc>
        <w:tc>
          <w:tcPr>
            <w:tcW w:w="576" w:type="dxa"/>
          </w:tcPr>
          <w:p w14:paraId="5CF4A6A5" w14:textId="135903D7" w:rsidR="00217FE2" w:rsidRDefault="00217FE2" w:rsidP="00217FE2"/>
        </w:tc>
        <w:tc>
          <w:tcPr>
            <w:tcW w:w="576" w:type="dxa"/>
          </w:tcPr>
          <w:p w14:paraId="5CF4A6A6" w14:textId="77777777" w:rsidR="00217FE2" w:rsidRDefault="00217FE2" w:rsidP="00217FE2"/>
        </w:tc>
        <w:tc>
          <w:tcPr>
            <w:tcW w:w="576" w:type="dxa"/>
          </w:tcPr>
          <w:p w14:paraId="5CF4A6A7" w14:textId="77777777" w:rsidR="00217FE2" w:rsidRDefault="00217FE2" w:rsidP="00217FE2"/>
        </w:tc>
        <w:tc>
          <w:tcPr>
            <w:tcW w:w="576" w:type="dxa"/>
          </w:tcPr>
          <w:p w14:paraId="5CF4A6A8" w14:textId="77777777" w:rsidR="00217FE2" w:rsidRDefault="00217FE2" w:rsidP="00217FE2"/>
        </w:tc>
        <w:tc>
          <w:tcPr>
            <w:tcW w:w="576" w:type="dxa"/>
          </w:tcPr>
          <w:p w14:paraId="5CF4A6A9" w14:textId="77777777" w:rsidR="00217FE2" w:rsidRDefault="00217FE2" w:rsidP="00217FE2"/>
        </w:tc>
      </w:tr>
      <w:tr w:rsidR="004A3265" w14:paraId="32E924A7" w14:textId="77777777" w:rsidTr="00122FB7">
        <w:trPr>
          <w:trHeight w:val="467"/>
        </w:trPr>
        <w:tc>
          <w:tcPr>
            <w:tcW w:w="4518" w:type="dxa"/>
          </w:tcPr>
          <w:p w14:paraId="3D1BD88A" w14:textId="77777777" w:rsidR="004A3265" w:rsidRPr="008C14D4" w:rsidRDefault="004A3265" w:rsidP="00122FB7">
            <w:pPr>
              <w:pStyle w:val="alpha"/>
              <w:rPr>
                <w:rFonts w:asciiTheme="minorHAnsi" w:hAnsiTheme="minorHAnsi" w:cstheme="minorHAnsi"/>
                <w:color w:val="000000"/>
              </w:rPr>
            </w:pPr>
            <w:r w:rsidRPr="00CF29E8">
              <w:t>Nervous and endocrine</w:t>
            </w:r>
          </w:p>
        </w:tc>
        <w:tc>
          <w:tcPr>
            <w:tcW w:w="576" w:type="dxa"/>
          </w:tcPr>
          <w:p w14:paraId="704EFD1F" w14:textId="77777777" w:rsidR="004A3265" w:rsidRDefault="004A3265" w:rsidP="00122FB7"/>
        </w:tc>
        <w:tc>
          <w:tcPr>
            <w:tcW w:w="576" w:type="dxa"/>
          </w:tcPr>
          <w:p w14:paraId="21518A0C" w14:textId="77777777" w:rsidR="004A3265" w:rsidRDefault="004A3265" w:rsidP="00122FB7"/>
        </w:tc>
        <w:tc>
          <w:tcPr>
            <w:tcW w:w="576" w:type="dxa"/>
          </w:tcPr>
          <w:p w14:paraId="5029A488" w14:textId="77777777" w:rsidR="004A3265" w:rsidRDefault="004A3265" w:rsidP="00122FB7"/>
        </w:tc>
        <w:tc>
          <w:tcPr>
            <w:tcW w:w="576" w:type="dxa"/>
          </w:tcPr>
          <w:p w14:paraId="6899DBC2" w14:textId="77777777" w:rsidR="004A3265" w:rsidRDefault="004A3265" w:rsidP="00122FB7"/>
        </w:tc>
        <w:tc>
          <w:tcPr>
            <w:tcW w:w="576" w:type="dxa"/>
          </w:tcPr>
          <w:p w14:paraId="71907FF5" w14:textId="77777777" w:rsidR="004A3265" w:rsidRDefault="004A3265" w:rsidP="00122FB7"/>
        </w:tc>
        <w:tc>
          <w:tcPr>
            <w:tcW w:w="576" w:type="dxa"/>
          </w:tcPr>
          <w:p w14:paraId="4F89DC14" w14:textId="77777777" w:rsidR="004A3265" w:rsidRDefault="004A3265" w:rsidP="00122FB7"/>
        </w:tc>
        <w:tc>
          <w:tcPr>
            <w:tcW w:w="576" w:type="dxa"/>
          </w:tcPr>
          <w:p w14:paraId="76CCD1B1" w14:textId="77777777" w:rsidR="004A3265" w:rsidRDefault="004A3265" w:rsidP="00122FB7"/>
        </w:tc>
        <w:tc>
          <w:tcPr>
            <w:tcW w:w="576" w:type="dxa"/>
          </w:tcPr>
          <w:p w14:paraId="2A9558C1" w14:textId="77777777" w:rsidR="004A3265" w:rsidRDefault="004A3265" w:rsidP="00122FB7"/>
        </w:tc>
        <w:tc>
          <w:tcPr>
            <w:tcW w:w="576" w:type="dxa"/>
          </w:tcPr>
          <w:p w14:paraId="3E7ABBDB" w14:textId="77777777" w:rsidR="004A3265" w:rsidRDefault="004A3265" w:rsidP="00122FB7"/>
        </w:tc>
        <w:tc>
          <w:tcPr>
            <w:tcW w:w="576" w:type="dxa"/>
          </w:tcPr>
          <w:p w14:paraId="05858EF0" w14:textId="77777777" w:rsidR="004A3265" w:rsidRDefault="004A3265" w:rsidP="00122FB7"/>
        </w:tc>
        <w:tc>
          <w:tcPr>
            <w:tcW w:w="576" w:type="dxa"/>
          </w:tcPr>
          <w:p w14:paraId="6FC94083" w14:textId="77777777" w:rsidR="004A3265" w:rsidRDefault="004A3265" w:rsidP="00122FB7"/>
        </w:tc>
        <w:tc>
          <w:tcPr>
            <w:tcW w:w="576" w:type="dxa"/>
          </w:tcPr>
          <w:p w14:paraId="16BCCBB1" w14:textId="77777777" w:rsidR="004A3265" w:rsidRDefault="004A3265" w:rsidP="00122FB7"/>
        </w:tc>
        <w:tc>
          <w:tcPr>
            <w:tcW w:w="576" w:type="dxa"/>
          </w:tcPr>
          <w:p w14:paraId="63DF0091" w14:textId="77777777" w:rsidR="004A3265" w:rsidRDefault="004A3265" w:rsidP="00122FB7"/>
        </w:tc>
        <w:tc>
          <w:tcPr>
            <w:tcW w:w="576" w:type="dxa"/>
          </w:tcPr>
          <w:p w14:paraId="7D25AE83" w14:textId="77777777" w:rsidR="004A3265" w:rsidRDefault="004A3265" w:rsidP="00122FB7"/>
        </w:tc>
        <w:tc>
          <w:tcPr>
            <w:tcW w:w="576" w:type="dxa"/>
          </w:tcPr>
          <w:p w14:paraId="29A4D0C0" w14:textId="77777777" w:rsidR="004A3265" w:rsidRDefault="004A3265" w:rsidP="00122FB7"/>
        </w:tc>
      </w:tr>
      <w:tr w:rsidR="00217FE2" w14:paraId="5CF4A6B1" w14:textId="77777777" w:rsidTr="00217FE2">
        <w:trPr>
          <w:trHeight w:val="467"/>
        </w:trPr>
        <w:tc>
          <w:tcPr>
            <w:tcW w:w="4518" w:type="dxa"/>
          </w:tcPr>
          <w:p w14:paraId="5CF4A6AB" w14:textId="40070211" w:rsidR="00217FE2" w:rsidRPr="008C14D4" w:rsidRDefault="004A3265" w:rsidP="00217FE2">
            <w:pPr>
              <w:pStyle w:val="alpha"/>
              <w:rPr>
                <w:rFonts w:asciiTheme="minorHAnsi" w:hAnsiTheme="minorHAnsi" w:cstheme="minorHAnsi"/>
                <w:color w:val="000000"/>
              </w:rPr>
            </w:pPr>
            <w:r>
              <w:t>Reproductive</w:t>
            </w:r>
          </w:p>
        </w:tc>
        <w:tc>
          <w:tcPr>
            <w:tcW w:w="576" w:type="dxa"/>
          </w:tcPr>
          <w:p w14:paraId="56252470" w14:textId="77777777" w:rsidR="00217FE2" w:rsidRDefault="00217FE2" w:rsidP="00217FE2"/>
        </w:tc>
        <w:tc>
          <w:tcPr>
            <w:tcW w:w="576" w:type="dxa"/>
          </w:tcPr>
          <w:p w14:paraId="69F3B7A6" w14:textId="77777777" w:rsidR="00217FE2" w:rsidRDefault="00217FE2" w:rsidP="00217FE2"/>
        </w:tc>
        <w:tc>
          <w:tcPr>
            <w:tcW w:w="576" w:type="dxa"/>
          </w:tcPr>
          <w:p w14:paraId="45D948C6" w14:textId="77777777" w:rsidR="00217FE2" w:rsidRDefault="00217FE2" w:rsidP="00217FE2"/>
        </w:tc>
        <w:tc>
          <w:tcPr>
            <w:tcW w:w="576" w:type="dxa"/>
          </w:tcPr>
          <w:p w14:paraId="3BC9BC3B" w14:textId="77777777" w:rsidR="00217FE2" w:rsidRDefault="00217FE2" w:rsidP="00217FE2"/>
        </w:tc>
        <w:tc>
          <w:tcPr>
            <w:tcW w:w="576" w:type="dxa"/>
          </w:tcPr>
          <w:p w14:paraId="4546F747" w14:textId="77777777" w:rsidR="00217FE2" w:rsidRDefault="00217FE2" w:rsidP="00217FE2"/>
        </w:tc>
        <w:tc>
          <w:tcPr>
            <w:tcW w:w="576" w:type="dxa"/>
          </w:tcPr>
          <w:p w14:paraId="362CD7D4" w14:textId="3A6F2D2F" w:rsidR="00217FE2" w:rsidRDefault="00217FE2" w:rsidP="00217FE2"/>
        </w:tc>
        <w:tc>
          <w:tcPr>
            <w:tcW w:w="576" w:type="dxa"/>
          </w:tcPr>
          <w:p w14:paraId="7160A2D9" w14:textId="77777777" w:rsidR="00217FE2" w:rsidRDefault="00217FE2" w:rsidP="00217FE2"/>
        </w:tc>
        <w:tc>
          <w:tcPr>
            <w:tcW w:w="576" w:type="dxa"/>
          </w:tcPr>
          <w:p w14:paraId="23545FF0" w14:textId="77777777" w:rsidR="00217FE2" w:rsidRDefault="00217FE2" w:rsidP="00217FE2"/>
        </w:tc>
        <w:tc>
          <w:tcPr>
            <w:tcW w:w="576" w:type="dxa"/>
          </w:tcPr>
          <w:p w14:paraId="76F12C76" w14:textId="77777777" w:rsidR="00217FE2" w:rsidRDefault="00217FE2" w:rsidP="00217FE2"/>
        </w:tc>
        <w:tc>
          <w:tcPr>
            <w:tcW w:w="576" w:type="dxa"/>
          </w:tcPr>
          <w:p w14:paraId="1D43A680" w14:textId="77777777" w:rsidR="00217FE2" w:rsidRDefault="00217FE2" w:rsidP="00217FE2"/>
        </w:tc>
        <w:tc>
          <w:tcPr>
            <w:tcW w:w="576" w:type="dxa"/>
          </w:tcPr>
          <w:p w14:paraId="5CF4A6AC" w14:textId="23CE234C" w:rsidR="00217FE2" w:rsidRDefault="00217FE2" w:rsidP="00217FE2"/>
        </w:tc>
        <w:tc>
          <w:tcPr>
            <w:tcW w:w="576" w:type="dxa"/>
          </w:tcPr>
          <w:p w14:paraId="5CF4A6AD" w14:textId="77777777" w:rsidR="00217FE2" w:rsidRDefault="00217FE2" w:rsidP="00217FE2"/>
        </w:tc>
        <w:tc>
          <w:tcPr>
            <w:tcW w:w="576" w:type="dxa"/>
          </w:tcPr>
          <w:p w14:paraId="5CF4A6AE" w14:textId="77777777" w:rsidR="00217FE2" w:rsidRDefault="00217FE2" w:rsidP="00217FE2"/>
        </w:tc>
        <w:tc>
          <w:tcPr>
            <w:tcW w:w="576" w:type="dxa"/>
          </w:tcPr>
          <w:p w14:paraId="5CF4A6AF" w14:textId="77777777" w:rsidR="00217FE2" w:rsidRDefault="00217FE2" w:rsidP="00217FE2"/>
        </w:tc>
        <w:tc>
          <w:tcPr>
            <w:tcW w:w="576" w:type="dxa"/>
          </w:tcPr>
          <w:p w14:paraId="5CF4A6B0" w14:textId="77777777" w:rsidR="00217FE2" w:rsidRDefault="00217FE2" w:rsidP="00217FE2"/>
        </w:tc>
      </w:tr>
      <w:tr w:rsidR="00217FE2" w14:paraId="5CF4A6B8" w14:textId="77777777" w:rsidTr="00217FE2">
        <w:trPr>
          <w:trHeight w:val="467"/>
        </w:trPr>
        <w:tc>
          <w:tcPr>
            <w:tcW w:w="4518" w:type="dxa"/>
          </w:tcPr>
          <w:p w14:paraId="5CF4A6B2" w14:textId="31BBDA9C" w:rsidR="00217FE2" w:rsidRPr="008C14D4" w:rsidRDefault="00217FE2" w:rsidP="00217FE2">
            <w:pPr>
              <w:pStyle w:val="ListNumber1"/>
              <w:rPr>
                <w:rFonts w:asciiTheme="minorHAnsi" w:hAnsiTheme="minorHAnsi" w:cstheme="minorHAnsi"/>
                <w:color w:val="000000"/>
              </w:rPr>
            </w:pPr>
            <w:r w:rsidRPr="000D53B9">
              <w:t xml:space="preserve">How homeostasis is maintained in </w:t>
            </w:r>
            <w:r w:rsidRPr="000D53B9">
              <w:lastRenderedPageBreak/>
              <w:t>organisms</w:t>
            </w:r>
          </w:p>
        </w:tc>
        <w:tc>
          <w:tcPr>
            <w:tcW w:w="576" w:type="dxa"/>
          </w:tcPr>
          <w:p w14:paraId="08ACF155" w14:textId="77777777" w:rsidR="00217FE2" w:rsidRDefault="00217FE2" w:rsidP="00217FE2"/>
        </w:tc>
        <w:tc>
          <w:tcPr>
            <w:tcW w:w="576" w:type="dxa"/>
          </w:tcPr>
          <w:p w14:paraId="6DB3054B" w14:textId="77777777" w:rsidR="00217FE2" w:rsidRDefault="00217FE2" w:rsidP="00217FE2"/>
        </w:tc>
        <w:tc>
          <w:tcPr>
            <w:tcW w:w="576" w:type="dxa"/>
          </w:tcPr>
          <w:p w14:paraId="07DF1007" w14:textId="77777777" w:rsidR="00217FE2" w:rsidRDefault="00217FE2" w:rsidP="00217FE2"/>
        </w:tc>
        <w:tc>
          <w:tcPr>
            <w:tcW w:w="576" w:type="dxa"/>
          </w:tcPr>
          <w:p w14:paraId="137680BD" w14:textId="77777777" w:rsidR="00217FE2" w:rsidRDefault="00217FE2" w:rsidP="00217FE2"/>
        </w:tc>
        <w:tc>
          <w:tcPr>
            <w:tcW w:w="576" w:type="dxa"/>
          </w:tcPr>
          <w:p w14:paraId="44357BDF" w14:textId="77777777" w:rsidR="00217FE2" w:rsidRDefault="00217FE2" w:rsidP="00217FE2"/>
        </w:tc>
        <w:tc>
          <w:tcPr>
            <w:tcW w:w="576" w:type="dxa"/>
          </w:tcPr>
          <w:p w14:paraId="4BEC855D" w14:textId="2747CDBF" w:rsidR="00217FE2" w:rsidRDefault="00217FE2" w:rsidP="00217FE2"/>
        </w:tc>
        <w:tc>
          <w:tcPr>
            <w:tcW w:w="576" w:type="dxa"/>
          </w:tcPr>
          <w:p w14:paraId="4BC529FC" w14:textId="77777777" w:rsidR="00217FE2" w:rsidRDefault="00217FE2" w:rsidP="00217FE2"/>
        </w:tc>
        <w:tc>
          <w:tcPr>
            <w:tcW w:w="576" w:type="dxa"/>
          </w:tcPr>
          <w:p w14:paraId="65E88348" w14:textId="77777777" w:rsidR="00217FE2" w:rsidRDefault="00217FE2" w:rsidP="00217FE2"/>
        </w:tc>
        <w:tc>
          <w:tcPr>
            <w:tcW w:w="576" w:type="dxa"/>
          </w:tcPr>
          <w:p w14:paraId="24016016" w14:textId="77777777" w:rsidR="00217FE2" w:rsidRDefault="00217FE2" w:rsidP="00217FE2"/>
        </w:tc>
        <w:tc>
          <w:tcPr>
            <w:tcW w:w="576" w:type="dxa"/>
          </w:tcPr>
          <w:p w14:paraId="63CFFA4A" w14:textId="77777777" w:rsidR="00217FE2" w:rsidRDefault="00217FE2" w:rsidP="00217FE2"/>
        </w:tc>
        <w:tc>
          <w:tcPr>
            <w:tcW w:w="576" w:type="dxa"/>
          </w:tcPr>
          <w:p w14:paraId="5CF4A6B3" w14:textId="31595A5E" w:rsidR="00217FE2" w:rsidRDefault="00217FE2" w:rsidP="00217FE2"/>
        </w:tc>
        <w:tc>
          <w:tcPr>
            <w:tcW w:w="576" w:type="dxa"/>
          </w:tcPr>
          <w:p w14:paraId="5CF4A6B4" w14:textId="77777777" w:rsidR="00217FE2" w:rsidRDefault="00217FE2" w:rsidP="00217FE2"/>
        </w:tc>
        <w:tc>
          <w:tcPr>
            <w:tcW w:w="576" w:type="dxa"/>
          </w:tcPr>
          <w:p w14:paraId="5CF4A6B5" w14:textId="77777777" w:rsidR="00217FE2" w:rsidRDefault="00217FE2" w:rsidP="00217FE2"/>
        </w:tc>
        <w:tc>
          <w:tcPr>
            <w:tcW w:w="576" w:type="dxa"/>
          </w:tcPr>
          <w:p w14:paraId="5CF4A6B6" w14:textId="77777777" w:rsidR="00217FE2" w:rsidRDefault="00217FE2" w:rsidP="00217FE2"/>
        </w:tc>
        <w:tc>
          <w:tcPr>
            <w:tcW w:w="576" w:type="dxa"/>
          </w:tcPr>
          <w:p w14:paraId="5CF4A6B7" w14:textId="77777777" w:rsidR="00217FE2" w:rsidRDefault="00217FE2" w:rsidP="00217FE2"/>
        </w:tc>
      </w:tr>
      <w:tr w:rsidR="00217FE2" w14:paraId="5CF4A6BF" w14:textId="77777777" w:rsidTr="00217FE2">
        <w:trPr>
          <w:trHeight w:val="467"/>
        </w:trPr>
        <w:tc>
          <w:tcPr>
            <w:tcW w:w="4518" w:type="dxa"/>
          </w:tcPr>
          <w:p w14:paraId="5CF4A6B9" w14:textId="0EBE6971" w:rsidR="00217FE2" w:rsidRPr="003222AD" w:rsidRDefault="00217FE2" w:rsidP="00217FE2">
            <w:pPr>
              <w:pStyle w:val="alpha"/>
              <w:numPr>
                <w:ilvl w:val="0"/>
                <w:numId w:val="46"/>
              </w:numPr>
              <w:rPr>
                <w:rFonts w:asciiTheme="minorHAnsi" w:hAnsiTheme="minorHAnsi" w:cstheme="minorHAnsi"/>
                <w:color w:val="000000"/>
              </w:rPr>
            </w:pPr>
            <w:r w:rsidRPr="000D53B9">
              <w:t>Role of organs or tissues, such as the kidney, adrenals, and hypothalamus, and pituitary</w:t>
            </w:r>
          </w:p>
        </w:tc>
        <w:tc>
          <w:tcPr>
            <w:tcW w:w="576" w:type="dxa"/>
          </w:tcPr>
          <w:p w14:paraId="6ACBA4B8" w14:textId="77777777" w:rsidR="00217FE2" w:rsidRDefault="00217FE2" w:rsidP="00217FE2"/>
        </w:tc>
        <w:tc>
          <w:tcPr>
            <w:tcW w:w="576" w:type="dxa"/>
          </w:tcPr>
          <w:p w14:paraId="217B0960" w14:textId="77777777" w:rsidR="00217FE2" w:rsidRDefault="00217FE2" w:rsidP="00217FE2"/>
        </w:tc>
        <w:tc>
          <w:tcPr>
            <w:tcW w:w="576" w:type="dxa"/>
          </w:tcPr>
          <w:p w14:paraId="08237C53" w14:textId="77777777" w:rsidR="00217FE2" w:rsidRDefault="00217FE2" w:rsidP="00217FE2"/>
        </w:tc>
        <w:tc>
          <w:tcPr>
            <w:tcW w:w="576" w:type="dxa"/>
          </w:tcPr>
          <w:p w14:paraId="54652476" w14:textId="77777777" w:rsidR="00217FE2" w:rsidRDefault="00217FE2" w:rsidP="00217FE2"/>
        </w:tc>
        <w:tc>
          <w:tcPr>
            <w:tcW w:w="576" w:type="dxa"/>
          </w:tcPr>
          <w:p w14:paraId="4734B86E" w14:textId="77777777" w:rsidR="00217FE2" w:rsidRDefault="00217FE2" w:rsidP="00217FE2"/>
        </w:tc>
        <w:tc>
          <w:tcPr>
            <w:tcW w:w="576" w:type="dxa"/>
          </w:tcPr>
          <w:p w14:paraId="6FE035EA" w14:textId="6B064681" w:rsidR="00217FE2" w:rsidRDefault="00217FE2" w:rsidP="00217FE2"/>
        </w:tc>
        <w:tc>
          <w:tcPr>
            <w:tcW w:w="576" w:type="dxa"/>
          </w:tcPr>
          <w:p w14:paraId="07814759" w14:textId="77777777" w:rsidR="00217FE2" w:rsidRDefault="00217FE2" w:rsidP="00217FE2"/>
        </w:tc>
        <w:tc>
          <w:tcPr>
            <w:tcW w:w="576" w:type="dxa"/>
          </w:tcPr>
          <w:p w14:paraId="059AE632" w14:textId="77777777" w:rsidR="00217FE2" w:rsidRDefault="00217FE2" w:rsidP="00217FE2"/>
        </w:tc>
        <w:tc>
          <w:tcPr>
            <w:tcW w:w="576" w:type="dxa"/>
          </w:tcPr>
          <w:p w14:paraId="227DBCDF" w14:textId="77777777" w:rsidR="00217FE2" w:rsidRDefault="00217FE2" w:rsidP="00217FE2"/>
        </w:tc>
        <w:tc>
          <w:tcPr>
            <w:tcW w:w="576" w:type="dxa"/>
          </w:tcPr>
          <w:p w14:paraId="4CC36D09" w14:textId="77777777" w:rsidR="00217FE2" w:rsidRDefault="00217FE2" w:rsidP="00217FE2"/>
        </w:tc>
        <w:tc>
          <w:tcPr>
            <w:tcW w:w="576" w:type="dxa"/>
          </w:tcPr>
          <w:p w14:paraId="5CF4A6BA" w14:textId="1C728189" w:rsidR="00217FE2" w:rsidRDefault="00217FE2" w:rsidP="00217FE2"/>
        </w:tc>
        <w:tc>
          <w:tcPr>
            <w:tcW w:w="576" w:type="dxa"/>
          </w:tcPr>
          <w:p w14:paraId="5CF4A6BB" w14:textId="77777777" w:rsidR="00217FE2" w:rsidRDefault="00217FE2" w:rsidP="00217FE2"/>
        </w:tc>
        <w:tc>
          <w:tcPr>
            <w:tcW w:w="576" w:type="dxa"/>
          </w:tcPr>
          <w:p w14:paraId="5CF4A6BC" w14:textId="77777777" w:rsidR="00217FE2" w:rsidRDefault="00217FE2" w:rsidP="00217FE2"/>
        </w:tc>
        <w:tc>
          <w:tcPr>
            <w:tcW w:w="576" w:type="dxa"/>
          </w:tcPr>
          <w:p w14:paraId="5CF4A6BD" w14:textId="77777777" w:rsidR="00217FE2" w:rsidRDefault="00217FE2" w:rsidP="00217FE2"/>
        </w:tc>
        <w:tc>
          <w:tcPr>
            <w:tcW w:w="576" w:type="dxa"/>
          </w:tcPr>
          <w:p w14:paraId="5CF4A6BE" w14:textId="77777777" w:rsidR="00217FE2" w:rsidRDefault="00217FE2" w:rsidP="00217FE2"/>
        </w:tc>
      </w:tr>
      <w:tr w:rsidR="00217FE2" w14:paraId="5CF4A6C6" w14:textId="77777777" w:rsidTr="00217FE2">
        <w:trPr>
          <w:trHeight w:val="467"/>
        </w:trPr>
        <w:tc>
          <w:tcPr>
            <w:tcW w:w="4518" w:type="dxa"/>
          </w:tcPr>
          <w:p w14:paraId="5CF4A6C0" w14:textId="39DFD491" w:rsidR="00217FE2" w:rsidRPr="008C14D4" w:rsidRDefault="00217FE2" w:rsidP="00217FE2">
            <w:pPr>
              <w:pStyle w:val="alpha"/>
              <w:rPr>
                <w:rFonts w:asciiTheme="minorHAnsi" w:hAnsiTheme="minorHAnsi" w:cstheme="minorHAnsi"/>
                <w:color w:val="000000"/>
              </w:rPr>
            </w:pPr>
            <w:r w:rsidRPr="000D53B9">
              <w:t>Role of hormones, such as insulin, antidiuretic hormone, and sex hormones</w:t>
            </w:r>
          </w:p>
        </w:tc>
        <w:tc>
          <w:tcPr>
            <w:tcW w:w="576" w:type="dxa"/>
          </w:tcPr>
          <w:p w14:paraId="6AEC5825" w14:textId="77777777" w:rsidR="00217FE2" w:rsidRDefault="00217FE2" w:rsidP="00217FE2"/>
        </w:tc>
        <w:tc>
          <w:tcPr>
            <w:tcW w:w="576" w:type="dxa"/>
          </w:tcPr>
          <w:p w14:paraId="07FE67B3" w14:textId="77777777" w:rsidR="00217FE2" w:rsidRDefault="00217FE2" w:rsidP="00217FE2"/>
        </w:tc>
        <w:tc>
          <w:tcPr>
            <w:tcW w:w="576" w:type="dxa"/>
          </w:tcPr>
          <w:p w14:paraId="45DCF300" w14:textId="77777777" w:rsidR="00217FE2" w:rsidRDefault="00217FE2" w:rsidP="00217FE2"/>
        </w:tc>
        <w:tc>
          <w:tcPr>
            <w:tcW w:w="576" w:type="dxa"/>
          </w:tcPr>
          <w:p w14:paraId="486330F3" w14:textId="77777777" w:rsidR="00217FE2" w:rsidRDefault="00217FE2" w:rsidP="00217FE2"/>
        </w:tc>
        <w:tc>
          <w:tcPr>
            <w:tcW w:w="576" w:type="dxa"/>
          </w:tcPr>
          <w:p w14:paraId="2059ADF9" w14:textId="77777777" w:rsidR="00217FE2" w:rsidRDefault="00217FE2" w:rsidP="00217FE2"/>
        </w:tc>
        <w:tc>
          <w:tcPr>
            <w:tcW w:w="576" w:type="dxa"/>
          </w:tcPr>
          <w:p w14:paraId="133332AF" w14:textId="3E1C9E29" w:rsidR="00217FE2" w:rsidRDefault="00217FE2" w:rsidP="00217FE2"/>
        </w:tc>
        <w:tc>
          <w:tcPr>
            <w:tcW w:w="576" w:type="dxa"/>
          </w:tcPr>
          <w:p w14:paraId="2E2C20B8" w14:textId="77777777" w:rsidR="00217FE2" w:rsidRDefault="00217FE2" w:rsidP="00217FE2"/>
        </w:tc>
        <w:tc>
          <w:tcPr>
            <w:tcW w:w="576" w:type="dxa"/>
          </w:tcPr>
          <w:p w14:paraId="6DEFEEB5" w14:textId="77777777" w:rsidR="00217FE2" w:rsidRDefault="00217FE2" w:rsidP="00217FE2"/>
        </w:tc>
        <w:tc>
          <w:tcPr>
            <w:tcW w:w="576" w:type="dxa"/>
          </w:tcPr>
          <w:p w14:paraId="28A59AFA" w14:textId="77777777" w:rsidR="00217FE2" w:rsidRDefault="00217FE2" w:rsidP="00217FE2"/>
        </w:tc>
        <w:tc>
          <w:tcPr>
            <w:tcW w:w="576" w:type="dxa"/>
          </w:tcPr>
          <w:p w14:paraId="74374128" w14:textId="77777777" w:rsidR="00217FE2" w:rsidRDefault="00217FE2" w:rsidP="00217FE2"/>
        </w:tc>
        <w:tc>
          <w:tcPr>
            <w:tcW w:w="576" w:type="dxa"/>
          </w:tcPr>
          <w:p w14:paraId="5CF4A6C1" w14:textId="12599EF1" w:rsidR="00217FE2" w:rsidRDefault="00217FE2" w:rsidP="00217FE2"/>
        </w:tc>
        <w:tc>
          <w:tcPr>
            <w:tcW w:w="576" w:type="dxa"/>
          </w:tcPr>
          <w:p w14:paraId="5CF4A6C2" w14:textId="77777777" w:rsidR="00217FE2" w:rsidRDefault="00217FE2" w:rsidP="00217FE2"/>
        </w:tc>
        <w:tc>
          <w:tcPr>
            <w:tcW w:w="576" w:type="dxa"/>
          </w:tcPr>
          <w:p w14:paraId="5CF4A6C3" w14:textId="77777777" w:rsidR="00217FE2" w:rsidRDefault="00217FE2" w:rsidP="00217FE2"/>
        </w:tc>
        <w:tc>
          <w:tcPr>
            <w:tcW w:w="576" w:type="dxa"/>
          </w:tcPr>
          <w:p w14:paraId="5CF4A6C4" w14:textId="77777777" w:rsidR="00217FE2" w:rsidRDefault="00217FE2" w:rsidP="00217FE2"/>
        </w:tc>
        <w:tc>
          <w:tcPr>
            <w:tcW w:w="576" w:type="dxa"/>
          </w:tcPr>
          <w:p w14:paraId="5CF4A6C5" w14:textId="77777777" w:rsidR="00217FE2" w:rsidRDefault="00217FE2" w:rsidP="00217FE2"/>
        </w:tc>
      </w:tr>
      <w:tr w:rsidR="00217FE2" w14:paraId="5CF4A6CD" w14:textId="77777777" w:rsidTr="00217FE2">
        <w:trPr>
          <w:trHeight w:val="467"/>
        </w:trPr>
        <w:tc>
          <w:tcPr>
            <w:tcW w:w="4518" w:type="dxa"/>
          </w:tcPr>
          <w:p w14:paraId="5CF4A6C7" w14:textId="5AEA8136" w:rsidR="00217FE2" w:rsidRPr="008C14D4" w:rsidRDefault="00217FE2" w:rsidP="00217FE2">
            <w:pPr>
              <w:pStyle w:val="alpha"/>
              <w:rPr>
                <w:rFonts w:asciiTheme="minorHAnsi" w:eastAsia="Times New Roman" w:hAnsiTheme="minorHAnsi" w:cstheme="minorHAnsi"/>
                <w:color w:val="000000"/>
              </w:rPr>
            </w:pPr>
            <w:r w:rsidRPr="000D53B9">
              <w:t>Feedback mechanisms, including negative and positive</w:t>
            </w:r>
          </w:p>
        </w:tc>
        <w:tc>
          <w:tcPr>
            <w:tcW w:w="576" w:type="dxa"/>
          </w:tcPr>
          <w:p w14:paraId="644370EE" w14:textId="77777777" w:rsidR="00217FE2" w:rsidRDefault="00217FE2" w:rsidP="00217FE2"/>
        </w:tc>
        <w:tc>
          <w:tcPr>
            <w:tcW w:w="576" w:type="dxa"/>
          </w:tcPr>
          <w:p w14:paraId="0A504E74" w14:textId="77777777" w:rsidR="00217FE2" w:rsidRDefault="00217FE2" w:rsidP="00217FE2"/>
        </w:tc>
        <w:tc>
          <w:tcPr>
            <w:tcW w:w="576" w:type="dxa"/>
          </w:tcPr>
          <w:p w14:paraId="45DE7282" w14:textId="77777777" w:rsidR="00217FE2" w:rsidRDefault="00217FE2" w:rsidP="00217FE2"/>
        </w:tc>
        <w:tc>
          <w:tcPr>
            <w:tcW w:w="576" w:type="dxa"/>
          </w:tcPr>
          <w:p w14:paraId="01DBD22D" w14:textId="77777777" w:rsidR="00217FE2" w:rsidRDefault="00217FE2" w:rsidP="00217FE2"/>
        </w:tc>
        <w:tc>
          <w:tcPr>
            <w:tcW w:w="576" w:type="dxa"/>
          </w:tcPr>
          <w:p w14:paraId="691ABFDE" w14:textId="77777777" w:rsidR="00217FE2" w:rsidRDefault="00217FE2" w:rsidP="00217FE2"/>
        </w:tc>
        <w:tc>
          <w:tcPr>
            <w:tcW w:w="576" w:type="dxa"/>
          </w:tcPr>
          <w:p w14:paraId="16DFBA13" w14:textId="5AED7F8F" w:rsidR="00217FE2" w:rsidRDefault="00217FE2" w:rsidP="00217FE2"/>
        </w:tc>
        <w:tc>
          <w:tcPr>
            <w:tcW w:w="576" w:type="dxa"/>
          </w:tcPr>
          <w:p w14:paraId="1FF22DBE" w14:textId="77777777" w:rsidR="00217FE2" w:rsidRDefault="00217FE2" w:rsidP="00217FE2"/>
        </w:tc>
        <w:tc>
          <w:tcPr>
            <w:tcW w:w="576" w:type="dxa"/>
          </w:tcPr>
          <w:p w14:paraId="28D18666" w14:textId="77777777" w:rsidR="00217FE2" w:rsidRDefault="00217FE2" w:rsidP="00217FE2"/>
        </w:tc>
        <w:tc>
          <w:tcPr>
            <w:tcW w:w="576" w:type="dxa"/>
          </w:tcPr>
          <w:p w14:paraId="091DCFA0" w14:textId="77777777" w:rsidR="00217FE2" w:rsidRDefault="00217FE2" w:rsidP="00217FE2"/>
        </w:tc>
        <w:tc>
          <w:tcPr>
            <w:tcW w:w="576" w:type="dxa"/>
          </w:tcPr>
          <w:p w14:paraId="57B2D510" w14:textId="77777777" w:rsidR="00217FE2" w:rsidRDefault="00217FE2" w:rsidP="00217FE2"/>
        </w:tc>
        <w:tc>
          <w:tcPr>
            <w:tcW w:w="576" w:type="dxa"/>
          </w:tcPr>
          <w:p w14:paraId="5CF4A6C8" w14:textId="62B00C96" w:rsidR="00217FE2" w:rsidRDefault="00217FE2" w:rsidP="00217FE2"/>
        </w:tc>
        <w:tc>
          <w:tcPr>
            <w:tcW w:w="576" w:type="dxa"/>
          </w:tcPr>
          <w:p w14:paraId="5CF4A6C9" w14:textId="77777777" w:rsidR="00217FE2" w:rsidRDefault="00217FE2" w:rsidP="00217FE2"/>
        </w:tc>
        <w:tc>
          <w:tcPr>
            <w:tcW w:w="576" w:type="dxa"/>
          </w:tcPr>
          <w:p w14:paraId="5CF4A6CA" w14:textId="77777777" w:rsidR="00217FE2" w:rsidRDefault="00217FE2" w:rsidP="00217FE2"/>
        </w:tc>
        <w:tc>
          <w:tcPr>
            <w:tcW w:w="576" w:type="dxa"/>
          </w:tcPr>
          <w:p w14:paraId="5CF4A6CB" w14:textId="77777777" w:rsidR="00217FE2" w:rsidRDefault="00217FE2" w:rsidP="00217FE2"/>
        </w:tc>
        <w:tc>
          <w:tcPr>
            <w:tcW w:w="576" w:type="dxa"/>
          </w:tcPr>
          <w:p w14:paraId="5CF4A6CC" w14:textId="77777777" w:rsidR="00217FE2" w:rsidRDefault="00217FE2" w:rsidP="00217FE2"/>
        </w:tc>
      </w:tr>
      <w:tr w:rsidR="00217FE2" w14:paraId="5CF4A6D4" w14:textId="77777777" w:rsidTr="00217FE2">
        <w:trPr>
          <w:trHeight w:val="467"/>
        </w:trPr>
        <w:tc>
          <w:tcPr>
            <w:tcW w:w="4518" w:type="dxa"/>
          </w:tcPr>
          <w:p w14:paraId="5CF4A6CE" w14:textId="716BD9D8" w:rsidR="00217FE2" w:rsidRPr="008C14D4" w:rsidRDefault="00217FE2" w:rsidP="00217FE2">
            <w:pPr>
              <w:pStyle w:val="alpha"/>
              <w:rPr>
                <w:rFonts w:asciiTheme="minorHAnsi" w:eastAsia="Times New Roman" w:hAnsiTheme="minorHAnsi" w:cstheme="minorHAnsi"/>
                <w:color w:val="000000"/>
              </w:rPr>
            </w:pPr>
            <w:r w:rsidRPr="000D53B9">
              <w:t>Role of behaviors, including diurnal, nocturnal, hibernation, and basking</w:t>
            </w:r>
          </w:p>
        </w:tc>
        <w:tc>
          <w:tcPr>
            <w:tcW w:w="576" w:type="dxa"/>
          </w:tcPr>
          <w:p w14:paraId="00F7F553" w14:textId="77777777" w:rsidR="00217FE2" w:rsidRDefault="00217FE2" w:rsidP="00217FE2"/>
        </w:tc>
        <w:tc>
          <w:tcPr>
            <w:tcW w:w="576" w:type="dxa"/>
          </w:tcPr>
          <w:p w14:paraId="438B168B" w14:textId="77777777" w:rsidR="00217FE2" w:rsidRDefault="00217FE2" w:rsidP="00217FE2"/>
        </w:tc>
        <w:tc>
          <w:tcPr>
            <w:tcW w:w="576" w:type="dxa"/>
          </w:tcPr>
          <w:p w14:paraId="49EC9E79" w14:textId="77777777" w:rsidR="00217FE2" w:rsidRDefault="00217FE2" w:rsidP="00217FE2"/>
        </w:tc>
        <w:tc>
          <w:tcPr>
            <w:tcW w:w="576" w:type="dxa"/>
          </w:tcPr>
          <w:p w14:paraId="1588744E" w14:textId="77777777" w:rsidR="00217FE2" w:rsidRDefault="00217FE2" w:rsidP="00217FE2"/>
        </w:tc>
        <w:tc>
          <w:tcPr>
            <w:tcW w:w="576" w:type="dxa"/>
          </w:tcPr>
          <w:p w14:paraId="2EE2A0D7" w14:textId="77777777" w:rsidR="00217FE2" w:rsidRDefault="00217FE2" w:rsidP="00217FE2"/>
        </w:tc>
        <w:tc>
          <w:tcPr>
            <w:tcW w:w="576" w:type="dxa"/>
          </w:tcPr>
          <w:p w14:paraId="053A2AAE" w14:textId="2EE421F8" w:rsidR="00217FE2" w:rsidRDefault="00217FE2" w:rsidP="00217FE2"/>
        </w:tc>
        <w:tc>
          <w:tcPr>
            <w:tcW w:w="576" w:type="dxa"/>
          </w:tcPr>
          <w:p w14:paraId="23841427" w14:textId="77777777" w:rsidR="00217FE2" w:rsidRDefault="00217FE2" w:rsidP="00217FE2"/>
        </w:tc>
        <w:tc>
          <w:tcPr>
            <w:tcW w:w="576" w:type="dxa"/>
          </w:tcPr>
          <w:p w14:paraId="1D05E5D3" w14:textId="77777777" w:rsidR="00217FE2" w:rsidRDefault="00217FE2" w:rsidP="00217FE2"/>
        </w:tc>
        <w:tc>
          <w:tcPr>
            <w:tcW w:w="576" w:type="dxa"/>
          </w:tcPr>
          <w:p w14:paraId="064E9856" w14:textId="77777777" w:rsidR="00217FE2" w:rsidRDefault="00217FE2" w:rsidP="00217FE2"/>
        </w:tc>
        <w:tc>
          <w:tcPr>
            <w:tcW w:w="576" w:type="dxa"/>
          </w:tcPr>
          <w:p w14:paraId="1036D610" w14:textId="77777777" w:rsidR="00217FE2" w:rsidRDefault="00217FE2" w:rsidP="00217FE2"/>
        </w:tc>
        <w:tc>
          <w:tcPr>
            <w:tcW w:w="576" w:type="dxa"/>
          </w:tcPr>
          <w:p w14:paraId="5CF4A6CF" w14:textId="2729AF63" w:rsidR="00217FE2" w:rsidRDefault="00217FE2" w:rsidP="00217FE2"/>
        </w:tc>
        <w:tc>
          <w:tcPr>
            <w:tcW w:w="576" w:type="dxa"/>
          </w:tcPr>
          <w:p w14:paraId="5CF4A6D0" w14:textId="77777777" w:rsidR="00217FE2" w:rsidRDefault="00217FE2" w:rsidP="00217FE2"/>
        </w:tc>
        <w:tc>
          <w:tcPr>
            <w:tcW w:w="576" w:type="dxa"/>
          </w:tcPr>
          <w:p w14:paraId="5CF4A6D1" w14:textId="77777777" w:rsidR="00217FE2" w:rsidRDefault="00217FE2" w:rsidP="00217FE2"/>
        </w:tc>
        <w:tc>
          <w:tcPr>
            <w:tcW w:w="576" w:type="dxa"/>
          </w:tcPr>
          <w:p w14:paraId="5CF4A6D2" w14:textId="77777777" w:rsidR="00217FE2" w:rsidRDefault="00217FE2" w:rsidP="00217FE2"/>
        </w:tc>
        <w:tc>
          <w:tcPr>
            <w:tcW w:w="576" w:type="dxa"/>
          </w:tcPr>
          <w:p w14:paraId="5CF4A6D3" w14:textId="77777777" w:rsidR="00217FE2" w:rsidRDefault="00217FE2" w:rsidP="00217FE2"/>
        </w:tc>
      </w:tr>
      <w:tr w:rsidR="00217FE2" w14:paraId="5CF4A6DB" w14:textId="77777777" w:rsidTr="00217FE2">
        <w:trPr>
          <w:trHeight w:val="467"/>
        </w:trPr>
        <w:tc>
          <w:tcPr>
            <w:tcW w:w="4518" w:type="dxa"/>
          </w:tcPr>
          <w:p w14:paraId="5CF4A6D5" w14:textId="23F8790F" w:rsidR="00217FE2" w:rsidRPr="008C14D4" w:rsidRDefault="00217FE2" w:rsidP="00217FE2">
            <w:pPr>
              <w:pStyle w:val="ListNumber1"/>
              <w:rPr>
                <w:rFonts w:asciiTheme="minorHAnsi" w:eastAsia="Times New Roman" w:hAnsiTheme="minorHAnsi" w:cstheme="minorHAnsi"/>
                <w:color w:val="000000"/>
              </w:rPr>
            </w:pPr>
            <w:r w:rsidRPr="002D687F">
              <w:t>Reproduction, development, and growth in organisms</w:t>
            </w:r>
          </w:p>
        </w:tc>
        <w:tc>
          <w:tcPr>
            <w:tcW w:w="576" w:type="dxa"/>
          </w:tcPr>
          <w:p w14:paraId="13C2DCC2" w14:textId="77777777" w:rsidR="00217FE2" w:rsidRDefault="00217FE2" w:rsidP="00217FE2"/>
        </w:tc>
        <w:tc>
          <w:tcPr>
            <w:tcW w:w="576" w:type="dxa"/>
          </w:tcPr>
          <w:p w14:paraId="359BBB52" w14:textId="77777777" w:rsidR="00217FE2" w:rsidRDefault="00217FE2" w:rsidP="00217FE2"/>
        </w:tc>
        <w:tc>
          <w:tcPr>
            <w:tcW w:w="576" w:type="dxa"/>
          </w:tcPr>
          <w:p w14:paraId="326DFF26" w14:textId="77777777" w:rsidR="00217FE2" w:rsidRDefault="00217FE2" w:rsidP="00217FE2"/>
        </w:tc>
        <w:tc>
          <w:tcPr>
            <w:tcW w:w="576" w:type="dxa"/>
          </w:tcPr>
          <w:p w14:paraId="40E21DC9" w14:textId="77777777" w:rsidR="00217FE2" w:rsidRDefault="00217FE2" w:rsidP="00217FE2"/>
        </w:tc>
        <w:tc>
          <w:tcPr>
            <w:tcW w:w="576" w:type="dxa"/>
          </w:tcPr>
          <w:p w14:paraId="3D9D7EB6" w14:textId="77777777" w:rsidR="00217FE2" w:rsidRDefault="00217FE2" w:rsidP="00217FE2"/>
        </w:tc>
        <w:tc>
          <w:tcPr>
            <w:tcW w:w="576" w:type="dxa"/>
          </w:tcPr>
          <w:p w14:paraId="66D18D13" w14:textId="38B50663" w:rsidR="00217FE2" w:rsidRDefault="00217FE2" w:rsidP="00217FE2"/>
        </w:tc>
        <w:tc>
          <w:tcPr>
            <w:tcW w:w="576" w:type="dxa"/>
          </w:tcPr>
          <w:p w14:paraId="101E122F" w14:textId="77777777" w:rsidR="00217FE2" w:rsidRDefault="00217FE2" w:rsidP="00217FE2"/>
        </w:tc>
        <w:tc>
          <w:tcPr>
            <w:tcW w:w="576" w:type="dxa"/>
          </w:tcPr>
          <w:p w14:paraId="6CAC4759" w14:textId="77777777" w:rsidR="00217FE2" w:rsidRDefault="00217FE2" w:rsidP="00217FE2"/>
        </w:tc>
        <w:tc>
          <w:tcPr>
            <w:tcW w:w="576" w:type="dxa"/>
          </w:tcPr>
          <w:p w14:paraId="283A1CF7" w14:textId="77777777" w:rsidR="00217FE2" w:rsidRDefault="00217FE2" w:rsidP="00217FE2"/>
        </w:tc>
        <w:tc>
          <w:tcPr>
            <w:tcW w:w="576" w:type="dxa"/>
          </w:tcPr>
          <w:p w14:paraId="5875FE7B" w14:textId="77777777" w:rsidR="00217FE2" w:rsidRDefault="00217FE2" w:rsidP="00217FE2"/>
        </w:tc>
        <w:tc>
          <w:tcPr>
            <w:tcW w:w="576" w:type="dxa"/>
          </w:tcPr>
          <w:p w14:paraId="5CF4A6D6" w14:textId="3D9DB911" w:rsidR="00217FE2" w:rsidRDefault="00217FE2" w:rsidP="00217FE2"/>
        </w:tc>
        <w:tc>
          <w:tcPr>
            <w:tcW w:w="576" w:type="dxa"/>
          </w:tcPr>
          <w:p w14:paraId="5CF4A6D7" w14:textId="77777777" w:rsidR="00217FE2" w:rsidRDefault="00217FE2" w:rsidP="00217FE2"/>
        </w:tc>
        <w:tc>
          <w:tcPr>
            <w:tcW w:w="576" w:type="dxa"/>
          </w:tcPr>
          <w:p w14:paraId="5CF4A6D8" w14:textId="77777777" w:rsidR="00217FE2" w:rsidRDefault="00217FE2" w:rsidP="00217FE2"/>
        </w:tc>
        <w:tc>
          <w:tcPr>
            <w:tcW w:w="576" w:type="dxa"/>
          </w:tcPr>
          <w:p w14:paraId="5CF4A6D9" w14:textId="77777777" w:rsidR="00217FE2" w:rsidRDefault="00217FE2" w:rsidP="00217FE2"/>
        </w:tc>
        <w:tc>
          <w:tcPr>
            <w:tcW w:w="576" w:type="dxa"/>
          </w:tcPr>
          <w:p w14:paraId="5CF4A6DA" w14:textId="77777777" w:rsidR="00217FE2" w:rsidRDefault="00217FE2" w:rsidP="00217FE2"/>
        </w:tc>
      </w:tr>
      <w:tr w:rsidR="00217FE2" w14:paraId="5CF4A6E2" w14:textId="77777777" w:rsidTr="00217FE2">
        <w:trPr>
          <w:trHeight w:val="467"/>
        </w:trPr>
        <w:tc>
          <w:tcPr>
            <w:tcW w:w="4518" w:type="dxa"/>
          </w:tcPr>
          <w:p w14:paraId="5CF4A6DC" w14:textId="0E48F364" w:rsidR="00217FE2" w:rsidRPr="00E87E5D" w:rsidRDefault="00217FE2" w:rsidP="00217FE2">
            <w:pPr>
              <w:pStyle w:val="alpha"/>
              <w:numPr>
                <w:ilvl w:val="0"/>
                <w:numId w:val="47"/>
              </w:numPr>
              <w:rPr>
                <w:rFonts w:asciiTheme="minorHAnsi" w:hAnsiTheme="minorHAnsi" w:cstheme="minorHAnsi"/>
                <w:color w:val="000000"/>
              </w:rPr>
            </w:pPr>
            <w:r w:rsidRPr="002D687F">
              <w:t>Gamete formation, including the stages of meiosis and changes in chromosome number</w:t>
            </w:r>
          </w:p>
        </w:tc>
        <w:tc>
          <w:tcPr>
            <w:tcW w:w="576" w:type="dxa"/>
          </w:tcPr>
          <w:p w14:paraId="004781D0" w14:textId="77777777" w:rsidR="00217FE2" w:rsidRDefault="00217FE2" w:rsidP="00217FE2"/>
        </w:tc>
        <w:tc>
          <w:tcPr>
            <w:tcW w:w="576" w:type="dxa"/>
          </w:tcPr>
          <w:p w14:paraId="524BC39B" w14:textId="77777777" w:rsidR="00217FE2" w:rsidRDefault="00217FE2" w:rsidP="00217FE2"/>
        </w:tc>
        <w:tc>
          <w:tcPr>
            <w:tcW w:w="576" w:type="dxa"/>
          </w:tcPr>
          <w:p w14:paraId="3F9BF03F" w14:textId="77777777" w:rsidR="00217FE2" w:rsidRDefault="00217FE2" w:rsidP="00217FE2"/>
        </w:tc>
        <w:tc>
          <w:tcPr>
            <w:tcW w:w="576" w:type="dxa"/>
          </w:tcPr>
          <w:p w14:paraId="5C5C6811" w14:textId="77777777" w:rsidR="00217FE2" w:rsidRDefault="00217FE2" w:rsidP="00217FE2"/>
        </w:tc>
        <w:tc>
          <w:tcPr>
            <w:tcW w:w="576" w:type="dxa"/>
          </w:tcPr>
          <w:p w14:paraId="60114371" w14:textId="77777777" w:rsidR="00217FE2" w:rsidRDefault="00217FE2" w:rsidP="00217FE2"/>
        </w:tc>
        <w:tc>
          <w:tcPr>
            <w:tcW w:w="576" w:type="dxa"/>
          </w:tcPr>
          <w:p w14:paraId="2CCF5A49" w14:textId="65837C61" w:rsidR="00217FE2" w:rsidRDefault="00217FE2" w:rsidP="00217FE2"/>
        </w:tc>
        <w:tc>
          <w:tcPr>
            <w:tcW w:w="576" w:type="dxa"/>
          </w:tcPr>
          <w:p w14:paraId="29C75B04" w14:textId="77777777" w:rsidR="00217FE2" w:rsidRDefault="00217FE2" w:rsidP="00217FE2"/>
        </w:tc>
        <w:tc>
          <w:tcPr>
            <w:tcW w:w="576" w:type="dxa"/>
          </w:tcPr>
          <w:p w14:paraId="5FFB80A4" w14:textId="77777777" w:rsidR="00217FE2" w:rsidRDefault="00217FE2" w:rsidP="00217FE2"/>
        </w:tc>
        <w:tc>
          <w:tcPr>
            <w:tcW w:w="576" w:type="dxa"/>
          </w:tcPr>
          <w:p w14:paraId="4E830BC3" w14:textId="77777777" w:rsidR="00217FE2" w:rsidRDefault="00217FE2" w:rsidP="00217FE2"/>
        </w:tc>
        <w:tc>
          <w:tcPr>
            <w:tcW w:w="576" w:type="dxa"/>
          </w:tcPr>
          <w:p w14:paraId="14671F2B" w14:textId="77777777" w:rsidR="00217FE2" w:rsidRDefault="00217FE2" w:rsidP="00217FE2"/>
        </w:tc>
        <w:tc>
          <w:tcPr>
            <w:tcW w:w="576" w:type="dxa"/>
          </w:tcPr>
          <w:p w14:paraId="5CF4A6DD" w14:textId="1B2D1D72" w:rsidR="00217FE2" w:rsidRDefault="00217FE2" w:rsidP="00217FE2"/>
        </w:tc>
        <w:tc>
          <w:tcPr>
            <w:tcW w:w="576" w:type="dxa"/>
          </w:tcPr>
          <w:p w14:paraId="5CF4A6DE" w14:textId="77777777" w:rsidR="00217FE2" w:rsidRDefault="00217FE2" w:rsidP="00217FE2"/>
        </w:tc>
        <w:tc>
          <w:tcPr>
            <w:tcW w:w="576" w:type="dxa"/>
          </w:tcPr>
          <w:p w14:paraId="5CF4A6DF" w14:textId="77777777" w:rsidR="00217FE2" w:rsidRDefault="00217FE2" w:rsidP="00217FE2"/>
        </w:tc>
        <w:tc>
          <w:tcPr>
            <w:tcW w:w="576" w:type="dxa"/>
          </w:tcPr>
          <w:p w14:paraId="5CF4A6E0" w14:textId="77777777" w:rsidR="00217FE2" w:rsidRDefault="00217FE2" w:rsidP="00217FE2"/>
        </w:tc>
        <w:tc>
          <w:tcPr>
            <w:tcW w:w="576" w:type="dxa"/>
          </w:tcPr>
          <w:p w14:paraId="5CF4A6E1" w14:textId="77777777" w:rsidR="00217FE2" w:rsidRDefault="00217FE2" w:rsidP="00217FE2"/>
        </w:tc>
      </w:tr>
      <w:tr w:rsidR="00217FE2" w14:paraId="5CF4A6E9" w14:textId="77777777" w:rsidTr="00217FE2">
        <w:trPr>
          <w:trHeight w:val="467"/>
        </w:trPr>
        <w:tc>
          <w:tcPr>
            <w:tcW w:w="4518" w:type="dxa"/>
          </w:tcPr>
          <w:p w14:paraId="5CF4A6E3" w14:textId="1FAE0CFC" w:rsidR="00217FE2" w:rsidRPr="008C14D4" w:rsidRDefault="00217FE2" w:rsidP="00217FE2">
            <w:pPr>
              <w:pStyle w:val="alpha"/>
              <w:rPr>
                <w:rFonts w:asciiTheme="minorHAnsi" w:hAnsiTheme="minorHAnsi" w:cstheme="minorHAnsi"/>
                <w:color w:val="000000"/>
              </w:rPr>
            </w:pPr>
            <w:r w:rsidRPr="002D687F">
              <w:t>Fertilization, including internal versus external</w:t>
            </w:r>
          </w:p>
        </w:tc>
        <w:tc>
          <w:tcPr>
            <w:tcW w:w="576" w:type="dxa"/>
          </w:tcPr>
          <w:p w14:paraId="020F1780" w14:textId="77777777" w:rsidR="00217FE2" w:rsidRDefault="00217FE2" w:rsidP="00217FE2"/>
        </w:tc>
        <w:tc>
          <w:tcPr>
            <w:tcW w:w="576" w:type="dxa"/>
          </w:tcPr>
          <w:p w14:paraId="18053E07" w14:textId="77777777" w:rsidR="00217FE2" w:rsidRDefault="00217FE2" w:rsidP="00217FE2"/>
        </w:tc>
        <w:tc>
          <w:tcPr>
            <w:tcW w:w="576" w:type="dxa"/>
          </w:tcPr>
          <w:p w14:paraId="1C2952B0" w14:textId="77777777" w:rsidR="00217FE2" w:rsidRDefault="00217FE2" w:rsidP="00217FE2"/>
        </w:tc>
        <w:tc>
          <w:tcPr>
            <w:tcW w:w="576" w:type="dxa"/>
          </w:tcPr>
          <w:p w14:paraId="7855E0A2" w14:textId="77777777" w:rsidR="00217FE2" w:rsidRDefault="00217FE2" w:rsidP="00217FE2"/>
        </w:tc>
        <w:tc>
          <w:tcPr>
            <w:tcW w:w="576" w:type="dxa"/>
          </w:tcPr>
          <w:p w14:paraId="1197979F" w14:textId="77777777" w:rsidR="00217FE2" w:rsidRDefault="00217FE2" w:rsidP="00217FE2"/>
        </w:tc>
        <w:tc>
          <w:tcPr>
            <w:tcW w:w="576" w:type="dxa"/>
          </w:tcPr>
          <w:p w14:paraId="466E2E2C" w14:textId="6F03DBAB" w:rsidR="00217FE2" w:rsidRDefault="00217FE2" w:rsidP="00217FE2"/>
        </w:tc>
        <w:tc>
          <w:tcPr>
            <w:tcW w:w="576" w:type="dxa"/>
          </w:tcPr>
          <w:p w14:paraId="0BEE2641" w14:textId="77777777" w:rsidR="00217FE2" w:rsidRDefault="00217FE2" w:rsidP="00217FE2"/>
        </w:tc>
        <w:tc>
          <w:tcPr>
            <w:tcW w:w="576" w:type="dxa"/>
          </w:tcPr>
          <w:p w14:paraId="4A3E3E0A" w14:textId="77777777" w:rsidR="00217FE2" w:rsidRDefault="00217FE2" w:rsidP="00217FE2"/>
        </w:tc>
        <w:tc>
          <w:tcPr>
            <w:tcW w:w="576" w:type="dxa"/>
          </w:tcPr>
          <w:p w14:paraId="50DEE8D6" w14:textId="77777777" w:rsidR="00217FE2" w:rsidRDefault="00217FE2" w:rsidP="00217FE2"/>
        </w:tc>
        <w:tc>
          <w:tcPr>
            <w:tcW w:w="576" w:type="dxa"/>
          </w:tcPr>
          <w:p w14:paraId="12974677" w14:textId="77777777" w:rsidR="00217FE2" w:rsidRDefault="00217FE2" w:rsidP="00217FE2"/>
        </w:tc>
        <w:tc>
          <w:tcPr>
            <w:tcW w:w="576" w:type="dxa"/>
          </w:tcPr>
          <w:p w14:paraId="5CF4A6E4" w14:textId="4E12E87F" w:rsidR="00217FE2" w:rsidRDefault="00217FE2" w:rsidP="00217FE2"/>
        </w:tc>
        <w:tc>
          <w:tcPr>
            <w:tcW w:w="576" w:type="dxa"/>
          </w:tcPr>
          <w:p w14:paraId="5CF4A6E5" w14:textId="77777777" w:rsidR="00217FE2" w:rsidRDefault="00217FE2" w:rsidP="00217FE2"/>
        </w:tc>
        <w:tc>
          <w:tcPr>
            <w:tcW w:w="576" w:type="dxa"/>
          </w:tcPr>
          <w:p w14:paraId="5CF4A6E6" w14:textId="77777777" w:rsidR="00217FE2" w:rsidRDefault="00217FE2" w:rsidP="00217FE2"/>
        </w:tc>
        <w:tc>
          <w:tcPr>
            <w:tcW w:w="576" w:type="dxa"/>
          </w:tcPr>
          <w:p w14:paraId="5CF4A6E7" w14:textId="77777777" w:rsidR="00217FE2" w:rsidRDefault="00217FE2" w:rsidP="00217FE2"/>
        </w:tc>
        <w:tc>
          <w:tcPr>
            <w:tcW w:w="576" w:type="dxa"/>
          </w:tcPr>
          <w:p w14:paraId="5CF4A6E8" w14:textId="77777777" w:rsidR="00217FE2" w:rsidRDefault="00217FE2" w:rsidP="00217FE2"/>
        </w:tc>
      </w:tr>
      <w:tr w:rsidR="00217FE2" w14:paraId="5CF4A6F0" w14:textId="77777777" w:rsidTr="00217FE2">
        <w:trPr>
          <w:trHeight w:val="467"/>
        </w:trPr>
        <w:tc>
          <w:tcPr>
            <w:tcW w:w="4518" w:type="dxa"/>
          </w:tcPr>
          <w:p w14:paraId="5CF4A6EA" w14:textId="7334E839" w:rsidR="00217FE2" w:rsidRPr="008C14D4" w:rsidRDefault="00217FE2" w:rsidP="00217FE2">
            <w:pPr>
              <w:pStyle w:val="alpha"/>
              <w:rPr>
                <w:rFonts w:asciiTheme="minorHAnsi" w:eastAsia="Times New Roman" w:hAnsiTheme="minorHAnsi" w:cstheme="minorHAnsi"/>
                <w:color w:val="000000"/>
              </w:rPr>
            </w:pPr>
            <w:r w:rsidRPr="002D687F">
              <w:t>Embryonic development</w:t>
            </w:r>
          </w:p>
        </w:tc>
        <w:tc>
          <w:tcPr>
            <w:tcW w:w="576" w:type="dxa"/>
          </w:tcPr>
          <w:p w14:paraId="67F95551" w14:textId="77777777" w:rsidR="00217FE2" w:rsidRDefault="00217FE2" w:rsidP="00217FE2"/>
        </w:tc>
        <w:tc>
          <w:tcPr>
            <w:tcW w:w="576" w:type="dxa"/>
          </w:tcPr>
          <w:p w14:paraId="634AE59B" w14:textId="77777777" w:rsidR="00217FE2" w:rsidRDefault="00217FE2" w:rsidP="00217FE2"/>
        </w:tc>
        <w:tc>
          <w:tcPr>
            <w:tcW w:w="576" w:type="dxa"/>
          </w:tcPr>
          <w:p w14:paraId="4B575BB3" w14:textId="77777777" w:rsidR="00217FE2" w:rsidRDefault="00217FE2" w:rsidP="00217FE2"/>
        </w:tc>
        <w:tc>
          <w:tcPr>
            <w:tcW w:w="576" w:type="dxa"/>
          </w:tcPr>
          <w:p w14:paraId="7165CD8C" w14:textId="77777777" w:rsidR="00217FE2" w:rsidRDefault="00217FE2" w:rsidP="00217FE2"/>
        </w:tc>
        <w:tc>
          <w:tcPr>
            <w:tcW w:w="576" w:type="dxa"/>
          </w:tcPr>
          <w:p w14:paraId="698B66CC" w14:textId="77777777" w:rsidR="00217FE2" w:rsidRDefault="00217FE2" w:rsidP="00217FE2"/>
        </w:tc>
        <w:tc>
          <w:tcPr>
            <w:tcW w:w="576" w:type="dxa"/>
          </w:tcPr>
          <w:p w14:paraId="5EFA5F54" w14:textId="480E4EFF" w:rsidR="00217FE2" w:rsidRDefault="00217FE2" w:rsidP="00217FE2"/>
        </w:tc>
        <w:tc>
          <w:tcPr>
            <w:tcW w:w="576" w:type="dxa"/>
          </w:tcPr>
          <w:p w14:paraId="4628155F" w14:textId="77777777" w:rsidR="00217FE2" w:rsidRDefault="00217FE2" w:rsidP="00217FE2"/>
        </w:tc>
        <w:tc>
          <w:tcPr>
            <w:tcW w:w="576" w:type="dxa"/>
          </w:tcPr>
          <w:p w14:paraId="0AC8C105" w14:textId="77777777" w:rsidR="00217FE2" w:rsidRDefault="00217FE2" w:rsidP="00217FE2"/>
        </w:tc>
        <w:tc>
          <w:tcPr>
            <w:tcW w:w="576" w:type="dxa"/>
          </w:tcPr>
          <w:p w14:paraId="52A198AF" w14:textId="77777777" w:rsidR="00217FE2" w:rsidRDefault="00217FE2" w:rsidP="00217FE2"/>
        </w:tc>
        <w:tc>
          <w:tcPr>
            <w:tcW w:w="576" w:type="dxa"/>
          </w:tcPr>
          <w:p w14:paraId="1C6B5070" w14:textId="77777777" w:rsidR="00217FE2" w:rsidRDefault="00217FE2" w:rsidP="00217FE2"/>
        </w:tc>
        <w:tc>
          <w:tcPr>
            <w:tcW w:w="576" w:type="dxa"/>
          </w:tcPr>
          <w:p w14:paraId="5CF4A6EB" w14:textId="125B989C" w:rsidR="00217FE2" w:rsidRDefault="00217FE2" w:rsidP="00217FE2"/>
        </w:tc>
        <w:tc>
          <w:tcPr>
            <w:tcW w:w="576" w:type="dxa"/>
          </w:tcPr>
          <w:p w14:paraId="5CF4A6EC" w14:textId="77777777" w:rsidR="00217FE2" w:rsidRDefault="00217FE2" w:rsidP="00217FE2"/>
        </w:tc>
        <w:tc>
          <w:tcPr>
            <w:tcW w:w="576" w:type="dxa"/>
          </w:tcPr>
          <w:p w14:paraId="5CF4A6ED" w14:textId="77777777" w:rsidR="00217FE2" w:rsidRDefault="00217FE2" w:rsidP="00217FE2"/>
        </w:tc>
        <w:tc>
          <w:tcPr>
            <w:tcW w:w="576" w:type="dxa"/>
          </w:tcPr>
          <w:p w14:paraId="5CF4A6EE" w14:textId="77777777" w:rsidR="00217FE2" w:rsidRDefault="00217FE2" w:rsidP="00217FE2"/>
        </w:tc>
        <w:tc>
          <w:tcPr>
            <w:tcW w:w="576" w:type="dxa"/>
          </w:tcPr>
          <w:p w14:paraId="5CF4A6EF" w14:textId="77777777" w:rsidR="00217FE2" w:rsidRDefault="00217FE2" w:rsidP="00217FE2"/>
        </w:tc>
      </w:tr>
      <w:tr w:rsidR="00217FE2" w14:paraId="5CF4A6F7" w14:textId="77777777" w:rsidTr="00217FE2">
        <w:trPr>
          <w:trHeight w:val="467"/>
        </w:trPr>
        <w:tc>
          <w:tcPr>
            <w:tcW w:w="4518" w:type="dxa"/>
          </w:tcPr>
          <w:p w14:paraId="5CF4A6F1" w14:textId="4FBDDA40" w:rsidR="00217FE2" w:rsidRPr="008C14D4" w:rsidRDefault="00217FE2" w:rsidP="00217FE2">
            <w:pPr>
              <w:pStyle w:val="alpha"/>
              <w:rPr>
                <w:rFonts w:asciiTheme="minorHAnsi" w:eastAsia="Times New Roman" w:hAnsiTheme="minorHAnsi" w:cstheme="minorHAnsi"/>
                <w:color w:val="000000"/>
              </w:rPr>
            </w:pPr>
            <w:r w:rsidRPr="002D687F">
              <w:t>Patterns of growth and development, including metamorphosis</w:t>
            </w:r>
          </w:p>
        </w:tc>
        <w:tc>
          <w:tcPr>
            <w:tcW w:w="576" w:type="dxa"/>
          </w:tcPr>
          <w:p w14:paraId="624437DA" w14:textId="77777777" w:rsidR="00217FE2" w:rsidRDefault="00217FE2" w:rsidP="00217FE2"/>
        </w:tc>
        <w:tc>
          <w:tcPr>
            <w:tcW w:w="576" w:type="dxa"/>
          </w:tcPr>
          <w:p w14:paraId="6E1F941D" w14:textId="77777777" w:rsidR="00217FE2" w:rsidRDefault="00217FE2" w:rsidP="00217FE2"/>
        </w:tc>
        <w:tc>
          <w:tcPr>
            <w:tcW w:w="576" w:type="dxa"/>
          </w:tcPr>
          <w:p w14:paraId="4C820848" w14:textId="77777777" w:rsidR="00217FE2" w:rsidRDefault="00217FE2" w:rsidP="00217FE2"/>
        </w:tc>
        <w:tc>
          <w:tcPr>
            <w:tcW w:w="576" w:type="dxa"/>
          </w:tcPr>
          <w:p w14:paraId="338493CA" w14:textId="77777777" w:rsidR="00217FE2" w:rsidRDefault="00217FE2" w:rsidP="00217FE2"/>
        </w:tc>
        <w:tc>
          <w:tcPr>
            <w:tcW w:w="576" w:type="dxa"/>
          </w:tcPr>
          <w:p w14:paraId="002679DD" w14:textId="77777777" w:rsidR="00217FE2" w:rsidRDefault="00217FE2" w:rsidP="00217FE2"/>
        </w:tc>
        <w:tc>
          <w:tcPr>
            <w:tcW w:w="576" w:type="dxa"/>
          </w:tcPr>
          <w:p w14:paraId="4D9CE3F6" w14:textId="568C5FCE" w:rsidR="00217FE2" w:rsidRDefault="00217FE2" w:rsidP="00217FE2"/>
        </w:tc>
        <w:tc>
          <w:tcPr>
            <w:tcW w:w="576" w:type="dxa"/>
          </w:tcPr>
          <w:p w14:paraId="16E220DF" w14:textId="77777777" w:rsidR="00217FE2" w:rsidRDefault="00217FE2" w:rsidP="00217FE2"/>
        </w:tc>
        <w:tc>
          <w:tcPr>
            <w:tcW w:w="576" w:type="dxa"/>
          </w:tcPr>
          <w:p w14:paraId="7C13CFF1" w14:textId="77777777" w:rsidR="00217FE2" w:rsidRDefault="00217FE2" w:rsidP="00217FE2"/>
        </w:tc>
        <w:tc>
          <w:tcPr>
            <w:tcW w:w="576" w:type="dxa"/>
          </w:tcPr>
          <w:p w14:paraId="1F1D54F4" w14:textId="77777777" w:rsidR="00217FE2" w:rsidRDefault="00217FE2" w:rsidP="00217FE2"/>
        </w:tc>
        <w:tc>
          <w:tcPr>
            <w:tcW w:w="576" w:type="dxa"/>
          </w:tcPr>
          <w:p w14:paraId="4350C69E" w14:textId="77777777" w:rsidR="00217FE2" w:rsidRDefault="00217FE2" w:rsidP="00217FE2"/>
        </w:tc>
        <w:tc>
          <w:tcPr>
            <w:tcW w:w="576" w:type="dxa"/>
          </w:tcPr>
          <w:p w14:paraId="5CF4A6F2" w14:textId="34878242" w:rsidR="00217FE2" w:rsidRDefault="00217FE2" w:rsidP="00217FE2"/>
        </w:tc>
        <w:tc>
          <w:tcPr>
            <w:tcW w:w="576" w:type="dxa"/>
          </w:tcPr>
          <w:p w14:paraId="5CF4A6F3" w14:textId="77777777" w:rsidR="00217FE2" w:rsidRDefault="00217FE2" w:rsidP="00217FE2"/>
        </w:tc>
        <w:tc>
          <w:tcPr>
            <w:tcW w:w="576" w:type="dxa"/>
          </w:tcPr>
          <w:p w14:paraId="5CF4A6F4" w14:textId="77777777" w:rsidR="00217FE2" w:rsidRDefault="00217FE2" w:rsidP="00217FE2"/>
        </w:tc>
        <w:tc>
          <w:tcPr>
            <w:tcW w:w="576" w:type="dxa"/>
          </w:tcPr>
          <w:p w14:paraId="5CF4A6F5" w14:textId="77777777" w:rsidR="00217FE2" w:rsidRDefault="00217FE2" w:rsidP="00217FE2"/>
        </w:tc>
        <w:tc>
          <w:tcPr>
            <w:tcW w:w="576" w:type="dxa"/>
          </w:tcPr>
          <w:p w14:paraId="5CF4A6F6" w14:textId="77777777" w:rsidR="00217FE2" w:rsidRDefault="00217FE2" w:rsidP="00217FE2"/>
        </w:tc>
      </w:tr>
      <w:tr w:rsidR="00217FE2" w14:paraId="5CF4A6FE" w14:textId="77777777" w:rsidTr="00217FE2">
        <w:trPr>
          <w:trHeight w:val="467"/>
        </w:trPr>
        <w:tc>
          <w:tcPr>
            <w:tcW w:w="4518" w:type="dxa"/>
          </w:tcPr>
          <w:p w14:paraId="5CF4A6F8" w14:textId="416AB9B8" w:rsidR="00217FE2" w:rsidRPr="008C14D4" w:rsidRDefault="00217FE2" w:rsidP="00217FE2">
            <w:pPr>
              <w:pStyle w:val="ListNumber1"/>
              <w:rPr>
                <w:rFonts w:asciiTheme="minorHAnsi" w:eastAsia="Times New Roman" w:hAnsiTheme="minorHAnsi" w:cstheme="minorHAnsi"/>
                <w:color w:val="000000"/>
              </w:rPr>
            </w:pPr>
            <w:r w:rsidRPr="002D687F">
              <w:t>Behavior</w:t>
            </w:r>
          </w:p>
        </w:tc>
        <w:tc>
          <w:tcPr>
            <w:tcW w:w="576" w:type="dxa"/>
          </w:tcPr>
          <w:p w14:paraId="37E5E985" w14:textId="77777777" w:rsidR="00217FE2" w:rsidRDefault="00217FE2" w:rsidP="00217FE2"/>
        </w:tc>
        <w:tc>
          <w:tcPr>
            <w:tcW w:w="576" w:type="dxa"/>
          </w:tcPr>
          <w:p w14:paraId="0A3C5F39" w14:textId="77777777" w:rsidR="00217FE2" w:rsidRDefault="00217FE2" w:rsidP="00217FE2"/>
        </w:tc>
        <w:tc>
          <w:tcPr>
            <w:tcW w:w="576" w:type="dxa"/>
          </w:tcPr>
          <w:p w14:paraId="491DC142" w14:textId="77777777" w:rsidR="00217FE2" w:rsidRDefault="00217FE2" w:rsidP="00217FE2"/>
        </w:tc>
        <w:tc>
          <w:tcPr>
            <w:tcW w:w="576" w:type="dxa"/>
          </w:tcPr>
          <w:p w14:paraId="158BD99F" w14:textId="77777777" w:rsidR="00217FE2" w:rsidRDefault="00217FE2" w:rsidP="00217FE2"/>
        </w:tc>
        <w:tc>
          <w:tcPr>
            <w:tcW w:w="576" w:type="dxa"/>
          </w:tcPr>
          <w:p w14:paraId="312857AB" w14:textId="77777777" w:rsidR="00217FE2" w:rsidRDefault="00217FE2" w:rsidP="00217FE2"/>
        </w:tc>
        <w:tc>
          <w:tcPr>
            <w:tcW w:w="576" w:type="dxa"/>
          </w:tcPr>
          <w:p w14:paraId="73FAEDCF" w14:textId="1C95BFA5" w:rsidR="00217FE2" w:rsidRDefault="00217FE2" w:rsidP="00217FE2"/>
        </w:tc>
        <w:tc>
          <w:tcPr>
            <w:tcW w:w="576" w:type="dxa"/>
          </w:tcPr>
          <w:p w14:paraId="7C8206A5" w14:textId="77777777" w:rsidR="00217FE2" w:rsidRDefault="00217FE2" w:rsidP="00217FE2"/>
        </w:tc>
        <w:tc>
          <w:tcPr>
            <w:tcW w:w="576" w:type="dxa"/>
          </w:tcPr>
          <w:p w14:paraId="2345F03D" w14:textId="77777777" w:rsidR="00217FE2" w:rsidRDefault="00217FE2" w:rsidP="00217FE2"/>
        </w:tc>
        <w:tc>
          <w:tcPr>
            <w:tcW w:w="576" w:type="dxa"/>
          </w:tcPr>
          <w:p w14:paraId="4D1E1738" w14:textId="77777777" w:rsidR="00217FE2" w:rsidRDefault="00217FE2" w:rsidP="00217FE2"/>
        </w:tc>
        <w:tc>
          <w:tcPr>
            <w:tcW w:w="576" w:type="dxa"/>
          </w:tcPr>
          <w:p w14:paraId="166DAEFD" w14:textId="77777777" w:rsidR="00217FE2" w:rsidRDefault="00217FE2" w:rsidP="00217FE2"/>
        </w:tc>
        <w:tc>
          <w:tcPr>
            <w:tcW w:w="576" w:type="dxa"/>
          </w:tcPr>
          <w:p w14:paraId="5CF4A6F9" w14:textId="59DC5021" w:rsidR="00217FE2" w:rsidRDefault="00217FE2" w:rsidP="00217FE2"/>
        </w:tc>
        <w:tc>
          <w:tcPr>
            <w:tcW w:w="576" w:type="dxa"/>
          </w:tcPr>
          <w:p w14:paraId="5CF4A6FA" w14:textId="77777777" w:rsidR="00217FE2" w:rsidRDefault="00217FE2" w:rsidP="00217FE2"/>
        </w:tc>
        <w:tc>
          <w:tcPr>
            <w:tcW w:w="576" w:type="dxa"/>
          </w:tcPr>
          <w:p w14:paraId="5CF4A6FB" w14:textId="77777777" w:rsidR="00217FE2" w:rsidRDefault="00217FE2" w:rsidP="00217FE2"/>
        </w:tc>
        <w:tc>
          <w:tcPr>
            <w:tcW w:w="576" w:type="dxa"/>
          </w:tcPr>
          <w:p w14:paraId="5CF4A6FC" w14:textId="77777777" w:rsidR="00217FE2" w:rsidRDefault="00217FE2" w:rsidP="00217FE2"/>
        </w:tc>
        <w:tc>
          <w:tcPr>
            <w:tcW w:w="576" w:type="dxa"/>
          </w:tcPr>
          <w:p w14:paraId="5CF4A6FD" w14:textId="77777777" w:rsidR="00217FE2" w:rsidRDefault="00217FE2" w:rsidP="00217FE2"/>
        </w:tc>
      </w:tr>
      <w:tr w:rsidR="00217FE2" w14:paraId="5CF4A705" w14:textId="77777777" w:rsidTr="00217FE2">
        <w:trPr>
          <w:trHeight w:val="467"/>
        </w:trPr>
        <w:tc>
          <w:tcPr>
            <w:tcW w:w="4518" w:type="dxa"/>
          </w:tcPr>
          <w:p w14:paraId="5CF4A6FF" w14:textId="366393F9" w:rsidR="00217FE2" w:rsidRPr="00E87E5D" w:rsidRDefault="00217FE2" w:rsidP="00217FE2">
            <w:pPr>
              <w:pStyle w:val="alpha"/>
              <w:numPr>
                <w:ilvl w:val="0"/>
                <w:numId w:val="48"/>
              </w:numPr>
              <w:rPr>
                <w:rFonts w:asciiTheme="minorHAnsi" w:eastAsia="Times New Roman" w:hAnsiTheme="minorHAnsi" w:cstheme="minorHAnsi"/>
                <w:color w:val="000000"/>
              </w:rPr>
            </w:pPr>
            <w:r w:rsidRPr="002D687F">
              <w:t>Innate versus learned behaviors</w:t>
            </w:r>
          </w:p>
        </w:tc>
        <w:tc>
          <w:tcPr>
            <w:tcW w:w="576" w:type="dxa"/>
          </w:tcPr>
          <w:p w14:paraId="4930D611" w14:textId="77777777" w:rsidR="00217FE2" w:rsidRDefault="00217FE2" w:rsidP="00217FE2"/>
        </w:tc>
        <w:tc>
          <w:tcPr>
            <w:tcW w:w="576" w:type="dxa"/>
          </w:tcPr>
          <w:p w14:paraId="71911421" w14:textId="77777777" w:rsidR="00217FE2" w:rsidRDefault="00217FE2" w:rsidP="00217FE2"/>
        </w:tc>
        <w:tc>
          <w:tcPr>
            <w:tcW w:w="576" w:type="dxa"/>
          </w:tcPr>
          <w:p w14:paraId="65BE1A8A" w14:textId="77777777" w:rsidR="00217FE2" w:rsidRDefault="00217FE2" w:rsidP="00217FE2"/>
        </w:tc>
        <w:tc>
          <w:tcPr>
            <w:tcW w:w="576" w:type="dxa"/>
          </w:tcPr>
          <w:p w14:paraId="490D1758" w14:textId="77777777" w:rsidR="00217FE2" w:rsidRDefault="00217FE2" w:rsidP="00217FE2"/>
        </w:tc>
        <w:tc>
          <w:tcPr>
            <w:tcW w:w="576" w:type="dxa"/>
          </w:tcPr>
          <w:p w14:paraId="16456470" w14:textId="77777777" w:rsidR="00217FE2" w:rsidRDefault="00217FE2" w:rsidP="00217FE2"/>
        </w:tc>
        <w:tc>
          <w:tcPr>
            <w:tcW w:w="576" w:type="dxa"/>
          </w:tcPr>
          <w:p w14:paraId="36A51786" w14:textId="6D1E946C" w:rsidR="00217FE2" w:rsidRDefault="00217FE2" w:rsidP="00217FE2"/>
        </w:tc>
        <w:tc>
          <w:tcPr>
            <w:tcW w:w="576" w:type="dxa"/>
          </w:tcPr>
          <w:p w14:paraId="76843729" w14:textId="77777777" w:rsidR="00217FE2" w:rsidRDefault="00217FE2" w:rsidP="00217FE2"/>
        </w:tc>
        <w:tc>
          <w:tcPr>
            <w:tcW w:w="576" w:type="dxa"/>
          </w:tcPr>
          <w:p w14:paraId="494504AC" w14:textId="77777777" w:rsidR="00217FE2" w:rsidRDefault="00217FE2" w:rsidP="00217FE2"/>
        </w:tc>
        <w:tc>
          <w:tcPr>
            <w:tcW w:w="576" w:type="dxa"/>
          </w:tcPr>
          <w:p w14:paraId="77D12029" w14:textId="77777777" w:rsidR="00217FE2" w:rsidRDefault="00217FE2" w:rsidP="00217FE2"/>
        </w:tc>
        <w:tc>
          <w:tcPr>
            <w:tcW w:w="576" w:type="dxa"/>
          </w:tcPr>
          <w:p w14:paraId="2CCBB164" w14:textId="77777777" w:rsidR="00217FE2" w:rsidRDefault="00217FE2" w:rsidP="00217FE2"/>
        </w:tc>
        <w:tc>
          <w:tcPr>
            <w:tcW w:w="576" w:type="dxa"/>
          </w:tcPr>
          <w:p w14:paraId="5CF4A700" w14:textId="1B7A1C87" w:rsidR="00217FE2" w:rsidRDefault="00217FE2" w:rsidP="00217FE2"/>
        </w:tc>
        <w:tc>
          <w:tcPr>
            <w:tcW w:w="576" w:type="dxa"/>
          </w:tcPr>
          <w:p w14:paraId="5CF4A701" w14:textId="77777777" w:rsidR="00217FE2" w:rsidRDefault="00217FE2" w:rsidP="00217FE2"/>
        </w:tc>
        <w:tc>
          <w:tcPr>
            <w:tcW w:w="576" w:type="dxa"/>
          </w:tcPr>
          <w:p w14:paraId="5CF4A702" w14:textId="77777777" w:rsidR="00217FE2" w:rsidRDefault="00217FE2" w:rsidP="00217FE2"/>
        </w:tc>
        <w:tc>
          <w:tcPr>
            <w:tcW w:w="576" w:type="dxa"/>
          </w:tcPr>
          <w:p w14:paraId="5CF4A703" w14:textId="77777777" w:rsidR="00217FE2" w:rsidRDefault="00217FE2" w:rsidP="00217FE2"/>
        </w:tc>
        <w:tc>
          <w:tcPr>
            <w:tcW w:w="576" w:type="dxa"/>
          </w:tcPr>
          <w:p w14:paraId="5CF4A704" w14:textId="77777777" w:rsidR="00217FE2" w:rsidRDefault="00217FE2" w:rsidP="00217FE2"/>
        </w:tc>
      </w:tr>
      <w:tr w:rsidR="00217FE2" w14:paraId="5CF4A70C" w14:textId="77777777" w:rsidTr="00217FE2">
        <w:trPr>
          <w:trHeight w:val="467"/>
        </w:trPr>
        <w:tc>
          <w:tcPr>
            <w:tcW w:w="4518" w:type="dxa"/>
          </w:tcPr>
          <w:p w14:paraId="5CF4A706" w14:textId="25307FEA" w:rsidR="00217FE2" w:rsidRPr="008C14D4" w:rsidRDefault="00217FE2" w:rsidP="00217FE2">
            <w:pPr>
              <w:pStyle w:val="alpha"/>
              <w:rPr>
                <w:rFonts w:asciiTheme="minorHAnsi" w:hAnsiTheme="minorHAnsi" w:cstheme="minorHAnsi"/>
                <w:color w:val="000000"/>
              </w:rPr>
            </w:pPr>
            <w:r w:rsidRPr="002D687F">
              <w:t>Territoriality</w:t>
            </w:r>
          </w:p>
        </w:tc>
        <w:tc>
          <w:tcPr>
            <w:tcW w:w="576" w:type="dxa"/>
          </w:tcPr>
          <w:p w14:paraId="02C6AFDA" w14:textId="77777777" w:rsidR="00217FE2" w:rsidRDefault="00217FE2" w:rsidP="00217FE2"/>
        </w:tc>
        <w:tc>
          <w:tcPr>
            <w:tcW w:w="576" w:type="dxa"/>
          </w:tcPr>
          <w:p w14:paraId="1B54FE1D" w14:textId="77777777" w:rsidR="00217FE2" w:rsidRDefault="00217FE2" w:rsidP="00217FE2"/>
        </w:tc>
        <w:tc>
          <w:tcPr>
            <w:tcW w:w="576" w:type="dxa"/>
          </w:tcPr>
          <w:p w14:paraId="26A54FB1" w14:textId="77777777" w:rsidR="00217FE2" w:rsidRDefault="00217FE2" w:rsidP="00217FE2"/>
        </w:tc>
        <w:tc>
          <w:tcPr>
            <w:tcW w:w="576" w:type="dxa"/>
          </w:tcPr>
          <w:p w14:paraId="2EEF09C6" w14:textId="77777777" w:rsidR="00217FE2" w:rsidRDefault="00217FE2" w:rsidP="00217FE2"/>
        </w:tc>
        <w:tc>
          <w:tcPr>
            <w:tcW w:w="576" w:type="dxa"/>
          </w:tcPr>
          <w:p w14:paraId="2356CDEB" w14:textId="77777777" w:rsidR="00217FE2" w:rsidRDefault="00217FE2" w:rsidP="00217FE2"/>
        </w:tc>
        <w:tc>
          <w:tcPr>
            <w:tcW w:w="576" w:type="dxa"/>
          </w:tcPr>
          <w:p w14:paraId="6760050F" w14:textId="36695AA1" w:rsidR="00217FE2" w:rsidRDefault="00217FE2" w:rsidP="00217FE2"/>
        </w:tc>
        <w:tc>
          <w:tcPr>
            <w:tcW w:w="576" w:type="dxa"/>
          </w:tcPr>
          <w:p w14:paraId="69AF0CC1" w14:textId="77777777" w:rsidR="00217FE2" w:rsidRDefault="00217FE2" w:rsidP="00217FE2"/>
        </w:tc>
        <w:tc>
          <w:tcPr>
            <w:tcW w:w="576" w:type="dxa"/>
          </w:tcPr>
          <w:p w14:paraId="7B892F10" w14:textId="77777777" w:rsidR="00217FE2" w:rsidRDefault="00217FE2" w:rsidP="00217FE2"/>
        </w:tc>
        <w:tc>
          <w:tcPr>
            <w:tcW w:w="576" w:type="dxa"/>
          </w:tcPr>
          <w:p w14:paraId="58DF68AE" w14:textId="77777777" w:rsidR="00217FE2" w:rsidRDefault="00217FE2" w:rsidP="00217FE2"/>
        </w:tc>
        <w:tc>
          <w:tcPr>
            <w:tcW w:w="576" w:type="dxa"/>
          </w:tcPr>
          <w:p w14:paraId="0DBFBC65" w14:textId="77777777" w:rsidR="00217FE2" w:rsidRDefault="00217FE2" w:rsidP="00217FE2"/>
        </w:tc>
        <w:tc>
          <w:tcPr>
            <w:tcW w:w="576" w:type="dxa"/>
          </w:tcPr>
          <w:p w14:paraId="5CF4A707" w14:textId="245837C3" w:rsidR="00217FE2" w:rsidRDefault="00217FE2" w:rsidP="00217FE2"/>
        </w:tc>
        <w:tc>
          <w:tcPr>
            <w:tcW w:w="576" w:type="dxa"/>
          </w:tcPr>
          <w:p w14:paraId="5CF4A708" w14:textId="77777777" w:rsidR="00217FE2" w:rsidRDefault="00217FE2" w:rsidP="00217FE2"/>
        </w:tc>
        <w:tc>
          <w:tcPr>
            <w:tcW w:w="576" w:type="dxa"/>
          </w:tcPr>
          <w:p w14:paraId="5CF4A709" w14:textId="77777777" w:rsidR="00217FE2" w:rsidRDefault="00217FE2" w:rsidP="00217FE2"/>
        </w:tc>
        <w:tc>
          <w:tcPr>
            <w:tcW w:w="576" w:type="dxa"/>
          </w:tcPr>
          <w:p w14:paraId="5CF4A70A" w14:textId="77777777" w:rsidR="00217FE2" w:rsidRDefault="00217FE2" w:rsidP="00217FE2"/>
        </w:tc>
        <w:tc>
          <w:tcPr>
            <w:tcW w:w="576" w:type="dxa"/>
          </w:tcPr>
          <w:p w14:paraId="5CF4A70B" w14:textId="77777777" w:rsidR="00217FE2" w:rsidRDefault="00217FE2" w:rsidP="00217FE2"/>
        </w:tc>
      </w:tr>
      <w:tr w:rsidR="00217FE2" w14:paraId="5CF4A713" w14:textId="77777777" w:rsidTr="00217FE2">
        <w:trPr>
          <w:trHeight w:val="467"/>
        </w:trPr>
        <w:tc>
          <w:tcPr>
            <w:tcW w:w="4518" w:type="dxa"/>
          </w:tcPr>
          <w:p w14:paraId="5CF4A70D" w14:textId="50A80049" w:rsidR="00217FE2" w:rsidRPr="008C14D4" w:rsidRDefault="00217FE2" w:rsidP="00217FE2">
            <w:pPr>
              <w:pStyle w:val="alpha"/>
              <w:rPr>
                <w:rFonts w:asciiTheme="minorHAnsi" w:hAnsiTheme="minorHAnsi" w:cstheme="minorHAnsi"/>
                <w:color w:val="000000"/>
              </w:rPr>
            </w:pPr>
            <w:r w:rsidRPr="002D687F">
              <w:t>Group versus individual</w:t>
            </w:r>
          </w:p>
        </w:tc>
        <w:tc>
          <w:tcPr>
            <w:tcW w:w="576" w:type="dxa"/>
          </w:tcPr>
          <w:p w14:paraId="2F487207" w14:textId="77777777" w:rsidR="00217FE2" w:rsidRDefault="00217FE2" w:rsidP="00217FE2"/>
        </w:tc>
        <w:tc>
          <w:tcPr>
            <w:tcW w:w="576" w:type="dxa"/>
          </w:tcPr>
          <w:p w14:paraId="094B5375" w14:textId="77777777" w:rsidR="00217FE2" w:rsidRDefault="00217FE2" w:rsidP="00217FE2"/>
        </w:tc>
        <w:tc>
          <w:tcPr>
            <w:tcW w:w="576" w:type="dxa"/>
          </w:tcPr>
          <w:p w14:paraId="29CD6BF9" w14:textId="77777777" w:rsidR="00217FE2" w:rsidRDefault="00217FE2" w:rsidP="00217FE2"/>
        </w:tc>
        <w:tc>
          <w:tcPr>
            <w:tcW w:w="576" w:type="dxa"/>
          </w:tcPr>
          <w:p w14:paraId="48B3F956" w14:textId="77777777" w:rsidR="00217FE2" w:rsidRDefault="00217FE2" w:rsidP="00217FE2"/>
        </w:tc>
        <w:tc>
          <w:tcPr>
            <w:tcW w:w="576" w:type="dxa"/>
          </w:tcPr>
          <w:p w14:paraId="3B7135D4" w14:textId="77777777" w:rsidR="00217FE2" w:rsidRDefault="00217FE2" w:rsidP="00217FE2"/>
        </w:tc>
        <w:tc>
          <w:tcPr>
            <w:tcW w:w="576" w:type="dxa"/>
          </w:tcPr>
          <w:p w14:paraId="6561CB79" w14:textId="3C2D41F7" w:rsidR="00217FE2" w:rsidRDefault="00217FE2" w:rsidP="00217FE2"/>
        </w:tc>
        <w:tc>
          <w:tcPr>
            <w:tcW w:w="576" w:type="dxa"/>
          </w:tcPr>
          <w:p w14:paraId="73C7BAF1" w14:textId="77777777" w:rsidR="00217FE2" w:rsidRDefault="00217FE2" w:rsidP="00217FE2"/>
        </w:tc>
        <w:tc>
          <w:tcPr>
            <w:tcW w:w="576" w:type="dxa"/>
          </w:tcPr>
          <w:p w14:paraId="505BB586" w14:textId="77777777" w:rsidR="00217FE2" w:rsidRDefault="00217FE2" w:rsidP="00217FE2"/>
        </w:tc>
        <w:tc>
          <w:tcPr>
            <w:tcW w:w="576" w:type="dxa"/>
          </w:tcPr>
          <w:p w14:paraId="694FA6D3" w14:textId="77777777" w:rsidR="00217FE2" w:rsidRDefault="00217FE2" w:rsidP="00217FE2"/>
        </w:tc>
        <w:tc>
          <w:tcPr>
            <w:tcW w:w="576" w:type="dxa"/>
          </w:tcPr>
          <w:p w14:paraId="2FBFE1FE" w14:textId="77777777" w:rsidR="00217FE2" w:rsidRDefault="00217FE2" w:rsidP="00217FE2"/>
        </w:tc>
        <w:tc>
          <w:tcPr>
            <w:tcW w:w="576" w:type="dxa"/>
          </w:tcPr>
          <w:p w14:paraId="5CF4A70E" w14:textId="794BA0B9" w:rsidR="00217FE2" w:rsidRDefault="00217FE2" w:rsidP="00217FE2"/>
        </w:tc>
        <w:tc>
          <w:tcPr>
            <w:tcW w:w="576" w:type="dxa"/>
          </w:tcPr>
          <w:p w14:paraId="5CF4A70F" w14:textId="77777777" w:rsidR="00217FE2" w:rsidRDefault="00217FE2" w:rsidP="00217FE2"/>
        </w:tc>
        <w:tc>
          <w:tcPr>
            <w:tcW w:w="576" w:type="dxa"/>
          </w:tcPr>
          <w:p w14:paraId="5CF4A710" w14:textId="77777777" w:rsidR="00217FE2" w:rsidRDefault="00217FE2" w:rsidP="00217FE2"/>
        </w:tc>
        <w:tc>
          <w:tcPr>
            <w:tcW w:w="576" w:type="dxa"/>
          </w:tcPr>
          <w:p w14:paraId="5CF4A711" w14:textId="77777777" w:rsidR="00217FE2" w:rsidRDefault="00217FE2" w:rsidP="00217FE2"/>
        </w:tc>
        <w:tc>
          <w:tcPr>
            <w:tcW w:w="576" w:type="dxa"/>
          </w:tcPr>
          <w:p w14:paraId="5CF4A712" w14:textId="77777777" w:rsidR="00217FE2" w:rsidRDefault="00217FE2" w:rsidP="00217FE2"/>
        </w:tc>
      </w:tr>
      <w:tr w:rsidR="00217FE2" w14:paraId="5CF4A71A" w14:textId="77777777" w:rsidTr="00217FE2">
        <w:trPr>
          <w:trHeight w:val="467"/>
        </w:trPr>
        <w:tc>
          <w:tcPr>
            <w:tcW w:w="4518" w:type="dxa"/>
          </w:tcPr>
          <w:p w14:paraId="5CF4A714" w14:textId="581FC6E9" w:rsidR="00217FE2" w:rsidRPr="008C14D4" w:rsidRDefault="00217FE2" w:rsidP="00217FE2">
            <w:pPr>
              <w:pStyle w:val="alpha"/>
              <w:rPr>
                <w:rFonts w:asciiTheme="minorHAnsi" w:hAnsiTheme="minorHAnsi" w:cstheme="minorHAnsi"/>
                <w:color w:val="000000"/>
              </w:rPr>
            </w:pPr>
            <w:r w:rsidRPr="002D687F">
              <w:lastRenderedPageBreak/>
              <w:t>Social behavior (e.g., hunting, flocking, migration, altruism)</w:t>
            </w:r>
          </w:p>
        </w:tc>
        <w:tc>
          <w:tcPr>
            <w:tcW w:w="576" w:type="dxa"/>
          </w:tcPr>
          <w:p w14:paraId="436EC0C2" w14:textId="77777777" w:rsidR="00217FE2" w:rsidRDefault="00217FE2" w:rsidP="00217FE2"/>
        </w:tc>
        <w:tc>
          <w:tcPr>
            <w:tcW w:w="576" w:type="dxa"/>
          </w:tcPr>
          <w:p w14:paraId="0AE59BFC" w14:textId="77777777" w:rsidR="00217FE2" w:rsidRDefault="00217FE2" w:rsidP="00217FE2"/>
        </w:tc>
        <w:tc>
          <w:tcPr>
            <w:tcW w:w="576" w:type="dxa"/>
          </w:tcPr>
          <w:p w14:paraId="259DCD4B" w14:textId="77777777" w:rsidR="00217FE2" w:rsidRDefault="00217FE2" w:rsidP="00217FE2"/>
        </w:tc>
        <w:tc>
          <w:tcPr>
            <w:tcW w:w="576" w:type="dxa"/>
          </w:tcPr>
          <w:p w14:paraId="31D9794F" w14:textId="77777777" w:rsidR="00217FE2" w:rsidRDefault="00217FE2" w:rsidP="00217FE2"/>
        </w:tc>
        <w:tc>
          <w:tcPr>
            <w:tcW w:w="576" w:type="dxa"/>
          </w:tcPr>
          <w:p w14:paraId="7F0F94FA" w14:textId="77777777" w:rsidR="00217FE2" w:rsidRDefault="00217FE2" w:rsidP="00217FE2"/>
        </w:tc>
        <w:tc>
          <w:tcPr>
            <w:tcW w:w="576" w:type="dxa"/>
          </w:tcPr>
          <w:p w14:paraId="2416CDFD" w14:textId="56BA4826" w:rsidR="00217FE2" w:rsidRDefault="00217FE2" w:rsidP="00217FE2"/>
        </w:tc>
        <w:tc>
          <w:tcPr>
            <w:tcW w:w="576" w:type="dxa"/>
          </w:tcPr>
          <w:p w14:paraId="19E92A52" w14:textId="77777777" w:rsidR="00217FE2" w:rsidRDefault="00217FE2" w:rsidP="00217FE2"/>
        </w:tc>
        <w:tc>
          <w:tcPr>
            <w:tcW w:w="576" w:type="dxa"/>
          </w:tcPr>
          <w:p w14:paraId="2109433D" w14:textId="77777777" w:rsidR="00217FE2" w:rsidRDefault="00217FE2" w:rsidP="00217FE2"/>
        </w:tc>
        <w:tc>
          <w:tcPr>
            <w:tcW w:w="576" w:type="dxa"/>
          </w:tcPr>
          <w:p w14:paraId="7B653E84" w14:textId="77777777" w:rsidR="00217FE2" w:rsidRDefault="00217FE2" w:rsidP="00217FE2"/>
        </w:tc>
        <w:tc>
          <w:tcPr>
            <w:tcW w:w="576" w:type="dxa"/>
          </w:tcPr>
          <w:p w14:paraId="761C5977" w14:textId="77777777" w:rsidR="00217FE2" w:rsidRDefault="00217FE2" w:rsidP="00217FE2"/>
        </w:tc>
        <w:tc>
          <w:tcPr>
            <w:tcW w:w="576" w:type="dxa"/>
          </w:tcPr>
          <w:p w14:paraId="5CF4A715" w14:textId="543F867A" w:rsidR="00217FE2" w:rsidRDefault="00217FE2" w:rsidP="00217FE2"/>
        </w:tc>
        <w:tc>
          <w:tcPr>
            <w:tcW w:w="576" w:type="dxa"/>
          </w:tcPr>
          <w:p w14:paraId="5CF4A716" w14:textId="77777777" w:rsidR="00217FE2" w:rsidRDefault="00217FE2" w:rsidP="00217FE2"/>
        </w:tc>
        <w:tc>
          <w:tcPr>
            <w:tcW w:w="576" w:type="dxa"/>
          </w:tcPr>
          <w:p w14:paraId="5CF4A717" w14:textId="77777777" w:rsidR="00217FE2" w:rsidRDefault="00217FE2" w:rsidP="00217FE2"/>
        </w:tc>
        <w:tc>
          <w:tcPr>
            <w:tcW w:w="576" w:type="dxa"/>
          </w:tcPr>
          <w:p w14:paraId="5CF4A718" w14:textId="77777777" w:rsidR="00217FE2" w:rsidRDefault="00217FE2" w:rsidP="00217FE2"/>
        </w:tc>
        <w:tc>
          <w:tcPr>
            <w:tcW w:w="576" w:type="dxa"/>
          </w:tcPr>
          <w:p w14:paraId="5CF4A719" w14:textId="77777777" w:rsidR="00217FE2" w:rsidRDefault="00217FE2" w:rsidP="00217FE2"/>
        </w:tc>
      </w:tr>
      <w:tr w:rsidR="00217FE2" w14:paraId="5CF4A721" w14:textId="77777777" w:rsidTr="00217FE2">
        <w:trPr>
          <w:trHeight w:val="467"/>
        </w:trPr>
        <w:tc>
          <w:tcPr>
            <w:tcW w:w="4518" w:type="dxa"/>
          </w:tcPr>
          <w:p w14:paraId="5CF4A71B" w14:textId="3451E559" w:rsidR="00217FE2" w:rsidRPr="009674CF" w:rsidRDefault="00217FE2" w:rsidP="00217FE2">
            <w:pPr>
              <w:pStyle w:val="ListAlpha"/>
            </w:pPr>
            <w:r w:rsidRPr="009674CF">
              <w:t>Plant Biology</w:t>
            </w:r>
          </w:p>
        </w:tc>
        <w:tc>
          <w:tcPr>
            <w:tcW w:w="576" w:type="dxa"/>
          </w:tcPr>
          <w:p w14:paraId="436177B4" w14:textId="77777777" w:rsidR="00217FE2" w:rsidRDefault="00217FE2" w:rsidP="00217FE2"/>
        </w:tc>
        <w:tc>
          <w:tcPr>
            <w:tcW w:w="576" w:type="dxa"/>
          </w:tcPr>
          <w:p w14:paraId="0D3A1BA5" w14:textId="77777777" w:rsidR="00217FE2" w:rsidRDefault="00217FE2" w:rsidP="00217FE2"/>
        </w:tc>
        <w:tc>
          <w:tcPr>
            <w:tcW w:w="576" w:type="dxa"/>
          </w:tcPr>
          <w:p w14:paraId="094347F6" w14:textId="77777777" w:rsidR="00217FE2" w:rsidRDefault="00217FE2" w:rsidP="00217FE2"/>
        </w:tc>
        <w:tc>
          <w:tcPr>
            <w:tcW w:w="576" w:type="dxa"/>
          </w:tcPr>
          <w:p w14:paraId="752C52A0" w14:textId="77777777" w:rsidR="00217FE2" w:rsidRDefault="00217FE2" w:rsidP="00217FE2"/>
        </w:tc>
        <w:tc>
          <w:tcPr>
            <w:tcW w:w="576" w:type="dxa"/>
          </w:tcPr>
          <w:p w14:paraId="406AAF0C" w14:textId="77777777" w:rsidR="00217FE2" w:rsidRDefault="00217FE2" w:rsidP="00217FE2"/>
        </w:tc>
        <w:tc>
          <w:tcPr>
            <w:tcW w:w="576" w:type="dxa"/>
          </w:tcPr>
          <w:p w14:paraId="67A0485E" w14:textId="1AAEEA5B" w:rsidR="00217FE2" w:rsidRDefault="00217FE2" w:rsidP="00217FE2"/>
        </w:tc>
        <w:tc>
          <w:tcPr>
            <w:tcW w:w="576" w:type="dxa"/>
          </w:tcPr>
          <w:p w14:paraId="0B0525DA" w14:textId="77777777" w:rsidR="00217FE2" w:rsidRDefault="00217FE2" w:rsidP="00217FE2"/>
        </w:tc>
        <w:tc>
          <w:tcPr>
            <w:tcW w:w="576" w:type="dxa"/>
          </w:tcPr>
          <w:p w14:paraId="5F89DEA8" w14:textId="77777777" w:rsidR="00217FE2" w:rsidRDefault="00217FE2" w:rsidP="00217FE2"/>
        </w:tc>
        <w:tc>
          <w:tcPr>
            <w:tcW w:w="576" w:type="dxa"/>
          </w:tcPr>
          <w:p w14:paraId="472FB14A" w14:textId="77777777" w:rsidR="00217FE2" w:rsidRDefault="00217FE2" w:rsidP="00217FE2"/>
        </w:tc>
        <w:tc>
          <w:tcPr>
            <w:tcW w:w="576" w:type="dxa"/>
          </w:tcPr>
          <w:p w14:paraId="0BB1510F" w14:textId="77777777" w:rsidR="00217FE2" w:rsidRDefault="00217FE2" w:rsidP="00217FE2"/>
        </w:tc>
        <w:tc>
          <w:tcPr>
            <w:tcW w:w="576" w:type="dxa"/>
          </w:tcPr>
          <w:p w14:paraId="5CF4A71C" w14:textId="5B5504A6" w:rsidR="00217FE2" w:rsidRDefault="00217FE2" w:rsidP="00217FE2"/>
        </w:tc>
        <w:tc>
          <w:tcPr>
            <w:tcW w:w="576" w:type="dxa"/>
          </w:tcPr>
          <w:p w14:paraId="5CF4A71D" w14:textId="77777777" w:rsidR="00217FE2" w:rsidRDefault="00217FE2" w:rsidP="00217FE2"/>
        </w:tc>
        <w:tc>
          <w:tcPr>
            <w:tcW w:w="576" w:type="dxa"/>
          </w:tcPr>
          <w:p w14:paraId="5CF4A71E" w14:textId="77777777" w:rsidR="00217FE2" w:rsidRDefault="00217FE2" w:rsidP="00217FE2"/>
        </w:tc>
        <w:tc>
          <w:tcPr>
            <w:tcW w:w="576" w:type="dxa"/>
          </w:tcPr>
          <w:p w14:paraId="5CF4A71F" w14:textId="77777777" w:rsidR="00217FE2" w:rsidRDefault="00217FE2" w:rsidP="00217FE2"/>
        </w:tc>
        <w:tc>
          <w:tcPr>
            <w:tcW w:w="576" w:type="dxa"/>
          </w:tcPr>
          <w:p w14:paraId="5CF4A720" w14:textId="77777777" w:rsidR="00217FE2" w:rsidRDefault="00217FE2" w:rsidP="00217FE2"/>
        </w:tc>
      </w:tr>
      <w:tr w:rsidR="00217FE2" w14:paraId="5CF4A728" w14:textId="77777777" w:rsidTr="00217FE2">
        <w:trPr>
          <w:trHeight w:val="467"/>
        </w:trPr>
        <w:tc>
          <w:tcPr>
            <w:tcW w:w="4518" w:type="dxa"/>
          </w:tcPr>
          <w:p w14:paraId="5CF4A722" w14:textId="44D858C7" w:rsidR="00217FE2" w:rsidRPr="009674CF" w:rsidRDefault="00217FE2" w:rsidP="00217FE2">
            <w:pPr>
              <w:pStyle w:val="ListNumber1"/>
              <w:numPr>
                <w:ilvl w:val="0"/>
                <w:numId w:val="49"/>
              </w:numPr>
              <w:rPr>
                <w:rFonts w:asciiTheme="minorHAnsi" w:hAnsiTheme="minorHAnsi" w:cstheme="minorHAnsi"/>
                <w:color w:val="000000"/>
              </w:rPr>
            </w:pPr>
            <w:r w:rsidRPr="00654B15">
              <w:t>Characteristics of plants</w:t>
            </w:r>
          </w:p>
        </w:tc>
        <w:tc>
          <w:tcPr>
            <w:tcW w:w="576" w:type="dxa"/>
          </w:tcPr>
          <w:p w14:paraId="69D9C6AF" w14:textId="77777777" w:rsidR="00217FE2" w:rsidRDefault="00217FE2" w:rsidP="00217FE2"/>
        </w:tc>
        <w:tc>
          <w:tcPr>
            <w:tcW w:w="576" w:type="dxa"/>
          </w:tcPr>
          <w:p w14:paraId="62A804B5" w14:textId="77777777" w:rsidR="00217FE2" w:rsidRDefault="00217FE2" w:rsidP="00217FE2"/>
        </w:tc>
        <w:tc>
          <w:tcPr>
            <w:tcW w:w="576" w:type="dxa"/>
          </w:tcPr>
          <w:p w14:paraId="62C98B7D" w14:textId="77777777" w:rsidR="00217FE2" w:rsidRDefault="00217FE2" w:rsidP="00217FE2"/>
        </w:tc>
        <w:tc>
          <w:tcPr>
            <w:tcW w:w="576" w:type="dxa"/>
          </w:tcPr>
          <w:p w14:paraId="68F91E4A" w14:textId="77777777" w:rsidR="00217FE2" w:rsidRDefault="00217FE2" w:rsidP="00217FE2"/>
        </w:tc>
        <w:tc>
          <w:tcPr>
            <w:tcW w:w="576" w:type="dxa"/>
          </w:tcPr>
          <w:p w14:paraId="380BDB98" w14:textId="77777777" w:rsidR="00217FE2" w:rsidRDefault="00217FE2" w:rsidP="00217FE2"/>
        </w:tc>
        <w:tc>
          <w:tcPr>
            <w:tcW w:w="576" w:type="dxa"/>
          </w:tcPr>
          <w:p w14:paraId="15962EF0" w14:textId="087E218D" w:rsidR="00217FE2" w:rsidRDefault="00217FE2" w:rsidP="00217FE2"/>
        </w:tc>
        <w:tc>
          <w:tcPr>
            <w:tcW w:w="576" w:type="dxa"/>
          </w:tcPr>
          <w:p w14:paraId="3D936323" w14:textId="77777777" w:rsidR="00217FE2" w:rsidRDefault="00217FE2" w:rsidP="00217FE2"/>
        </w:tc>
        <w:tc>
          <w:tcPr>
            <w:tcW w:w="576" w:type="dxa"/>
          </w:tcPr>
          <w:p w14:paraId="5A4F0729" w14:textId="77777777" w:rsidR="00217FE2" w:rsidRDefault="00217FE2" w:rsidP="00217FE2"/>
        </w:tc>
        <w:tc>
          <w:tcPr>
            <w:tcW w:w="576" w:type="dxa"/>
          </w:tcPr>
          <w:p w14:paraId="24D29ABF" w14:textId="77777777" w:rsidR="00217FE2" w:rsidRDefault="00217FE2" w:rsidP="00217FE2"/>
        </w:tc>
        <w:tc>
          <w:tcPr>
            <w:tcW w:w="576" w:type="dxa"/>
          </w:tcPr>
          <w:p w14:paraId="3E87459D" w14:textId="77777777" w:rsidR="00217FE2" w:rsidRDefault="00217FE2" w:rsidP="00217FE2"/>
        </w:tc>
        <w:tc>
          <w:tcPr>
            <w:tcW w:w="576" w:type="dxa"/>
          </w:tcPr>
          <w:p w14:paraId="5CF4A723" w14:textId="673FCC86" w:rsidR="00217FE2" w:rsidRDefault="00217FE2" w:rsidP="00217FE2"/>
        </w:tc>
        <w:tc>
          <w:tcPr>
            <w:tcW w:w="576" w:type="dxa"/>
          </w:tcPr>
          <w:p w14:paraId="5CF4A724" w14:textId="77777777" w:rsidR="00217FE2" w:rsidRDefault="00217FE2" w:rsidP="00217FE2"/>
        </w:tc>
        <w:tc>
          <w:tcPr>
            <w:tcW w:w="576" w:type="dxa"/>
          </w:tcPr>
          <w:p w14:paraId="5CF4A725" w14:textId="77777777" w:rsidR="00217FE2" w:rsidRDefault="00217FE2" w:rsidP="00217FE2"/>
        </w:tc>
        <w:tc>
          <w:tcPr>
            <w:tcW w:w="576" w:type="dxa"/>
          </w:tcPr>
          <w:p w14:paraId="5CF4A726" w14:textId="77777777" w:rsidR="00217FE2" w:rsidRDefault="00217FE2" w:rsidP="00217FE2"/>
        </w:tc>
        <w:tc>
          <w:tcPr>
            <w:tcW w:w="576" w:type="dxa"/>
          </w:tcPr>
          <w:p w14:paraId="5CF4A727" w14:textId="77777777" w:rsidR="00217FE2" w:rsidRDefault="00217FE2" w:rsidP="00217FE2"/>
        </w:tc>
      </w:tr>
      <w:tr w:rsidR="00217FE2" w14:paraId="5CF4A72F" w14:textId="77777777" w:rsidTr="00217FE2">
        <w:trPr>
          <w:trHeight w:val="467"/>
        </w:trPr>
        <w:tc>
          <w:tcPr>
            <w:tcW w:w="4518" w:type="dxa"/>
          </w:tcPr>
          <w:p w14:paraId="5CF4A729" w14:textId="3AD2B524" w:rsidR="00217FE2" w:rsidRPr="009674CF" w:rsidRDefault="00217FE2" w:rsidP="00217FE2">
            <w:pPr>
              <w:pStyle w:val="alpha"/>
              <w:numPr>
                <w:ilvl w:val="0"/>
                <w:numId w:val="50"/>
              </w:numPr>
              <w:rPr>
                <w:rFonts w:asciiTheme="minorHAnsi" w:hAnsiTheme="minorHAnsi" w:cstheme="minorHAnsi"/>
                <w:color w:val="000000"/>
              </w:rPr>
            </w:pPr>
            <w:r w:rsidRPr="00654B15">
              <w:t>Vascular versus nonvascular plants</w:t>
            </w:r>
          </w:p>
        </w:tc>
        <w:tc>
          <w:tcPr>
            <w:tcW w:w="576" w:type="dxa"/>
          </w:tcPr>
          <w:p w14:paraId="5FD9B9B7" w14:textId="77777777" w:rsidR="00217FE2" w:rsidRDefault="00217FE2" w:rsidP="00217FE2"/>
        </w:tc>
        <w:tc>
          <w:tcPr>
            <w:tcW w:w="576" w:type="dxa"/>
          </w:tcPr>
          <w:p w14:paraId="3EB69731" w14:textId="77777777" w:rsidR="00217FE2" w:rsidRDefault="00217FE2" w:rsidP="00217FE2"/>
        </w:tc>
        <w:tc>
          <w:tcPr>
            <w:tcW w:w="576" w:type="dxa"/>
          </w:tcPr>
          <w:p w14:paraId="7DD31A59" w14:textId="77777777" w:rsidR="00217FE2" w:rsidRDefault="00217FE2" w:rsidP="00217FE2"/>
        </w:tc>
        <w:tc>
          <w:tcPr>
            <w:tcW w:w="576" w:type="dxa"/>
          </w:tcPr>
          <w:p w14:paraId="26A6C996" w14:textId="77777777" w:rsidR="00217FE2" w:rsidRDefault="00217FE2" w:rsidP="00217FE2"/>
        </w:tc>
        <w:tc>
          <w:tcPr>
            <w:tcW w:w="576" w:type="dxa"/>
          </w:tcPr>
          <w:p w14:paraId="67903FB4" w14:textId="77777777" w:rsidR="00217FE2" w:rsidRDefault="00217FE2" w:rsidP="00217FE2"/>
        </w:tc>
        <w:tc>
          <w:tcPr>
            <w:tcW w:w="576" w:type="dxa"/>
          </w:tcPr>
          <w:p w14:paraId="1DE0DBD1" w14:textId="2B045265" w:rsidR="00217FE2" w:rsidRDefault="00217FE2" w:rsidP="00217FE2"/>
        </w:tc>
        <w:tc>
          <w:tcPr>
            <w:tcW w:w="576" w:type="dxa"/>
          </w:tcPr>
          <w:p w14:paraId="565D9EBE" w14:textId="77777777" w:rsidR="00217FE2" w:rsidRDefault="00217FE2" w:rsidP="00217FE2"/>
        </w:tc>
        <w:tc>
          <w:tcPr>
            <w:tcW w:w="576" w:type="dxa"/>
          </w:tcPr>
          <w:p w14:paraId="609FB33E" w14:textId="77777777" w:rsidR="00217FE2" w:rsidRDefault="00217FE2" w:rsidP="00217FE2"/>
        </w:tc>
        <w:tc>
          <w:tcPr>
            <w:tcW w:w="576" w:type="dxa"/>
          </w:tcPr>
          <w:p w14:paraId="69AC31A7" w14:textId="77777777" w:rsidR="00217FE2" w:rsidRDefault="00217FE2" w:rsidP="00217FE2"/>
        </w:tc>
        <w:tc>
          <w:tcPr>
            <w:tcW w:w="576" w:type="dxa"/>
          </w:tcPr>
          <w:p w14:paraId="0DF9D599" w14:textId="77777777" w:rsidR="00217FE2" w:rsidRDefault="00217FE2" w:rsidP="00217FE2"/>
        </w:tc>
        <w:tc>
          <w:tcPr>
            <w:tcW w:w="576" w:type="dxa"/>
          </w:tcPr>
          <w:p w14:paraId="5CF4A72A" w14:textId="7BC05DF1" w:rsidR="00217FE2" w:rsidRDefault="00217FE2" w:rsidP="00217FE2"/>
        </w:tc>
        <w:tc>
          <w:tcPr>
            <w:tcW w:w="576" w:type="dxa"/>
          </w:tcPr>
          <w:p w14:paraId="5CF4A72B" w14:textId="77777777" w:rsidR="00217FE2" w:rsidRDefault="00217FE2" w:rsidP="00217FE2"/>
        </w:tc>
        <w:tc>
          <w:tcPr>
            <w:tcW w:w="576" w:type="dxa"/>
          </w:tcPr>
          <w:p w14:paraId="5CF4A72C" w14:textId="77777777" w:rsidR="00217FE2" w:rsidRDefault="00217FE2" w:rsidP="00217FE2"/>
        </w:tc>
        <w:tc>
          <w:tcPr>
            <w:tcW w:w="576" w:type="dxa"/>
          </w:tcPr>
          <w:p w14:paraId="5CF4A72D" w14:textId="77777777" w:rsidR="00217FE2" w:rsidRDefault="00217FE2" w:rsidP="00217FE2"/>
        </w:tc>
        <w:tc>
          <w:tcPr>
            <w:tcW w:w="576" w:type="dxa"/>
          </w:tcPr>
          <w:p w14:paraId="5CF4A72E" w14:textId="77777777" w:rsidR="00217FE2" w:rsidRDefault="00217FE2" w:rsidP="00217FE2"/>
        </w:tc>
      </w:tr>
      <w:tr w:rsidR="00217FE2" w14:paraId="5CF4A736" w14:textId="77777777" w:rsidTr="00217FE2">
        <w:trPr>
          <w:trHeight w:val="467"/>
        </w:trPr>
        <w:tc>
          <w:tcPr>
            <w:tcW w:w="4518" w:type="dxa"/>
          </w:tcPr>
          <w:p w14:paraId="5CF4A730" w14:textId="407C00AB" w:rsidR="00217FE2" w:rsidRPr="008C14D4" w:rsidRDefault="00217FE2" w:rsidP="00217FE2">
            <w:pPr>
              <w:pStyle w:val="alpha"/>
              <w:rPr>
                <w:rFonts w:asciiTheme="minorHAnsi" w:hAnsiTheme="minorHAnsi" w:cstheme="minorHAnsi"/>
                <w:color w:val="000000"/>
              </w:rPr>
            </w:pPr>
            <w:r w:rsidRPr="00654B15">
              <w:t>Angiosperms versus gymnosperms</w:t>
            </w:r>
          </w:p>
        </w:tc>
        <w:tc>
          <w:tcPr>
            <w:tcW w:w="576" w:type="dxa"/>
          </w:tcPr>
          <w:p w14:paraId="335EB7E6" w14:textId="77777777" w:rsidR="00217FE2" w:rsidRDefault="00217FE2" w:rsidP="00217FE2"/>
        </w:tc>
        <w:tc>
          <w:tcPr>
            <w:tcW w:w="576" w:type="dxa"/>
          </w:tcPr>
          <w:p w14:paraId="53C1B2B1" w14:textId="77777777" w:rsidR="00217FE2" w:rsidRDefault="00217FE2" w:rsidP="00217FE2"/>
        </w:tc>
        <w:tc>
          <w:tcPr>
            <w:tcW w:w="576" w:type="dxa"/>
          </w:tcPr>
          <w:p w14:paraId="48F11CB9" w14:textId="77777777" w:rsidR="00217FE2" w:rsidRDefault="00217FE2" w:rsidP="00217FE2"/>
        </w:tc>
        <w:tc>
          <w:tcPr>
            <w:tcW w:w="576" w:type="dxa"/>
          </w:tcPr>
          <w:p w14:paraId="64E7B8AD" w14:textId="77777777" w:rsidR="00217FE2" w:rsidRDefault="00217FE2" w:rsidP="00217FE2"/>
        </w:tc>
        <w:tc>
          <w:tcPr>
            <w:tcW w:w="576" w:type="dxa"/>
          </w:tcPr>
          <w:p w14:paraId="28A4AC07" w14:textId="77777777" w:rsidR="00217FE2" w:rsidRDefault="00217FE2" w:rsidP="00217FE2"/>
        </w:tc>
        <w:tc>
          <w:tcPr>
            <w:tcW w:w="576" w:type="dxa"/>
          </w:tcPr>
          <w:p w14:paraId="795C5A3D" w14:textId="56E53CEA" w:rsidR="00217FE2" w:rsidRDefault="00217FE2" w:rsidP="00217FE2"/>
        </w:tc>
        <w:tc>
          <w:tcPr>
            <w:tcW w:w="576" w:type="dxa"/>
          </w:tcPr>
          <w:p w14:paraId="66FEE14D" w14:textId="77777777" w:rsidR="00217FE2" w:rsidRDefault="00217FE2" w:rsidP="00217FE2"/>
        </w:tc>
        <w:tc>
          <w:tcPr>
            <w:tcW w:w="576" w:type="dxa"/>
          </w:tcPr>
          <w:p w14:paraId="5B162CA6" w14:textId="77777777" w:rsidR="00217FE2" w:rsidRDefault="00217FE2" w:rsidP="00217FE2"/>
        </w:tc>
        <w:tc>
          <w:tcPr>
            <w:tcW w:w="576" w:type="dxa"/>
          </w:tcPr>
          <w:p w14:paraId="7CBBC8CC" w14:textId="77777777" w:rsidR="00217FE2" w:rsidRDefault="00217FE2" w:rsidP="00217FE2"/>
        </w:tc>
        <w:tc>
          <w:tcPr>
            <w:tcW w:w="576" w:type="dxa"/>
          </w:tcPr>
          <w:p w14:paraId="4B133AE9" w14:textId="77777777" w:rsidR="00217FE2" w:rsidRDefault="00217FE2" w:rsidP="00217FE2"/>
        </w:tc>
        <w:tc>
          <w:tcPr>
            <w:tcW w:w="576" w:type="dxa"/>
          </w:tcPr>
          <w:p w14:paraId="5CF4A731" w14:textId="2A3CCB9F" w:rsidR="00217FE2" w:rsidRDefault="00217FE2" w:rsidP="00217FE2"/>
        </w:tc>
        <w:tc>
          <w:tcPr>
            <w:tcW w:w="576" w:type="dxa"/>
          </w:tcPr>
          <w:p w14:paraId="5CF4A732" w14:textId="77777777" w:rsidR="00217FE2" w:rsidRDefault="00217FE2" w:rsidP="00217FE2"/>
        </w:tc>
        <w:tc>
          <w:tcPr>
            <w:tcW w:w="576" w:type="dxa"/>
          </w:tcPr>
          <w:p w14:paraId="5CF4A733" w14:textId="77777777" w:rsidR="00217FE2" w:rsidRDefault="00217FE2" w:rsidP="00217FE2"/>
        </w:tc>
        <w:tc>
          <w:tcPr>
            <w:tcW w:w="576" w:type="dxa"/>
          </w:tcPr>
          <w:p w14:paraId="5CF4A734" w14:textId="77777777" w:rsidR="00217FE2" w:rsidRDefault="00217FE2" w:rsidP="00217FE2"/>
        </w:tc>
        <w:tc>
          <w:tcPr>
            <w:tcW w:w="576" w:type="dxa"/>
          </w:tcPr>
          <w:p w14:paraId="5CF4A735" w14:textId="77777777" w:rsidR="00217FE2" w:rsidRDefault="00217FE2" w:rsidP="00217FE2"/>
        </w:tc>
      </w:tr>
      <w:tr w:rsidR="00217FE2" w14:paraId="5CF4A73D" w14:textId="77777777" w:rsidTr="00217FE2">
        <w:trPr>
          <w:trHeight w:val="467"/>
        </w:trPr>
        <w:tc>
          <w:tcPr>
            <w:tcW w:w="4518" w:type="dxa"/>
          </w:tcPr>
          <w:p w14:paraId="5CF4A737" w14:textId="70326ABF" w:rsidR="00217FE2" w:rsidRPr="008C14D4" w:rsidRDefault="00217FE2" w:rsidP="00217FE2">
            <w:pPr>
              <w:pStyle w:val="alpha"/>
              <w:rPr>
                <w:rFonts w:asciiTheme="minorHAnsi" w:hAnsiTheme="minorHAnsi" w:cstheme="minorHAnsi"/>
                <w:color w:val="000000"/>
              </w:rPr>
            </w:pPr>
            <w:r w:rsidRPr="00654B15">
              <w:t>Tissues, including dermal, ground, and vascular (xylem and phloem)</w:t>
            </w:r>
          </w:p>
        </w:tc>
        <w:tc>
          <w:tcPr>
            <w:tcW w:w="576" w:type="dxa"/>
          </w:tcPr>
          <w:p w14:paraId="54686C11" w14:textId="77777777" w:rsidR="00217FE2" w:rsidRDefault="00217FE2" w:rsidP="00217FE2"/>
        </w:tc>
        <w:tc>
          <w:tcPr>
            <w:tcW w:w="576" w:type="dxa"/>
          </w:tcPr>
          <w:p w14:paraId="4506A34A" w14:textId="77777777" w:rsidR="00217FE2" w:rsidRDefault="00217FE2" w:rsidP="00217FE2"/>
        </w:tc>
        <w:tc>
          <w:tcPr>
            <w:tcW w:w="576" w:type="dxa"/>
          </w:tcPr>
          <w:p w14:paraId="2AB322EE" w14:textId="77777777" w:rsidR="00217FE2" w:rsidRDefault="00217FE2" w:rsidP="00217FE2"/>
        </w:tc>
        <w:tc>
          <w:tcPr>
            <w:tcW w:w="576" w:type="dxa"/>
          </w:tcPr>
          <w:p w14:paraId="354FBE28" w14:textId="77777777" w:rsidR="00217FE2" w:rsidRDefault="00217FE2" w:rsidP="00217FE2"/>
        </w:tc>
        <w:tc>
          <w:tcPr>
            <w:tcW w:w="576" w:type="dxa"/>
          </w:tcPr>
          <w:p w14:paraId="4F3ED920" w14:textId="77777777" w:rsidR="00217FE2" w:rsidRDefault="00217FE2" w:rsidP="00217FE2"/>
        </w:tc>
        <w:tc>
          <w:tcPr>
            <w:tcW w:w="576" w:type="dxa"/>
          </w:tcPr>
          <w:p w14:paraId="51D0253D" w14:textId="137D9922" w:rsidR="00217FE2" w:rsidRDefault="00217FE2" w:rsidP="00217FE2"/>
        </w:tc>
        <w:tc>
          <w:tcPr>
            <w:tcW w:w="576" w:type="dxa"/>
          </w:tcPr>
          <w:p w14:paraId="39317F8F" w14:textId="77777777" w:rsidR="00217FE2" w:rsidRDefault="00217FE2" w:rsidP="00217FE2"/>
        </w:tc>
        <w:tc>
          <w:tcPr>
            <w:tcW w:w="576" w:type="dxa"/>
          </w:tcPr>
          <w:p w14:paraId="3AF76817" w14:textId="77777777" w:rsidR="00217FE2" w:rsidRDefault="00217FE2" w:rsidP="00217FE2"/>
        </w:tc>
        <w:tc>
          <w:tcPr>
            <w:tcW w:w="576" w:type="dxa"/>
          </w:tcPr>
          <w:p w14:paraId="40611DB6" w14:textId="77777777" w:rsidR="00217FE2" w:rsidRDefault="00217FE2" w:rsidP="00217FE2"/>
        </w:tc>
        <w:tc>
          <w:tcPr>
            <w:tcW w:w="576" w:type="dxa"/>
          </w:tcPr>
          <w:p w14:paraId="68BDA369" w14:textId="77777777" w:rsidR="00217FE2" w:rsidRDefault="00217FE2" w:rsidP="00217FE2"/>
        </w:tc>
        <w:tc>
          <w:tcPr>
            <w:tcW w:w="576" w:type="dxa"/>
          </w:tcPr>
          <w:p w14:paraId="5CF4A738" w14:textId="2BB4CAAD" w:rsidR="00217FE2" w:rsidRDefault="00217FE2" w:rsidP="00217FE2"/>
        </w:tc>
        <w:tc>
          <w:tcPr>
            <w:tcW w:w="576" w:type="dxa"/>
          </w:tcPr>
          <w:p w14:paraId="5CF4A739" w14:textId="77777777" w:rsidR="00217FE2" w:rsidRDefault="00217FE2" w:rsidP="00217FE2"/>
        </w:tc>
        <w:tc>
          <w:tcPr>
            <w:tcW w:w="576" w:type="dxa"/>
          </w:tcPr>
          <w:p w14:paraId="5CF4A73A" w14:textId="77777777" w:rsidR="00217FE2" w:rsidRDefault="00217FE2" w:rsidP="00217FE2"/>
        </w:tc>
        <w:tc>
          <w:tcPr>
            <w:tcW w:w="576" w:type="dxa"/>
          </w:tcPr>
          <w:p w14:paraId="5CF4A73B" w14:textId="77777777" w:rsidR="00217FE2" w:rsidRDefault="00217FE2" w:rsidP="00217FE2"/>
        </w:tc>
        <w:tc>
          <w:tcPr>
            <w:tcW w:w="576" w:type="dxa"/>
          </w:tcPr>
          <w:p w14:paraId="5CF4A73C" w14:textId="77777777" w:rsidR="00217FE2" w:rsidRDefault="00217FE2" w:rsidP="00217FE2"/>
        </w:tc>
      </w:tr>
      <w:tr w:rsidR="00217FE2" w14:paraId="5CF4A744" w14:textId="77777777" w:rsidTr="00217FE2">
        <w:trPr>
          <w:trHeight w:val="467"/>
        </w:trPr>
        <w:tc>
          <w:tcPr>
            <w:tcW w:w="4518" w:type="dxa"/>
          </w:tcPr>
          <w:p w14:paraId="5CF4A73E" w14:textId="59361E4A" w:rsidR="00217FE2" w:rsidRPr="008C14D4" w:rsidRDefault="00217FE2" w:rsidP="00217FE2">
            <w:pPr>
              <w:pStyle w:val="alpha"/>
              <w:rPr>
                <w:rFonts w:asciiTheme="minorHAnsi" w:hAnsiTheme="minorHAnsi" w:cstheme="minorHAnsi"/>
                <w:color w:val="000000"/>
              </w:rPr>
            </w:pPr>
            <w:r w:rsidRPr="00654B15">
              <w:t>Structure of organs, including flowers, stems, leaves, and roots</w:t>
            </w:r>
          </w:p>
        </w:tc>
        <w:tc>
          <w:tcPr>
            <w:tcW w:w="576" w:type="dxa"/>
          </w:tcPr>
          <w:p w14:paraId="31852F6E" w14:textId="77777777" w:rsidR="00217FE2" w:rsidRDefault="00217FE2" w:rsidP="00217FE2"/>
        </w:tc>
        <w:tc>
          <w:tcPr>
            <w:tcW w:w="576" w:type="dxa"/>
          </w:tcPr>
          <w:p w14:paraId="5D794B80" w14:textId="77777777" w:rsidR="00217FE2" w:rsidRDefault="00217FE2" w:rsidP="00217FE2"/>
        </w:tc>
        <w:tc>
          <w:tcPr>
            <w:tcW w:w="576" w:type="dxa"/>
          </w:tcPr>
          <w:p w14:paraId="115264B7" w14:textId="77777777" w:rsidR="00217FE2" w:rsidRDefault="00217FE2" w:rsidP="00217FE2"/>
        </w:tc>
        <w:tc>
          <w:tcPr>
            <w:tcW w:w="576" w:type="dxa"/>
          </w:tcPr>
          <w:p w14:paraId="20EE7395" w14:textId="77777777" w:rsidR="00217FE2" w:rsidRDefault="00217FE2" w:rsidP="00217FE2"/>
        </w:tc>
        <w:tc>
          <w:tcPr>
            <w:tcW w:w="576" w:type="dxa"/>
          </w:tcPr>
          <w:p w14:paraId="76D4F052" w14:textId="77777777" w:rsidR="00217FE2" w:rsidRDefault="00217FE2" w:rsidP="00217FE2"/>
        </w:tc>
        <w:tc>
          <w:tcPr>
            <w:tcW w:w="576" w:type="dxa"/>
          </w:tcPr>
          <w:p w14:paraId="18C7906A" w14:textId="5590DD43" w:rsidR="00217FE2" w:rsidRDefault="00217FE2" w:rsidP="00217FE2"/>
        </w:tc>
        <w:tc>
          <w:tcPr>
            <w:tcW w:w="576" w:type="dxa"/>
          </w:tcPr>
          <w:p w14:paraId="3AFBF4BF" w14:textId="77777777" w:rsidR="00217FE2" w:rsidRDefault="00217FE2" w:rsidP="00217FE2"/>
        </w:tc>
        <w:tc>
          <w:tcPr>
            <w:tcW w:w="576" w:type="dxa"/>
          </w:tcPr>
          <w:p w14:paraId="6EE90CBD" w14:textId="77777777" w:rsidR="00217FE2" w:rsidRDefault="00217FE2" w:rsidP="00217FE2"/>
        </w:tc>
        <w:tc>
          <w:tcPr>
            <w:tcW w:w="576" w:type="dxa"/>
          </w:tcPr>
          <w:p w14:paraId="7D9AA831" w14:textId="77777777" w:rsidR="00217FE2" w:rsidRDefault="00217FE2" w:rsidP="00217FE2"/>
        </w:tc>
        <w:tc>
          <w:tcPr>
            <w:tcW w:w="576" w:type="dxa"/>
          </w:tcPr>
          <w:p w14:paraId="3133519E" w14:textId="77777777" w:rsidR="00217FE2" w:rsidRDefault="00217FE2" w:rsidP="00217FE2"/>
        </w:tc>
        <w:tc>
          <w:tcPr>
            <w:tcW w:w="576" w:type="dxa"/>
          </w:tcPr>
          <w:p w14:paraId="5CF4A73F" w14:textId="57C0C161" w:rsidR="00217FE2" w:rsidRDefault="00217FE2" w:rsidP="00217FE2"/>
        </w:tc>
        <w:tc>
          <w:tcPr>
            <w:tcW w:w="576" w:type="dxa"/>
          </w:tcPr>
          <w:p w14:paraId="5CF4A740" w14:textId="77777777" w:rsidR="00217FE2" w:rsidRDefault="00217FE2" w:rsidP="00217FE2"/>
        </w:tc>
        <w:tc>
          <w:tcPr>
            <w:tcW w:w="576" w:type="dxa"/>
          </w:tcPr>
          <w:p w14:paraId="5CF4A741" w14:textId="77777777" w:rsidR="00217FE2" w:rsidRDefault="00217FE2" w:rsidP="00217FE2"/>
        </w:tc>
        <w:tc>
          <w:tcPr>
            <w:tcW w:w="576" w:type="dxa"/>
          </w:tcPr>
          <w:p w14:paraId="5CF4A742" w14:textId="77777777" w:rsidR="00217FE2" w:rsidRDefault="00217FE2" w:rsidP="00217FE2"/>
        </w:tc>
        <w:tc>
          <w:tcPr>
            <w:tcW w:w="576" w:type="dxa"/>
          </w:tcPr>
          <w:p w14:paraId="5CF4A743" w14:textId="77777777" w:rsidR="00217FE2" w:rsidRDefault="00217FE2" w:rsidP="00217FE2"/>
        </w:tc>
      </w:tr>
      <w:tr w:rsidR="00217FE2" w14:paraId="5CF4A74B" w14:textId="77777777" w:rsidTr="00217FE2">
        <w:trPr>
          <w:trHeight w:val="467"/>
        </w:trPr>
        <w:tc>
          <w:tcPr>
            <w:tcW w:w="4518" w:type="dxa"/>
          </w:tcPr>
          <w:p w14:paraId="5CF4A745" w14:textId="18094735" w:rsidR="00217FE2" w:rsidRPr="008C14D4" w:rsidRDefault="00217FE2" w:rsidP="00217FE2">
            <w:pPr>
              <w:pStyle w:val="ListNumber1"/>
              <w:rPr>
                <w:rFonts w:asciiTheme="minorHAnsi" w:hAnsiTheme="minorHAnsi" w:cstheme="minorHAnsi"/>
                <w:color w:val="000000"/>
              </w:rPr>
            </w:pPr>
            <w:r w:rsidRPr="00136D13">
              <w:t>How plants obtain, transport, and store materials</w:t>
            </w:r>
          </w:p>
        </w:tc>
        <w:tc>
          <w:tcPr>
            <w:tcW w:w="576" w:type="dxa"/>
          </w:tcPr>
          <w:p w14:paraId="12CBEC4B" w14:textId="77777777" w:rsidR="00217FE2" w:rsidRDefault="00217FE2" w:rsidP="00217FE2"/>
        </w:tc>
        <w:tc>
          <w:tcPr>
            <w:tcW w:w="576" w:type="dxa"/>
          </w:tcPr>
          <w:p w14:paraId="3434AA66" w14:textId="77777777" w:rsidR="00217FE2" w:rsidRDefault="00217FE2" w:rsidP="00217FE2"/>
        </w:tc>
        <w:tc>
          <w:tcPr>
            <w:tcW w:w="576" w:type="dxa"/>
          </w:tcPr>
          <w:p w14:paraId="6379EAE3" w14:textId="77777777" w:rsidR="00217FE2" w:rsidRDefault="00217FE2" w:rsidP="00217FE2"/>
        </w:tc>
        <w:tc>
          <w:tcPr>
            <w:tcW w:w="576" w:type="dxa"/>
          </w:tcPr>
          <w:p w14:paraId="5734EC84" w14:textId="77777777" w:rsidR="00217FE2" w:rsidRDefault="00217FE2" w:rsidP="00217FE2"/>
        </w:tc>
        <w:tc>
          <w:tcPr>
            <w:tcW w:w="576" w:type="dxa"/>
          </w:tcPr>
          <w:p w14:paraId="24626CEE" w14:textId="77777777" w:rsidR="00217FE2" w:rsidRDefault="00217FE2" w:rsidP="00217FE2"/>
        </w:tc>
        <w:tc>
          <w:tcPr>
            <w:tcW w:w="576" w:type="dxa"/>
          </w:tcPr>
          <w:p w14:paraId="1A30DFDF" w14:textId="43A457DF" w:rsidR="00217FE2" w:rsidRDefault="00217FE2" w:rsidP="00217FE2"/>
        </w:tc>
        <w:tc>
          <w:tcPr>
            <w:tcW w:w="576" w:type="dxa"/>
          </w:tcPr>
          <w:p w14:paraId="60093B43" w14:textId="77777777" w:rsidR="00217FE2" w:rsidRDefault="00217FE2" w:rsidP="00217FE2"/>
        </w:tc>
        <w:tc>
          <w:tcPr>
            <w:tcW w:w="576" w:type="dxa"/>
          </w:tcPr>
          <w:p w14:paraId="5D335D98" w14:textId="77777777" w:rsidR="00217FE2" w:rsidRDefault="00217FE2" w:rsidP="00217FE2"/>
        </w:tc>
        <w:tc>
          <w:tcPr>
            <w:tcW w:w="576" w:type="dxa"/>
          </w:tcPr>
          <w:p w14:paraId="169A6B69" w14:textId="77777777" w:rsidR="00217FE2" w:rsidRDefault="00217FE2" w:rsidP="00217FE2"/>
        </w:tc>
        <w:tc>
          <w:tcPr>
            <w:tcW w:w="576" w:type="dxa"/>
          </w:tcPr>
          <w:p w14:paraId="3D1750CB" w14:textId="77777777" w:rsidR="00217FE2" w:rsidRDefault="00217FE2" w:rsidP="00217FE2"/>
        </w:tc>
        <w:tc>
          <w:tcPr>
            <w:tcW w:w="576" w:type="dxa"/>
          </w:tcPr>
          <w:p w14:paraId="5CF4A746" w14:textId="110C2695" w:rsidR="00217FE2" w:rsidRDefault="00217FE2" w:rsidP="00217FE2"/>
        </w:tc>
        <w:tc>
          <w:tcPr>
            <w:tcW w:w="576" w:type="dxa"/>
          </w:tcPr>
          <w:p w14:paraId="5CF4A747" w14:textId="77777777" w:rsidR="00217FE2" w:rsidRDefault="00217FE2" w:rsidP="00217FE2"/>
        </w:tc>
        <w:tc>
          <w:tcPr>
            <w:tcW w:w="576" w:type="dxa"/>
          </w:tcPr>
          <w:p w14:paraId="5CF4A748" w14:textId="77777777" w:rsidR="00217FE2" w:rsidRDefault="00217FE2" w:rsidP="00217FE2"/>
        </w:tc>
        <w:tc>
          <w:tcPr>
            <w:tcW w:w="576" w:type="dxa"/>
          </w:tcPr>
          <w:p w14:paraId="5CF4A749" w14:textId="77777777" w:rsidR="00217FE2" w:rsidRDefault="00217FE2" w:rsidP="00217FE2"/>
        </w:tc>
        <w:tc>
          <w:tcPr>
            <w:tcW w:w="576" w:type="dxa"/>
          </w:tcPr>
          <w:p w14:paraId="5CF4A74A" w14:textId="77777777" w:rsidR="00217FE2" w:rsidRDefault="00217FE2" w:rsidP="00217FE2"/>
        </w:tc>
      </w:tr>
      <w:tr w:rsidR="00217FE2" w14:paraId="5CF4A752" w14:textId="77777777" w:rsidTr="00217FE2">
        <w:trPr>
          <w:trHeight w:val="467"/>
        </w:trPr>
        <w:tc>
          <w:tcPr>
            <w:tcW w:w="4518" w:type="dxa"/>
          </w:tcPr>
          <w:p w14:paraId="5CF4A74C" w14:textId="36FD7667" w:rsidR="00217FE2" w:rsidRPr="00BC1C3B" w:rsidRDefault="00217FE2" w:rsidP="00217FE2">
            <w:pPr>
              <w:pStyle w:val="alpha"/>
              <w:numPr>
                <w:ilvl w:val="0"/>
                <w:numId w:val="51"/>
              </w:numPr>
              <w:rPr>
                <w:rFonts w:asciiTheme="minorHAnsi" w:hAnsiTheme="minorHAnsi" w:cstheme="minorHAnsi"/>
                <w:color w:val="000000"/>
              </w:rPr>
            </w:pPr>
            <w:r w:rsidRPr="00136D13">
              <w:t>Roles of roots, stems, and leaves</w:t>
            </w:r>
          </w:p>
        </w:tc>
        <w:tc>
          <w:tcPr>
            <w:tcW w:w="576" w:type="dxa"/>
          </w:tcPr>
          <w:p w14:paraId="4A2C5EE9" w14:textId="77777777" w:rsidR="00217FE2" w:rsidRDefault="00217FE2" w:rsidP="00217FE2"/>
        </w:tc>
        <w:tc>
          <w:tcPr>
            <w:tcW w:w="576" w:type="dxa"/>
          </w:tcPr>
          <w:p w14:paraId="2341F2CD" w14:textId="77777777" w:rsidR="00217FE2" w:rsidRDefault="00217FE2" w:rsidP="00217FE2"/>
        </w:tc>
        <w:tc>
          <w:tcPr>
            <w:tcW w:w="576" w:type="dxa"/>
          </w:tcPr>
          <w:p w14:paraId="340C7A5D" w14:textId="77777777" w:rsidR="00217FE2" w:rsidRDefault="00217FE2" w:rsidP="00217FE2"/>
        </w:tc>
        <w:tc>
          <w:tcPr>
            <w:tcW w:w="576" w:type="dxa"/>
          </w:tcPr>
          <w:p w14:paraId="5DBF1E18" w14:textId="77777777" w:rsidR="00217FE2" w:rsidRDefault="00217FE2" w:rsidP="00217FE2"/>
        </w:tc>
        <w:tc>
          <w:tcPr>
            <w:tcW w:w="576" w:type="dxa"/>
          </w:tcPr>
          <w:p w14:paraId="07F27688" w14:textId="77777777" w:rsidR="00217FE2" w:rsidRDefault="00217FE2" w:rsidP="00217FE2"/>
        </w:tc>
        <w:tc>
          <w:tcPr>
            <w:tcW w:w="576" w:type="dxa"/>
          </w:tcPr>
          <w:p w14:paraId="2C95DD35" w14:textId="51E7F199" w:rsidR="00217FE2" w:rsidRDefault="00217FE2" w:rsidP="00217FE2"/>
        </w:tc>
        <w:tc>
          <w:tcPr>
            <w:tcW w:w="576" w:type="dxa"/>
          </w:tcPr>
          <w:p w14:paraId="0C54167E" w14:textId="77777777" w:rsidR="00217FE2" w:rsidRDefault="00217FE2" w:rsidP="00217FE2"/>
        </w:tc>
        <w:tc>
          <w:tcPr>
            <w:tcW w:w="576" w:type="dxa"/>
          </w:tcPr>
          <w:p w14:paraId="10EFAA41" w14:textId="77777777" w:rsidR="00217FE2" w:rsidRDefault="00217FE2" w:rsidP="00217FE2"/>
        </w:tc>
        <w:tc>
          <w:tcPr>
            <w:tcW w:w="576" w:type="dxa"/>
          </w:tcPr>
          <w:p w14:paraId="55634838" w14:textId="77777777" w:rsidR="00217FE2" w:rsidRDefault="00217FE2" w:rsidP="00217FE2"/>
        </w:tc>
        <w:tc>
          <w:tcPr>
            <w:tcW w:w="576" w:type="dxa"/>
          </w:tcPr>
          <w:p w14:paraId="5CD6668E" w14:textId="77777777" w:rsidR="00217FE2" w:rsidRDefault="00217FE2" w:rsidP="00217FE2"/>
        </w:tc>
        <w:tc>
          <w:tcPr>
            <w:tcW w:w="576" w:type="dxa"/>
          </w:tcPr>
          <w:p w14:paraId="5CF4A74D" w14:textId="5DC01296" w:rsidR="00217FE2" w:rsidRDefault="00217FE2" w:rsidP="00217FE2"/>
        </w:tc>
        <w:tc>
          <w:tcPr>
            <w:tcW w:w="576" w:type="dxa"/>
          </w:tcPr>
          <w:p w14:paraId="5CF4A74E" w14:textId="77777777" w:rsidR="00217FE2" w:rsidRDefault="00217FE2" w:rsidP="00217FE2"/>
        </w:tc>
        <w:tc>
          <w:tcPr>
            <w:tcW w:w="576" w:type="dxa"/>
          </w:tcPr>
          <w:p w14:paraId="5CF4A74F" w14:textId="77777777" w:rsidR="00217FE2" w:rsidRDefault="00217FE2" w:rsidP="00217FE2"/>
        </w:tc>
        <w:tc>
          <w:tcPr>
            <w:tcW w:w="576" w:type="dxa"/>
          </w:tcPr>
          <w:p w14:paraId="5CF4A750" w14:textId="77777777" w:rsidR="00217FE2" w:rsidRDefault="00217FE2" w:rsidP="00217FE2"/>
        </w:tc>
        <w:tc>
          <w:tcPr>
            <w:tcW w:w="576" w:type="dxa"/>
          </w:tcPr>
          <w:p w14:paraId="5CF4A751" w14:textId="77777777" w:rsidR="00217FE2" w:rsidRDefault="00217FE2" w:rsidP="00217FE2"/>
        </w:tc>
      </w:tr>
      <w:tr w:rsidR="00217FE2" w14:paraId="5CF4A759" w14:textId="77777777" w:rsidTr="00217FE2">
        <w:trPr>
          <w:trHeight w:val="467"/>
        </w:trPr>
        <w:tc>
          <w:tcPr>
            <w:tcW w:w="4518" w:type="dxa"/>
          </w:tcPr>
          <w:p w14:paraId="5CF4A753" w14:textId="34B40D77" w:rsidR="00217FE2" w:rsidRPr="008C14D4" w:rsidRDefault="00217FE2" w:rsidP="00217FE2">
            <w:pPr>
              <w:pStyle w:val="alpha"/>
              <w:rPr>
                <w:rFonts w:asciiTheme="minorHAnsi" w:hAnsiTheme="minorHAnsi" w:cstheme="minorHAnsi"/>
                <w:color w:val="000000"/>
              </w:rPr>
            </w:pPr>
            <w:r w:rsidRPr="00136D13">
              <w:t>Water and nutrient transport, including xylem and transpiration through stomata</w:t>
            </w:r>
          </w:p>
        </w:tc>
        <w:tc>
          <w:tcPr>
            <w:tcW w:w="576" w:type="dxa"/>
          </w:tcPr>
          <w:p w14:paraId="3B8387EA" w14:textId="77777777" w:rsidR="00217FE2" w:rsidRDefault="00217FE2" w:rsidP="00217FE2"/>
        </w:tc>
        <w:tc>
          <w:tcPr>
            <w:tcW w:w="576" w:type="dxa"/>
          </w:tcPr>
          <w:p w14:paraId="4001E9DC" w14:textId="77777777" w:rsidR="00217FE2" w:rsidRDefault="00217FE2" w:rsidP="00217FE2"/>
        </w:tc>
        <w:tc>
          <w:tcPr>
            <w:tcW w:w="576" w:type="dxa"/>
          </w:tcPr>
          <w:p w14:paraId="24756C33" w14:textId="77777777" w:rsidR="00217FE2" w:rsidRDefault="00217FE2" w:rsidP="00217FE2"/>
        </w:tc>
        <w:tc>
          <w:tcPr>
            <w:tcW w:w="576" w:type="dxa"/>
          </w:tcPr>
          <w:p w14:paraId="47C49ABF" w14:textId="77777777" w:rsidR="00217FE2" w:rsidRDefault="00217FE2" w:rsidP="00217FE2"/>
        </w:tc>
        <w:tc>
          <w:tcPr>
            <w:tcW w:w="576" w:type="dxa"/>
          </w:tcPr>
          <w:p w14:paraId="5C717065" w14:textId="77777777" w:rsidR="00217FE2" w:rsidRDefault="00217FE2" w:rsidP="00217FE2"/>
        </w:tc>
        <w:tc>
          <w:tcPr>
            <w:tcW w:w="576" w:type="dxa"/>
          </w:tcPr>
          <w:p w14:paraId="14FED8EB" w14:textId="2C32FF93" w:rsidR="00217FE2" w:rsidRDefault="00217FE2" w:rsidP="00217FE2"/>
        </w:tc>
        <w:tc>
          <w:tcPr>
            <w:tcW w:w="576" w:type="dxa"/>
          </w:tcPr>
          <w:p w14:paraId="0FD4610D" w14:textId="77777777" w:rsidR="00217FE2" w:rsidRDefault="00217FE2" w:rsidP="00217FE2"/>
        </w:tc>
        <w:tc>
          <w:tcPr>
            <w:tcW w:w="576" w:type="dxa"/>
          </w:tcPr>
          <w:p w14:paraId="619BF39B" w14:textId="77777777" w:rsidR="00217FE2" w:rsidRDefault="00217FE2" w:rsidP="00217FE2"/>
        </w:tc>
        <w:tc>
          <w:tcPr>
            <w:tcW w:w="576" w:type="dxa"/>
          </w:tcPr>
          <w:p w14:paraId="36DD70E1" w14:textId="77777777" w:rsidR="00217FE2" w:rsidRDefault="00217FE2" w:rsidP="00217FE2"/>
        </w:tc>
        <w:tc>
          <w:tcPr>
            <w:tcW w:w="576" w:type="dxa"/>
          </w:tcPr>
          <w:p w14:paraId="68402CF8" w14:textId="77777777" w:rsidR="00217FE2" w:rsidRDefault="00217FE2" w:rsidP="00217FE2"/>
        </w:tc>
        <w:tc>
          <w:tcPr>
            <w:tcW w:w="576" w:type="dxa"/>
          </w:tcPr>
          <w:p w14:paraId="5CF4A754" w14:textId="236C8389" w:rsidR="00217FE2" w:rsidRDefault="00217FE2" w:rsidP="00217FE2"/>
        </w:tc>
        <w:tc>
          <w:tcPr>
            <w:tcW w:w="576" w:type="dxa"/>
          </w:tcPr>
          <w:p w14:paraId="5CF4A755" w14:textId="77777777" w:rsidR="00217FE2" w:rsidRDefault="00217FE2" w:rsidP="00217FE2"/>
        </w:tc>
        <w:tc>
          <w:tcPr>
            <w:tcW w:w="576" w:type="dxa"/>
          </w:tcPr>
          <w:p w14:paraId="5CF4A756" w14:textId="77777777" w:rsidR="00217FE2" w:rsidRDefault="00217FE2" w:rsidP="00217FE2"/>
        </w:tc>
        <w:tc>
          <w:tcPr>
            <w:tcW w:w="576" w:type="dxa"/>
          </w:tcPr>
          <w:p w14:paraId="5CF4A757" w14:textId="77777777" w:rsidR="00217FE2" w:rsidRDefault="00217FE2" w:rsidP="00217FE2"/>
        </w:tc>
        <w:tc>
          <w:tcPr>
            <w:tcW w:w="576" w:type="dxa"/>
          </w:tcPr>
          <w:p w14:paraId="5CF4A758" w14:textId="77777777" w:rsidR="00217FE2" w:rsidRDefault="00217FE2" w:rsidP="00217FE2"/>
        </w:tc>
      </w:tr>
      <w:tr w:rsidR="00217FE2" w14:paraId="5CF4A760" w14:textId="77777777" w:rsidTr="00217FE2">
        <w:trPr>
          <w:trHeight w:val="467"/>
        </w:trPr>
        <w:tc>
          <w:tcPr>
            <w:tcW w:w="4518" w:type="dxa"/>
          </w:tcPr>
          <w:p w14:paraId="5CF4A75A" w14:textId="7A75552F" w:rsidR="00217FE2" w:rsidRPr="008C14D4" w:rsidRDefault="00217FE2" w:rsidP="00217FE2">
            <w:pPr>
              <w:pStyle w:val="alpha"/>
              <w:rPr>
                <w:rFonts w:asciiTheme="minorHAnsi" w:eastAsia="Times New Roman" w:hAnsiTheme="minorHAnsi" w:cstheme="minorHAnsi"/>
                <w:color w:val="000000"/>
              </w:rPr>
            </w:pPr>
            <w:r w:rsidRPr="00136D13">
              <w:t>Production, transport, and storage of products of photosynthesis, including simple and complex carbohydrates, phloem transport, and storage structures</w:t>
            </w:r>
          </w:p>
        </w:tc>
        <w:tc>
          <w:tcPr>
            <w:tcW w:w="576" w:type="dxa"/>
          </w:tcPr>
          <w:p w14:paraId="78AB3B82" w14:textId="77777777" w:rsidR="00217FE2" w:rsidRDefault="00217FE2" w:rsidP="00217FE2"/>
        </w:tc>
        <w:tc>
          <w:tcPr>
            <w:tcW w:w="576" w:type="dxa"/>
          </w:tcPr>
          <w:p w14:paraId="5C16F13F" w14:textId="77777777" w:rsidR="00217FE2" w:rsidRDefault="00217FE2" w:rsidP="00217FE2"/>
        </w:tc>
        <w:tc>
          <w:tcPr>
            <w:tcW w:w="576" w:type="dxa"/>
          </w:tcPr>
          <w:p w14:paraId="7731E403" w14:textId="77777777" w:rsidR="00217FE2" w:rsidRDefault="00217FE2" w:rsidP="00217FE2"/>
        </w:tc>
        <w:tc>
          <w:tcPr>
            <w:tcW w:w="576" w:type="dxa"/>
          </w:tcPr>
          <w:p w14:paraId="50053708" w14:textId="77777777" w:rsidR="00217FE2" w:rsidRDefault="00217FE2" w:rsidP="00217FE2"/>
        </w:tc>
        <w:tc>
          <w:tcPr>
            <w:tcW w:w="576" w:type="dxa"/>
          </w:tcPr>
          <w:p w14:paraId="731D1621" w14:textId="77777777" w:rsidR="00217FE2" w:rsidRDefault="00217FE2" w:rsidP="00217FE2"/>
        </w:tc>
        <w:tc>
          <w:tcPr>
            <w:tcW w:w="576" w:type="dxa"/>
          </w:tcPr>
          <w:p w14:paraId="54E515AA" w14:textId="3C8941B9" w:rsidR="00217FE2" w:rsidRDefault="00217FE2" w:rsidP="00217FE2"/>
        </w:tc>
        <w:tc>
          <w:tcPr>
            <w:tcW w:w="576" w:type="dxa"/>
          </w:tcPr>
          <w:p w14:paraId="737D07B3" w14:textId="77777777" w:rsidR="00217FE2" w:rsidRDefault="00217FE2" w:rsidP="00217FE2"/>
        </w:tc>
        <w:tc>
          <w:tcPr>
            <w:tcW w:w="576" w:type="dxa"/>
          </w:tcPr>
          <w:p w14:paraId="1E9D6247" w14:textId="77777777" w:rsidR="00217FE2" w:rsidRDefault="00217FE2" w:rsidP="00217FE2"/>
        </w:tc>
        <w:tc>
          <w:tcPr>
            <w:tcW w:w="576" w:type="dxa"/>
          </w:tcPr>
          <w:p w14:paraId="16D00833" w14:textId="77777777" w:rsidR="00217FE2" w:rsidRDefault="00217FE2" w:rsidP="00217FE2"/>
        </w:tc>
        <w:tc>
          <w:tcPr>
            <w:tcW w:w="576" w:type="dxa"/>
          </w:tcPr>
          <w:p w14:paraId="45D74E2A" w14:textId="77777777" w:rsidR="00217FE2" w:rsidRDefault="00217FE2" w:rsidP="00217FE2"/>
        </w:tc>
        <w:tc>
          <w:tcPr>
            <w:tcW w:w="576" w:type="dxa"/>
          </w:tcPr>
          <w:p w14:paraId="5CF4A75B" w14:textId="04ABFBBC" w:rsidR="00217FE2" w:rsidRDefault="00217FE2" w:rsidP="00217FE2"/>
        </w:tc>
        <w:tc>
          <w:tcPr>
            <w:tcW w:w="576" w:type="dxa"/>
          </w:tcPr>
          <w:p w14:paraId="5CF4A75C" w14:textId="77777777" w:rsidR="00217FE2" w:rsidRDefault="00217FE2" w:rsidP="00217FE2"/>
        </w:tc>
        <w:tc>
          <w:tcPr>
            <w:tcW w:w="576" w:type="dxa"/>
          </w:tcPr>
          <w:p w14:paraId="5CF4A75D" w14:textId="77777777" w:rsidR="00217FE2" w:rsidRDefault="00217FE2" w:rsidP="00217FE2"/>
        </w:tc>
        <w:tc>
          <w:tcPr>
            <w:tcW w:w="576" w:type="dxa"/>
          </w:tcPr>
          <w:p w14:paraId="5CF4A75E" w14:textId="77777777" w:rsidR="00217FE2" w:rsidRDefault="00217FE2" w:rsidP="00217FE2"/>
        </w:tc>
        <w:tc>
          <w:tcPr>
            <w:tcW w:w="576" w:type="dxa"/>
          </w:tcPr>
          <w:p w14:paraId="5CF4A75F" w14:textId="77777777" w:rsidR="00217FE2" w:rsidRDefault="00217FE2" w:rsidP="00217FE2"/>
        </w:tc>
      </w:tr>
      <w:tr w:rsidR="00217FE2" w14:paraId="5CF4A767" w14:textId="77777777" w:rsidTr="00217FE2">
        <w:trPr>
          <w:trHeight w:val="467"/>
        </w:trPr>
        <w:tc>
          <w:tcPr>
            <w:tcW w:w="4518" w:type="dxa"/>
          </w:tcPr>
          <w:p w14:paraId="5CF4A761" w14:textId="0251ECCE" w:rsidR="00217FE2" w:rsidRPr="008C14D4" w:rsidRDefault="00217FE2" w:rsidP="00217FE2">
            <w:pPr>
              <w:pStyle w:val="ListNumber1"/>
              <w:rPr>
                <w:rFonts w:asciiTheme="minorHAnsi" w:eastAsia="Times New Roman" w:hAnsiTheme="minorHAnsi" w:cstheme="minorHAnsi"/>
                <w:color w:val="000000"/>
              </w:rPr>
            </w:pPr>
            <w:r w:rsidRPr="00136D13">
              <w:t>Reproduction, growth and development</w:t>
            </w:r>
          </w:p>
        </w:tc>
        <w:tc>
          <w:tcPr>
            <w:tcW w:w="576" w:type="dxa"/>
          </w:tcPr>
          <w:p w14:paraId="5DB3D542" w14:textId="77777777" w:rsidR="00217FE2" w:rsidRDefault="00217FE2" w:rsidP="00217FE2"/>
        </w:tc>
        <w:tc>
          <w:tcPr>
            <w:tcW w:w="576" w:type="dxa"/>
          </w:tcPr>
          <w:p w14:paraId="57093345" w14:textId="77777777" w:rsidR="00217FE2" w:rsidRDefault="00217FE2" w:rsidP="00217FE2"/>
        </w:tc>
        <w:tc>
          <w:tcPr>
            <w:tcW w:w="576" w:type="dxa"/>
          </w:tcPr>
          <w:p w14:paraId="1700C64B" w14:textId="77777777" w:rsidR="00217FE2" w:rsidRDefault="00217FE2" w:rsidP="00217FE2"/>
        </w:tc>
        <w:tc>
          <w:tcPr>
            <w:tcW w:w="576" w:type="dxa"/>
          </w:tcPr>
          <w:p w14:paraId="13C3F820" w14:textId="77777777" w:rsidR="00217FE2" w:rsidRDefault="00217FE2" w:rsidP="00217FE2"/>
        </w:tc>
        <w:tc>
          <w:tcPr>
            <w:tcW w:w="576" w:type="dxa"/>
          </w:tcPr>
          <w:p w14:paraId="6012A509" w14:textId="77777777" w:rsidR="00217FE2" w:rsidRDefault="00217FE2" w:rsidP="00217FE2"/>
        </w:tc>
        <w:tc>
          <w:tcPr>
            <w:tcW w:w="576" w:type="dxa"/>
          </w:tcPr>
          <w:p w14:paraId="3D34B6FF" w14:textId="137A8102" w:rsidR="00217FE2" w:rsidRDefault="00217FE2" w:rsidP="00217FE2"/>
        </w:tc>
        <w:tc>
          <w:tcPr>
            <w:tcW w:w="576" w:type="dxa"/>
          </w:tcPr>
          <w:p w14:paraId="2A5D2B08" w14:textId="77777777" w:rsidR="00217FE2" w:rsidRDefault="00217FE2" w:rsidP="00217FE2"/>
        </w:tc>
        <w:tc>
          <w:tcPr>
            <w:tcW w:w="576" w:type="dxa"/>
          </w:tcPr>
          <w:p w14:paraId="534895F1" w14:textId="77777777" w:rsidR="00217FE2" w:rsidRDefault="00217FE2" w:rsidP="00217FE2"/>
        </w:tc>
        <w:tc>
          <w:tcPr>
            <w:tcW w:w="576" w:type="dxa"/>
          </w:tcPr>
          <w:p w14:paraId="22AD15B2" w14:textId="77777777" w:rsidR="00217FE2" w:rsidRDefault="00217FE2" w:rsidP="00217FE2"/>
        </w:tc>
        <w:tc>
          <w:tcPr>
            <w:tcW w:w="576" w:type="dxa"/>
          </w:tcPr>
          <w:p w14:paraId="65260AA7" w14:textId="77777777" w:rsidR="00217FE2" w:rsidRDefault="00217FE2" w:rsidP="00217FE2"/>
        </w:tc>
        <w:tc>
          <w:tcPr>
            <w:tcW w:w="576" w:type="dxa"/>
          </w:tcPr>
          <w:p w14:paraId="5CF4A762" w14:textId="198C7A18" w:rsidR="00217FE2" w:rsidRDefault="00217FE2" w:rsidP="00217FE2"/>
        </w:tc>
        <w:tc>
          <w:tcPr>
            <w:tcW w:w="576" w:type="dxa"/>
          </w:tcPr>
          <w:p w14:paraId="5CF4A763" w14:textId="77777777" w:rsidR="00217FE2" w:rsidRDefault="00217FE2" w:rsidP="00217FE2"/>
        </w:tc>
        <w:tc>
          <w:tcPr>
            <w:tcW w:w="576" w:type="dxa"/>
          </w:tcPr>
          <w:p w14:paraId="5CF4A764" w14:textId="77777777" w:rsidR="00217FE2" w:rsidRDefault="00217FE2" w:rsidP="00217FE2"/>
        </w:tc>
        <w:tc>
          <w:tcPr>
            <w:tcW w:w="576" w:type="dxa"/>
          </w:tcPr>
          <w:p w14:paraId="5CF4A765" w14:textId="77777777" w:rsidR="00217FE2" w:rsidRDefault="00217FE2" w:rsidP="00217FE2"/>
        </w:tc>
        <w:tc>
          <w:tcPr>
            <w:tcW w:w="576" w:type="dxa"/>
          </w:tcPr>
          <w:p w14:paraId="5CF4A766" w14:textId="77777777" w:rsidR="00217FE2" w:rsidRDefault="00217FE2" w:rsidP="00217FE2"/>
        </w:tc>
      </w:tr>
      <w:tr w:rsidR="00217FE2" w14:paraId="5CF4A76E" w14:textId="77777777" w:rsidTr="00217FE2">
        <w:trPr>
          <w:trHeight w:val="467"/>
        </w:trPr>
        <w:tc>
          <w:tcPr>
            <w:tcW w:w="4518" w:type="dxa"/>
          </w:tcPr>
          <w:p w14:paraId="5CF4A768" w14:textId="1BF650B6" w:rsidR="00217FE2" w:rsidRPr="00BC1C3B" w:rsidRDefault="00217FE2" w:rsidP="00217FE2">
            <w:pPr>
              <w:pStyle w:val="alpha"/>
              <w:numPr>
                <w:ilvl w:val="0"/>
                <w:numId w:val="52"/>
              </w:numPr>
              <w:rPr>
                <w:rFonts w:asciiTheme="minorHAnsi" w:hAnsiTheme="minorHAnsi" w:cstheme="minorHAnsi"/>
                <w:color w:val="000000"/>
              </w:rPr>
            </w:pPr>
            <w:r w:rsidRPr="00136D13">
              <w:t>Gametogenesis</w:t>
            </w:r>
          </w:p>
        </w:tc>
        <w:tc>
          <w:tcPr>
            <w:tcW w:w="576" w:type="dxa"/>
          </w:tcPr>
          <w:p w14:paraId="3B699B8F" w14:textId="77777777" w:rsidR="00217FE2" w:rsidRDefault="00217FE2" w:rsidP="00217FE2"/>
        </w:tc>
        <w:tc>
          <w:tcPr>
            <w:tcW w:w="576" w:type="dxa"/>
          </w:tcPr>
          <w:p w14:paraId="5D818CAC" w14:textId="77777777" w:rsidR="00217FE2" w:rsidRDefault="00217FE2" w:rsidP="00217FE2"/>
        </w:tc>
        <w:tc>
          <w:tcPr>
            <w:tcW w:w="576" w:type="dxa"/>
          </w:tcPr>
          <w:p w14:paraId="4DFE8683" w14:textId="77777777" w:rsidR="00217FE2" w:rsidRDefault="00217FE2" w:rsidP="00217FE2"/>
        </w:tc>
        <w:tc>
          <w:tcPr>
            <w:tcW w:w="576" w:type="dxa"/>
          </w:tcPr>
          <w:p w14:paraId="387B3C3D" w14:textId="77777777" w:rsidR="00217FE2" w:rsidRDefault="00217FE2" w:rsidP="00217FE2"/>
        </w:tc>
        <w:tc>
          <w:tcPr>
            <w:tcW w:w="576" w:type="dxa"/>
          </w:tcPr>
          <w:p w14:paraId="6AC2B22B" w14:textId="77777777" w:rsidR="00217FE2" w:rsidRDefault="00217FE2" w:rsidP="00217FE2"/>
        </w:tc>
        <w:tc>
          <w:tcPr>
            <w:tcW w:w="576" w:type="dxa"/>
          </w:tcPr>
          <w:p w14:paraId="5F1B90F3" w14:textId="6476C4D2" w:rsidR="00217FE2" w:rsidRDefault="00217FE2" w:rsidP="00217FE2"/>
        </w:tc>
        <w:tc>
          <w:tcPr>
            <w:tcW w:w="576" w:type="dxa"/>
          </w:tcPr>
          <w:p w14:paraId="3F94A473" w14:textId="77777777" w:rsidR="00217FE2" w:rsidRDefault="00217FE2" w:rsidP="00217FE2"/>
        </w:tc>
        <w:tc>
          <w:tcPr>
            <w:tcW w:w="576" w:type="dxa"/>
          </w:tcPr>
          <w:p w14:paraId="4475B861" w14:textId="77777777" w:rsidR="00217FE2" w:rsidRDefault="00217FE2" w:rsidP="00217FE2"/>
        </w:tc>
        <w:tc>
          <w:tcPr>
            <w:tcW w:w="576" w:type="dxa"/>
          </w:tcPr>
          <w:p w14:paraId="732F2A97" w14:textId="77777777" w:rsidR="00217FE2" w:rsidRDefault="00217FE2" w:rsidP="00217FE2"/>
        </w:tc>
        <w:tc>
          <w:tcPr>
            <w:tcW w:w="576" w:type="dxa"/>
          </w:tcPr>
          <w:p w14:paraId="7381DC63" w14:textId="77777777" w:rsidR="00217FE2" w:rsidRDefault="00217FE2" w:rsidP="00217FE2"/>
        </w:tc>
        <w:tc>
          <w:tcPr>
            <w:tcW w:w="576" w:type="dxa"/>
          </w:tcPr>
          <w:p w14:paraId="5CF4A769" w14:textId="44572B0E" w:rsidR="00217FE2" w:rsidRDefault="00217FE2" w:rsidP="00217FE2"/>
        </w:tc>
        <w:tc>
          <w:tcPr>
            <w:tcW w:w="576" w:type="dxa"/>
          </w:tcPr>
          <w:p w14:paraId="5CF4A76A" w14:textId="77777777" w:rsidR="00217FE2" w:rsidRDefault="00217FE2" w:rsidP="00217FE2"/>
        </w:tc>
        <w:tc>
          <w:tcPr>
            <w:tcW w:w="576" w:type="dxa"/>
          </w:tcPr>
          <w:p w14:paraId="5CF4A76B" w14:textId="77777777" w:rsidR="00217FE2" w:rsidRDefault="00217FE2" w:rsidP="00217FE2"/>
        </w:tc>
        <w:tc>
          <w:tcPr>
            <w:tcW w:w="576" w:type="dxa"/>
          </w:tcPr>
          <w:p w14:paraId="5CF4A76C" w14:textId="77777777" w:rsidR="00217FE2" w:rsidRDefault="00217FE2" w:rsidP="00217FE2"/>
        </w:tc>
        <w:tc>
          <w:tcPr>
            <w:tcW w:w="576" w:type="dxa"/>
          </w:tcPr>
          <w:p w14:paraId="5CF4A76D" w14:textId="77777777" w:rsidR="00217FE2" w:rsidRDefault="00217FE2" w:rsidP="00217FE2"/>
        </w:tc>
      </w:tr>
      <w:tr w:rsidR="00217FE2" w14:paraId="5CF4A775" w14:textId="77777777" w:rsidTr="00217FE2">
        <w:trPr>
          <w:trHeight w:val="467"/>
        </w:trPr>
        <w:tc>
          <w:tcPr>
            <w:tcW w:w="4518" w:type="dxa"/>
          </w:tcPr>
          <w:p w14:paraId="5CF4A76F" w14:textId="53832099" w:rsidR="00217FE2" w:rsidRPr="008C14D4" w:rsidRDefault="00217FE2" w:rsidP="00217FE2">
            <w:pPr>
              <w:pStyle w:val="alpha"/>
              <w:rPr>
                <w:rFonts w:asciiTheme="minorHAnsi" w:hAnsiTheme="minorHAnsi" w:cstheme="minorHAnsi"/>
                <w:color w:val="000000"/>
              </w:rPr>
            </w:pPr>
            <w:r w:rsidRPr="00136D13">
              <w:lastRenderedPageBreak/>
              <w:t>Alternation of generations, including gametophyte and sporophyte</w:t>
            </w:r>
          </w:p>
        </w:tc>
        <w:tc>
          <w:tcPr>
            <w:tcW w:w="576" w:type="dxa"/>
          </w:tcPr>
          <w:p w14:paraId="2CD5B15C" w14:textId="77777777" w:rsidR="00217FE2" w:rsidRDefault="00217FE2" w:rsidP="00217FE2"/>
        </w:tc>
        <w:tc>
          <w:tcPr>
            <w:tcW w:w="576" w:type="dxa"/>
          </w:tcPr>
          <w:p w14:paraId="1D01DAD5" w14:textId="77777777" w:rsidR="00217FE2" w:rsidRDefault="00217FE2" w:rsidP="00217FE2"/>
        </w:tc>
        <w:tc>
          <w:tcPr>
            <w:tcW w:w="576" w:type="dxa"/>
          </w:tcPr>
          <w:p w14:paraId="6B34F0FF" w14:textId="77777777" w:rsidR="00217FE2" w:rsidRDefault="00217FE2" w:rsidP="00217FE2"/>
        </w:tc>
        <w:tc>
          <w:tcPr>
            <w:tcW w:w="576" w:type="dxa"/>
          </w:tcPr>
          <w:p w14:paraId="690E5BBF" w14:textId="77777777" w:rsidR="00217FE2" w:rsidRDefault="00217FE2" w:rsidP="00217FE2"/>
        </w:tc>
        <w:tc>
          <w:tcPr>
            <w:tcW w:w="576" w:type="dxa"/>
          </w:tcPr>
          <w:p w14:paraId="66E2AAFE" w14:textId="77777777" w:rsidR="00217FE2" w:rsidRDefault="00217FE2" w:rsidP="00217FE2"/>
        </w:tc>
        <w:tc>
          <w:tcPr>
            <w:tcW w:w="576" w:type="dxa"/>
          </w:tcPr>
          <w:p w14:paraId="280DE167" w14:textId="7EFF8D1E" w:rsidR="00217FE2" w:rsidRDefault="00217FE2" w:rsidP="00217FE2"/>
        </w:tc>
        <w:tc>
          <w:tcPr>
            <w:tcW w:w="576" w:type="dxa"/>
          </w:tcPr>
          <w:p w14:paraId="378CEA29" w14:textId="77777777" w:rsidR="00217FE2" w:rsidRDefault="00217FE2" w:rsidP="00217FE2"/>
        </w:tc>
        <w:tc>
          <w:tcPr>
            <w:tcW w:w="576" w:type="dxa"/>
          </w:tcPr>
          <w:p w14:paraId="33FFF426" w14:textId="77777777" w:rsidR="00217FE2" w:rsidRDefault="00217FE2" w:rsidP="00217FE2"/>
        </w:tc>
        <w:tc>
          <w:tcPr>
            <w:tcW w:w="576" w:type="dxa"/>
          </w:tcPr>
          <w:p w14:paraId="7D4613B1" w14:textId="77777777" w:rsidR="00217FE2" w:rsidRDefault="00217FE2" w:rsidP="00217FE2"/>
        </w:tc>
        <w:tc>
          <w:tcPr>
            <w:tcW w:w="576" w:type="dxa"/>
          </w:tcPr>
          <w:p w14:paraId="046E6EDB" w14:textId="77777777" w:rsidR="00217FE2" w:rsidRDefault="00217FE2" w:rsidP="00217FE2"/>
        </w:tc>
        <w:tc>
          <w:tcPr>
            <w:tcW w:w="576" w:type="dxa"/>
          </w:tcPr>
          <w:p w14:paraId="5CF4A770" w14:textId="217F3480" w:rsidR="00217FE2" w:rsidRDefault="00217FE2" w:rsidP="00217FE2"/>
        </w:tc>
        <w:tc>
          <w:tcPr>
            <w:tcW w:w="576" w:type="dxa"/>
          </w:tcPr>
          <w:p w14:paraId="5CF4A771" w14:textId="77777777" w:rsidR="00217FE2" w:rsidRDefault="00217FE2" w:rsidP="00217FE2"/>
        </w:tc>
        <w:tc>
          <w:tcPr>
            <w:tcW w:w="576" w:type="dxa"/>
          </w:tcPr>
          <w:p w14:paraId="5CF4A772" w14:textId="77777777" w:rsidR="00217FE2" w:rsidRDefault="00217FE2" w:rsidP="00217FE2"/>
        </w:tc>
        <w:tc>
          <w:tcPr>
            <w:tcW w:w="576" w:type="dxa"/>
          </w:tcPr>
          <w:p w14:paraId="5CF4A773" w14:textId="77777777" w:rsidR="00217FE2" w:rsidRDefault="00217FE2" w:rsidP="00217FE2"/>
        </w:tc>
        <w:tc>
          <w:tcPr>
            <w:tcW w:w="576" w:type="dxa"/>
          </w:tcPr>
          <w:p w14:paraId="5CF4A774" w14:textId="77777777" w:rsidR="00217FE2" w:rsidRDefault="00217FE2" w:rsidP="00217FE2"/>
        </w:tc>
      </w:tr>
      <w:tr w:rsidR="00217FE2" w14:paraId="5CF4A77C" w14:textId="77777777" w:rsidTr="00217FE2">
        <w:trPr>
          <w:trHeight w:val="467"/>
        </w:trPr>
        <w:tc>
          <w:tcPr>
            <w:tcW w:w="4518" w:type="dxa"/>
          </w:tcPr>
          <w:p w14:paraId="5CF4A776" w14:textId="68866D30" w:rsidR="00217FE2" w:rsidRPr="008C14D4" w:rsidRDefault="00217FE2" w:rsidP="00217FE2">
            <w:pPr>
              <w:pStyle w:val="alpha"/>
              <w:rPr>
                <w:rFonts w:asciiTheme="minorHAnsi" w:hAnsiTheme="minorHAnsi" w:cstheme="minorHAnsi"/>
                <w:color w:val="000000"/>
              </w:rPr>
            </w:pPr>
            <w:r w:rsidRPr="00136D13">
              <w:t>Pollination/fertilization strategies and seed/spore propagation</w:t>
            </w:r>
          </w:p>
        </w:tc>
        <w:tc>
          <w:tcPr>
            <w:tcW w:w="576" w:type="dxa"/>
          </w:tcPr>
          <w:p w14:paraId="5BDB3743" w14:textId="77777777" w:rsidR="00217FE2" w:rsidRDefault="00217FE2" w:rsidP="00217FE2"/>
        </w:tc>
        <w:tc>
          <w:tcPr>
            <w:tcW w:w="576" w:type="dxa"/>
          </w:tcPr>
          <w:p w14:paraId="03E3FAC2" w14:textId="77777777" w:rsidR="00217FE2" w:rsidRDefault="00217FE2" w:rsidP="00217FE2"/>
        </w:tc>
        <w:tc>
          <w:tcPr>
            <w:tcW w:w="576" w:type="dxa"/>
          </w:tcPr>
          <w:p w14:paraId="5C1789CA" w14:textId="77777777" w:rsidR="00217FE2" w:rsidRDefault="00217FE2" w:rsidP="00217FE2"/>
        </w:tc>
        <w:tc>
          <w:tcPr>
            <w:tcW w:w="576" w:type="dxa"/>
          </w:tcPr>
          <w:p w14:paraId="0E0DF5C2" w14:textId="77777777" w:rsidR="00217FE2" w:rsidRDefault="00217FE2" w:rsidP="00217FE2"/>
        </w:tc>
        <w:tc>
          <w:tcPr>
            <w:tcW w:w="576" w:type="dxa"/>
          </w:tcPr>
          <w:p w14:paraId="4899D21E" w14:textId="77777777" w:rsidR="00217FE2" w:rsidRDefault="00217FE2" w:rsidP="00217FE2"/>
        </w:tc>
        <w:tc>
          <w:tcPr>
            <w:tcW w:w="576" w:type="dxa"/>
          </w:tcPr>
          <w:p w14:paraId="2FC610DC" w14:textId="4D2692D1" w:rsidR="00217FE2" w:rsidRDefault="00217FE2" w:rsidP="00217FE2"/>
        </w:tc>
        <w:tc>
          <w:tcPr>
            <w:tcW w:w="576" w:type="dxa"/>
          </w:tcPr>
          <w:p w14:paraId="5C819D1D" w14:textId="77777777" w:rsidR="00217FE2" w:rsidRDefault="00217FE2" w:rsidP="00217FE2"/>
        </w:tc>
        <w:tc>
          <w:tcPr>
            <w:tcW w:w="576" w:type="dxa"/>
          </w:tcPr>
          <w:p w14:paraId="73754F87" w14:textId="77777777" w:rsidR="00217FE2" w:rsidRDefault="00217FE2" w:rsidP="00217FE2"/>
        </w:tc>
        <w:tc>
          <w:tcPr>
            <w:tcW w:w="576" w:type="dxa"/>
          </w:tcPr>
          <w:p w14:paraId="7678E0C1" w14:textId="77777777" w:rsidR="00217FE2" w:rsidRDefault="00217FE2" w:rsidP="00217FE2"/>
        </w:tc>
        <w:tc>
          <w:tcPr>
            <w:tcW w:w="576" w:type="dxa"/>
          </w:tcPr>
          <w:p w14:paraId="16534FEA" w14:textId="77777777" w:rsidR="00217FE2" w:rsidRDefault="00217FE2" w:rsidP="00217FE2"/>
        </w:tc>
        <w:tc>
          <w:tcPr>
            <w:tcW w:w="576" w:type="dxa"/>
          </w:tcPr>
          <w:p w14:paraId="5CF4A777" w14:textId="28D934A9" w:rsidR="00217FE2" w:rsidRDefault="00217FE2" w:rsidP="00217FE2"/>
        </w:tc>
        <w:tc>
          <w:tcPr>
            <w:tcW w:w="576" w:type="dxa"/>
          </w:tcPr>
          <w:p w14:paraId="5CF4A778" w14:textId="77777777" w:rsidR="00217FE2" w:rsidRDefault="00217FE2" w:rsidP="00217FE2"/>
        </w:tc>
        <w:tc>
          <w:tcPr>
            <w:tcW w:w="576" w:type="dxa"/>
          </w:tcPr>
          <w:p w14:paraId="5CF4A779" w14:textId="77777777" w:rsidR="00217FE2" w:rsidRDefault="00217FE2" w:rsidP="00217FE2"/>
        </w:tc>
        <w:tc>
          <w:tcPr>
            <w:tcW w:w="576" w:type="dxa"/>
          </w:tcPr>
          <w:p w14:paraId="5CF4A77A" w14:textId="77777777" w:rsidR="00217FE2" w:rsidRDefault="00217FE2" w:rsidP="00217FE2"/>
        </w:tc>
        <w:tc>
          <w:tcPr>
            <w:tcW w:w="576" w:type="dxa"/>
          </w:tcPr>
          <w:p w14:paraId="5CF4A77B" w14:textId="77777777" w:rsidR="00217FE2" w:rsidRDefault="00217FE2" w:rsidP="00217FE2"/>
        </w:tc>
      </w:tr>
      <w:tr w:rsidR="00217FE2" w14:paraId="5CF4A783" w14:textId="77777777" w:rsidTr="00217FE2">
        <w:trPr>
          <w:trHeight w:val="467"/>
        </w:trPr>
        <w:tc>
          <w:tcPr>
            <w:tcW w:w="4518" w:type="dxa"/>
          </w:tcPr>
          <w:p w14:paraId="5CF4A77D" w14:textId="0817C1F4" w:rsidR="00217FE2" w:rsidRPr="008C14D4" w:rsidRDefault="00217FE2" w:rsidP="00217FE2">
            <w:pPr>
              <w:pStyle w:val="alpha"/>
              <w:rPr>
                <w:rFonts w:asciiTheme="minorHAnsi" w:hAnsiTheme="minorHAnsi" w:cstheme="minorHAnsi"/>
                <w:color w:val="000000"/>
              </w:rPr>
            </w:pPr>
            <w:r w:rsidRPr="00136D13">
              <w:t>Germination and growth</w:t>
            </w:r>
          </w:p>
        </w:tc>
        <w:tc>
          <w:tcPr>
            <w:tcW w:w="576" w:type="dxa"/>
          </w:tcPr>
          <w:p w14:paraId="590941E1" w14:textId="77777777" w:rsidR="00217FE2" w:rsidRDefault="00217FE2" w:rsidP="00217FE2"/>
        </w:tc>
        <w:tc>
          <w:tcPr>
            <w:tcW w:w="576" w:type="dxa"/>
          </w:tcPr>
          <w:p w14:paraId="533145F4" w14:textId="77777777" w:rsidR="00217FE2" w:rsidRDefault="00217FE2" w:rsidP="00217FE2"/>
        </w:tc>
        <w:tc>
          <w:tcPr>
            <w:tcW w:w="576" w:type="dxa"/>
          </w:tcPr>
          <w:p w14:paraId="24558D17" w14:textId="77777777" w:rsidR="00217FE2" w:rsidRDefault="00217FE2" w:rsidP="00217FE2"/>
        </w:tc>
        <w:tc>
          <w:tcPr>
            <w:tcW w:w="576" w:type="dxa"/>
          </w:tcPr>
          <w:p w14:paraId="011270F8" w14:textId="77777777" w:rsidR="00217FE2" w:rsidRDefault="00217FE2" w:rsidP="00217FE2"/>
        </w:tc>
        <w:tc>
          <w:tcPr>
            <w:tcW w:w="576" w:type="dxa"/>
          </w:tcPr>
          <w:p w14:paraId="3B8483C1" w14:textId="77777777" w:rsidR="00217FE2" w:rsidRDefault="00217FE2" w:rsidP="00217FE2"/>
        </w:tc>
        <w:tc>
          <w:tcPr>
            <w:tcW w:w="576" w:type="dxa"/>
          </w:tcPr>
          <w:p w14:paraId="6A1EE5BD" w14:textId="3B236C94" w:rsidR="00217FE2" w:rsidRDefault="00217FE2" w:rsidP="00217FE2"/>
        </w:tc>
        <w:tc>
          <w:tcPr>
            <w:tcW w:w="576" w:type="dxa"/>
          </w:tcPr>
          <w:p w14:paraId="3E607ADF" w14:textId="77777777" w:rsidR="00217FE2" w:rsidRDefault="00217FE2" w:rsidP="00217FE2"/>
        </w:tc>
        <w:tc>
          <w:tcPr>
            <w:tcW w:w="576" w:type="dxa"/>
          </w:tcPr>
          <w:p w14:paraId="1656967B" w14:textId="77777777" w:rsidR="00217FE2" w:rsidRDefault="00217FE2" w:rsidP="00217FE2"/>
        </w:tc>
        <w:tc>
          <w:tcPr>
            <w:tcW w:w="576" w:type="dxa"/>
          </w:tcPr>
          <w:p w14:paraId="12D79B84" w14:textId="77777777" w:rsidR="00217FE2" w:rsidRDefault="00217FE2" w:rsidP="00217FE2"/>
        </w:tc>
        <w:tc>
          <w:tcPr>
            <w:tcW w:w="576" w:type="dxa"/>
          </w:tcPr>
          <w:p w14:paraId="7475DE95" w14:textId="77777777" w:rsidR="00217FE2" w:rsidRDefault="00217FE2" w:rsidP="00217FE2"/>
        </w:tc>
        <w:tc>
          <w:tcPr>
            <w:tcW w:w="576" w:type="dxa"/>
          </w:tcPr>
          <w:p w14:paraId="5CF4A77E" w14:textId="18C574CF" w:rsidR="00217FE2" w:rsidRDefault="00217FE2" w:rsidP="00217FE2"/>
        </w:tc>
        <w:tc>
          <w:tcPr>
            <w:tcW w:w="576" w:type="dxa"/>
          </w:tcPr>
          <w:p w14:paraId="5CF4A77F" w14:textId="77777777" w:rsidR="00217FE2" w:rsidRDefault="00217FE2" w:rsidP="00217FE2"/>
        </w:tc>
        <w:tc>
          <w:tcPr>
            <w:tcW w:w="576" w:type="dxa"/>
          </w:tcPr>
          <w:p w14:paraId="5CF4A780" w14:textId="77777777" w:rsidR="00217FE2" w:rsidRDefault="00217FE2" w:rsidP="00217FE2"/>
        </w:tc>
        <w:tc>
          <w:tcPr>
            <w:tcW w:w="576" w:type="dxa"/>
          </w:tcPr>
          <w:p w14:paraId="5CF4A781" w14:textId="77777777" w:rsidR="00217FE2" w:rsidRDefault="00217FE2" w:rsidP="00217FE2"/>
        </w:tc>
        <w:tc>
          <w:tcPr>
            <w:tcW w:w="576" w:type="dxa"/>
          </w:tcPr>
          <w:p w14:paraId="5CF4A782" w14:textId="77777777" w:rsidR="00217FE2" w:rsidRDefault="00217FE2" w:rsidP="00217FE2"/>
        </w:tc>
      </w:tr>
      <w:tr w:rsidR="00217FE2" w14:paraId="5CF4A78A" w14:textId="77777777" w:rsidTr="00217FE2">
        <w:trPr>
          <w:trHeight w:val="467"/>
        </w:trPr>
        <w:tc>
          <w:tcPr>
            <w:tcW w:w="4518" w:type="dxa"/>
          </w:tcPr>
          <w:p w14:paraId="5CF4A784" w14:textId="1F8F4396" w:rsidR="00217FE2" w:rsidRPr="008C14D4" w:rsidRDefault="00217FE2" w:rsidP="00217FE2">
            <w:pPr>
              <w:pStyle w:val="ListNumber1"/>
              <w:rPr>
                <w:rFonts w:asciiTheme="minorHAnsi" w:hAnsiTheme="minorHAnsi" w:cstheme="minorHAnsi"/>
                <w:color w:val="000000"/>
              </w:rPr>
            </w:pPr>
            <w:r w:rsidRPr="004E3E42">
              <w:t>How plants respond to the environment</w:t>
            </w:r>
          </w:p>
        </w:tc>
        <w:tc>
          <w:tcPr>
            <w:tcW w:w="576" w:type="dxa"/>
          </w:tcPr>
          <w:p w14:paraId="3B88B4FA" w14:textId="77777777" w:rsidR="00217FE2" w:rsidRDefault="00217FE2" w:rsidP="00217FE2"/>
        </w:tc>
        <w:tc>
          <w:tcPr>
            <w:tcW w:w="576" w:type="dxa"/>
          </w:tcPr>
          <w:p w14:paraId="0693AF32" w14:textId="77777777" w:rsidR="00217FE2" w:rsidRDefault="00217FE2" w:rsidP="00217FE2"/>
        </w:tc>
        <w:tc>
          <w:tcPr>
            <w:tcW w:w="576" w:type="dxa"/>
          </w:tcPr>
          <w:p w14:paraId="6AB4B281" w14:textId="77777777" w:rsidR="00217FE2" w:rsidRDefault="00217FE2" w:rsidP="00217FE2"/>
        </w:tc>
        <w:tc>
          <w:tcPr>
            <w:tcW w:w="576" w:type="dxa"/>
          </w:tcPr>
          <w:p w14:paraId="3130F88C" w14:textId="77777777" w:rsidR="00217FE2" w:rsidRDefault="00217FE2" w:rsidP="00217FE2"/>
        </w:tc>
        <w:tc>
          <w:tcPr>
            <w:tcW w:w="576" w:type="dxa"/>
          </w:tcPr>
          <w:p w14:paraId="3EBBEC19" w14:textId="77777777" w:rsidR="00217FE2" w:rsidRDefault="00217FE2" w:rsidP="00217FE2"/>
        </w:tc>
        <w:tc>
          <w:tcPr>
            <w:tcW w:w="576" w:type="dxa"/>
          </w:tcPr>
          <w:p w14:paraId="52F98CA7" w14:textId="675ED11A" w:rsidR="00217FE2" w:rsidRDefault="00217FE2" w:rsidP="00217FE2"/>
        </w:tc>
        <w:tc>
          <w:tcPr>
            <w:tcW w:w="576" w:type="dxa"/>
          </w:tcPr>
          <w:p w14:paraId="4A95C2E0" w14:textId="77777777" w:rsidR="00217FE2" w:rsidRDefault="00217FE2" w:rsidP="00217FE2"/>
        </w:tc>
        <w:tc>
          <w:tcPr>
            <w:tcW w:w="576" w:type="dxa"/>
          </w:tcPr>
          <w:p w14:paraId="6E61EDE7" w14:textId="77777777" w:rsidR="00217FE2" w:rsidRDefault="00217FE2" w:rsidP="00217FE2"/>
        </w:tc>
        <w:tc>
          <w:tcPr>
            <w:tcW w:w="576" w:type="dxa"/>
          </w:tcPr>
          <w:p w14:paraId="3DF0B1A7" w14:textId="77777777" w:rsidR="00217FE2" w:rsidRDefault="00217FE2" w:rsidP="00217FE2"/>
        </w:tc>
        <w:tc>
          <w:tcPr>
            <w:tcW w:w="576" w:type="dxa"/>
          </w:tcPr>
          <w:p w14:paraId="55DC1B86" w14:textId="77777777" w:rsidR="00217FE2" w:rsidRDefault="00217FE2" w:rsidP="00217FE2"/>
        </w:tc>
        <w:tc>
          <w:tcPr>
            <w:tcW w:w="576" w:type="dxa"/>
          </w:tcPr>
          <w:p w14:paraId="5CF4A785" w14:textId="1A7D462B" w:rsidR="00217FE2" w:rsidRDefault="00217FE2" w:rsidP="00217FE2"/>
        </w:tc>
        <w:tc>
          <w:tcPr>
            <w:tcW w:w="576" w:type="dxa"/>
          </w:tcPr>
          <w:p w14:paraId="5CF4A786" w14:textId="77777777" w:rsidR="00217FE2" w:rsidRDefault="00217FE2" w:rsidP="00217FE2"/>
        </w:tc>
        <w:tc>
          <w:tcPr>
            <w:tcW w:w="576" w:type="dxa"/>
          </w:tcPr>
          <w:p w14:paraId="5CF4A787" w14:textId="77777777" w:rsidR="00217FE2" w:rsidRDefault="00217FE2" w:rsidP="00217FE2"/>
        </w:tc>
        <w:tc>
          <w:tcPr>
            <w:tcW w:w="576" w:type="dxa"/>
          </w:tcPr>
          <w:p w14:paraId="5CF4A788" w14:textId="77777777" w:rsidR="00217FE2" w:rsidRDefault="00217FE2" w:rsidP="00217FE2"/>
        </w:tc>
        <w:tc>
          <w:tcPr>
            <w:tcW w:w="576" w:type="dxa"/>
          </w:tcPr>
          <w:p w14:paraId="5CF4A789" w14:textId="77777777" w:rsidR="00217FE2" w:rsidRDefault="00217FE2" w:rsidP="00217FE2"/>
        </w:tc>
      </w:tr>
      <w:tr w:rsidR="00217FE2" w14:paraId="5CF4A791" w14:textId="77777777" w:rsidTr="00217FE2">
        <w:trPr>
          <w:trHeight w:val="467"/>
        </w:trPr>
        <w:tc>
          <w:tcPr>
            <w:tcW w:w="4518" w:type="dxa"/>
          </w:tcPr>
          <w:p w14:paraId="5CF4A78B" w14:textId="56209F0B" w:rsidR="00217FE2" w:rsidRPr="0053337F" w:rsidRDefault="00217FE2" w:rsidP="00217FE2">
            <w:pPr>
              <w:pStyle w:val="alpha"/>
              <w:numPr>
                <w:ilvl w:val="0"/>
                <w:numId w:val="53"/>
              </w:numPr>
              <w:rPr>
                <w:rFonts w:asciiTheme="minorHAnsi" w:hAnsiTheme="minorHAnsi" w:cstheme="minorHAnsi"/>
                <w:color w:val="000000"/>
              </w:rPr>
            </w:pPr>
            <w:r w:rsidRPr="004E3E42">
              <w:t>Plant tropisms</w:t>
            </w:r>
          </w:p>
        </w:tc>
        <w:tc>
          <w:tcPr>
            <w:tcW w:w="576" w:type="dxa"/>
          </w:tcPr>
          <w:p w14:paraId="76D5D6E1" w14:textId="77777777" w:rsidR="00217FE2" w:rsidRDefault="00217FE2" w:rsidP="00217FE2"/>
        </w:tc>
        <w:tc>
          <w:tcPr>
            <w:tcW w:w="576" w:type="dxa"/>
          </w:tcPr>
          <w:p w14:paraId="04A17379" w14:textId="77777777" w:rsidR="00217FE2" w:rsidRDefault="00217FE2" w:rsidP="00217FE2"/>
        </w:tc>
        <w:tc>
          <w:tcPr>
            <w:tcW w:w="576" w:type="dxa"/>
          </w:tcPr>
          <w:p w14:paraId="40D794A4" w14:textId="77777777" w:rsidR="00217FE2" w:rsidRDefault="00217FE2" w:rsidP="00217FE2"/>
        </w:tc>
        <w:tc>
          <w:tcPr>
            <w:tcW w:w="576" w:type="dxa"/>
          </w:tcPr>
          <w:p w14:paraId="296E2D73" w14:textId="77777777" w:rsidR="00217FE2" w:rsidRDefault="00217FE2" w:rsidP="00217FE2"/>
        </w:tc>
        <w:tc>
          <w:tcPr>
            <w:tcW w:w="576" w:type="dxa"/>
          </w:tcPr>
          <w:p w14:paraId="02D24E67" w14:textId="77777777" w:rsidR="00217FE2" w:rsidRDefault="00217FE2" w:rsidP="00217FE2"/>
        </w:tc>
        <w:tc>
          <w:tcPr>
            <w:tcW w:w="576" w:type="dxa"/>
          </w:tcPr>
          <w:p w14:paraId="39DDBB25" w14:textId="41EB3179" w:rsidR="00217FE2" w:rsidRDefault="00217FE2" w:rsidP="00217FE2"/>
        </w:tc>
        <w:tc>
          <w:tcPr>
            <w:tcW w:w="576" w:type="dxa"/>
          </w:tcPr>
          <w:p w14:paraId="0A613EB4" w14:textId="77777777" w:rsidR="00217FE2" w:rsidRDefault="00217FE2" w:rsidP="00217FE2"/>
        </w:tc>
        <w:tc>
          <w:tcPr>
            <w:tcW w:w="576" w:type="dxa"/>
          </w:tcPr>
          <w:p w14:paraId="4FAF4513" w14:textId="77777777" w:rsidR="00217FE2" w:rsidRDefault="00217FE2" w:rsidP="00217FE2"/>
        </w:tc>
        <w:tc>
          <w:tcPr>
            <w:tcW w:w="576" w:type="dxa"/>
          </w:tcPr>
          <w:p w14:paraId="11F9C0E6" w14:textId="77777777" w:rsidR="00217FE2" w:rsidRDefault="00217FE2" w:rsidP="00217FE2"/>
        </w:tc>
        <w:tc>
          <w:tcPr>
            <w:tcW w:w="576" w:type="dxa"/>
          </w:tcPr>
          <w:p w14:paraId="3569E69C" w14:textId="77777777" w:rsidR="00217FE2" w:rsidRDefault="00217FE2" w:rsidP="00217FE2"/>
        </w:tc>
        <w:tc>
          <w:tcPr>
            <w:tcW w:w="576" w:type="dxa"/>
          </w:tcPr>
          <w:p w14:paraId="5CF4A78C" w14:textId="09A27E8E" w:rsidR="00217FE2" w:rsidRDefault="00217FE2" w:rsidP="00217FE2"/>
        </w:tc>
        <w:tc>
          <w:tcPr>
            <w:tcW w:w="576" w:type="dxa"/>
          </w:tcPr>
          <w:p w14:paraId="5CF4A78D" w14:textId="77777777" w:rsidR="00217FE2" w:rsidRDefault="00217FE2" w:rsidP="00217FE2"/>
        </w:tc>
        <w:tc>
          <w:tcPr>
            <w:tcW w:w="576" w:type="dxa"/>
          </w:tcPr>
          <w:p w14:paraId="5CF4A78E" w14:textId="77777777" w:rsidR="00217FE2" w:rsidRDefault="00217FE2" w:rsidP="00217FE2"/>
        </w:tc>
        <w:tc>
          <w:tcPr>
            <w:tcW w:w="576" w:type="dxa"/>
          </w:tcPr>
          <w:p w14:paraId="5CF4A78F" w14:textId="77777777" w:rsidR="00217FE2" w:rsidRDefault="00217FE2" w:rsidP="00217FE2"/>
        </w:tc>
        <w:tc>
          <w:tcPr>
            <w:tcW w:w="576" w:type="dxa"/>
          </w:tcPr>
          <w:p w14:paraId="5CF4A790" w14:textId="77777777" w:rsidR="00217FE2" w:rsidRDefault="00217FE2" w:rsidP="00217FE2"/>
        </w:tc>
      </w:tr>
      <w:tr w:rsidR="00217FE2" w14:paraId="5CF4A798" w14:textId="77777777" w:rsidTr="00217FE2">
        <w:trPr>
          <w:trHeight w:val="467"/>
        </w:trPr>
        <w:tc>
          <w:tcPr>
            <w:tcW w:w="4518" w:type="dxa"/>
          </w:tcPr>
          <w:p w14:paraId="5CF4A792" w14:textId="3C8242C3" w:rsidR="00217FE2" w:rsidRPr="008C14D4" w:rsidRDefault="00217FE2" w:rsidP="00217FE2">
            <w:pPr>
              <w:pStyle w:val="alpha"/>
              <w:rPr>
                <w:rFonts w:asciiTheme="minorHAnsi" w:hAnsiTheme="minorHAnsi" w:cstheme="minorHAnsi"/>
                <w:color w:val="000000"/>
              </w:rPr>
            </w:pPr>
            <w:r w:rsidRPr="004E3E42">
              <w:t>Plant defenses, including physical and chemical</w:t>
            </w:r>
          </w:p>
        </w:tc>
        <w:tc>
          <w:tcPr>
            <w:tcW w:w="576" w:type="dxa"/>
          </w:tcPr>
          <w:p w14:paraId="6CAAE751" w14:textId="77777777" w:rsidR="00217FE2" w:rsidRDefault="00217FE2" w:rsidP="00217FE2"/>
        </w:tc>
        <w:tc>
          <w:tcPr>
            <w:tcW w:w="576" w:type="dxa"/>
          </w:tcPr>
          <w:p w14:paraId="7378FFF0" w14:textId="77777777" w:rsidR="00217FE2" w:rsidRDefault="00217FE2" w:rsidP="00217FE2"/>
        </w:tc>
        <w:tc>
          <w:tcPr>
            <w:tcW w:w="576" w:type="dxa"/>
          </w:tcPr>
          <w:p w14:paraId="03FFA196" w14:textId="77777777" w:rsidR="00217FE2" w:rsidRDefault="00217FE2" w:rsidP="00217FE2"/>
        </w:tc>
        <w:tc>
          <w:tcPr>
            <w:tcW w:w="576" w:type="dxa"/>
          </w:tcPr>
          <w:p w14:paraId="00E6B3AA" w14:textId="77777777" w:rsidR="00217FE2" w:rsidRDefault="00217FE2" w:rsidP="00217FE2"/>
        </w:tc>
        <w:tc>
          <w:tcPr>
            <w:tcW w:w="576" w:type="dxa"/>
          </w:tcPr>
          <w:p w14:paraId="2D872EC4" w14:textId="77777777" w:rsidR="00217FE2" w:rsidRDefault="00217FE2" w:rsidP="00217FE2"/>
        </w:tc>
        <w:tc>
          <w:tcPr>
            <w:tcW w:w="576" w:type="dxa"/>
          </w:tcPr>
          <w:p w14:paraId="774BC575" w14:textId="54C03480" w:rsidR="00217FE2" w:rsidRDefault="00217FE2" w:rsidP="00217FE2"/>
        </w:tc>
        <w:tc>
          <w:tcPr>
            <w:tcW w:w="576" w:type="dxa"/>
          </w:tcPr>
          <w:p w14:paraId="30E2FFEF" w14:textId="77777777" w:rsidR="00217FE2" w:rsidRDefault="00217FE2" w:rsidP="00217FE2"/>
        </w:tc>
        <w:tc>
          <w:tcPr>
            <w:tcW w:w="576" w:type="dxa"/>
          </w:tcPr>
          <w:p w14:paraId="0F8132FE" w14:textId="77777777" w:rsidR="00217FE2" w:rsidRDefault="00217FE2" w:rsidP="00217FE2"/>
        </w:tc>
        <w:tc>
          <w:tcPr>
            <w:tcW w:w="576" w:type="dxa"/>
          </w:tcPr>
          <w:p w14:paraId="6A8DF278" w14:textId="77777777" w:rsidR="00217FE2" w:rsidRDefault="00217FE2" w:rsidP="00217FE2"/>
        </w:tc>
        <w:tc>
          <w:tcPr>
            <w:tcW w:w="576" w:type="dxa"/>
          </w:tcPr>
          <w:p w14:paraId="629BC846" w14:textId="77777777" w:rsidR="00217FE2" w:rsidRDefault="00217FE2" w:rsidP="00217FE2"/>
        </w:tc>
        <w:tc>
          <w:tcPr>
            <w:tcW w:w="576" w:type="dxa"/>
          </w:tcPr>
          <w:p w14:paraId="5CF4A793" w14:textId="75DE96CA" w:rsidR="00217FE2" w:rsidRDefault="00217FE2" w:rsidP="00217FE2"/>
        </w:tc>
        <w:tc>
          <w:tcPr>
            <w:tcW w:w="576" w:type="dxa"/>
          </w:tcPr>
          <w:p w14:paraId="5CF4A794" w14:textId="77777777" w:rsidR="00217FE2" w:rsidRDefault="00217FE2" w:rsidP="00217FE2"/>
        </w:tc>
        <w:tc>
          <w:tcPr>
            <w:tcW w:w="576" w:type="dxa"/>
          </w:tcPr>
          <w:p w14:paraId="5CF4A795" w14:textId="77777777" w:rsidR="00217FE2" w:rsidRDefault="00217FE2" w:rsidP="00217FE2"/>
        </w:tc>
        <w:tc>
          <w:tcPr>
            <w:tcW w:w="576" w:type="dxa"/>
          </w:tcPr>
          <w:p w14:paraId="5CF4A796" w14:textId="77777777" w:rsidR="00217FE2" w:rsidRDefault="00217FE2" w:rsidP="00217FE2"/>
        </w:tc>
        <w:tc>
          <w:tcPr>
            <w:tcW w:w="576" w:type="dxa"/>
          </w:tcPr>
          <w:p w14:paraId="5CF4A797" w14:textId="77777777" w:rsidR="00217FE2" w:rsidRDefault="00217FE2" w:rsidP="00217FE2"/>
        </w:tc>
      </w:tr>
      <w:tr w:rsidR="00217FE2" w14:paraId="5CF4A79F" w14:textId="77777777" w:rsidTr="00217FE2">
        <w:trPr>
          <w:trHeight w:val="467"/>
        </w:trPr>
        <w:tc>
          <w:tcPr>
            <w:tcW w:w="4518" w:type="dxa"/>
          </w:tcPr>
          <w:p w14:paraId="5CF4A799" w14:textId="6C47FD8A" w:rsidR="00217FE2" w:rsidRPr="008C14D4" w:rsidRDefault="00217FE2" w:rsidP="00217FE2">
            <w:pPr>
              <w:pStyle w:val="alpha"/>
              <w:rPr>
                <w:rFonts w:asciiTheme="minorHAnsi" w:hAnsiTheme="minorHAnsi" w:cstheme="minorHAnsi"/>
                <w:color w:val="000000"/>
              </w:rPr>
            </w:pPr>
            <w:r w:rsidRPr="004E3E42">
              <w:t xml:space="preserve">Major plant hormones, including auxin, gibberellins, ethylene, and </w:t>
            </w:r>
            <w:proofErr w:type="spellStart"/>
            <w:r w:rsidRPr="004E3E42">
              <w:t>cytokinins</w:t>
            </w:r>
            <w:proofErr w:type="spellEnd"/>
          </w:p>
        </w:tc>
        <w:tc>
          <w:tcPr>
            <w:tcW w:w="576" w:type="dxa"/>
          </w:tcPr>
          <w:p w14:paraId="68B8D888" w14:textId="77777777" w:rsidR="00217FE2" w:rsidRDefault="00217FE2" w:rsidP="00217FE2"/>
        </w:tc>
        <w:tc>
          <w:tcPr>
            <w:tcW w:w="576" w:type="dxa"/>
          </w:tcPr>
          <w:p w14:paraId="1657B9D8" w14:textId="77777777" w:rsidR="00217FE2" w:rsidRDefault="00217FE2" w:rsidP="00217FE2"/>
        </w:tc>
        <w:tc>
          <w:tcPr>
            <w:tcW w:w="576" w:type="dxa"/>
          </w:tcPr>
          <w:p w14:paraId="3E813E2E" w14:textId="77777777" w:rsidR="00217FE2" w:rsidRDefault="00217FE2" w:rsidP="00217FE2"/>
        </w:tc>
        <w:tc>
          <w:tcPr>
            <w:tcW w:w="576" w:type="dxa"/>
          </w:tcPr>
          <w:p w14:paraId="7F3B32B7" w14:textId="77777777" w:rsidR="00217FE2" w:rsidRDefault="00217FE2" w:rsidP="00217FE2"/>
        </w:tc>
        <w:tc>
          <w:tcPr>
            <w:tcW w:w="576" w:type="dxa"/>
          </w:tcPr>
          <w:p w14:paraId="1D1585AD" w14:textId="77777777" w:rsidR="00217FE2" w:rsidRDefault="00217FE2" w:rsidP="00217FE2"/>
        </w:tc>
        <w:tc>
          <w:tcPr>
            <w:tcW w:w="576" w:type="dxa"/>
          </w:tcPr>
          <w:p w14:paraId="2AE1E3EC" w14:textId="1C50F44C" w:rsidR="00217FE2" w:rsidRDefault="00217FE2" w:rsidP="00217FE2"/>
        </w:tc>
        <w:tc>
          <w:tcPr>
            <w:tcW w:w="576" w:type="dxa"/>
          </w:tcPr>
          <w:p w14:paraId="36F1A25C" w14:textId="77777777" w:rsidR="00217FE2" w:rsidRDefault="00217FE2" w:rsidP="00217FE2"/>
        </w:tc>
        <w:tc>
          <w:tcPr>
            <w:tcW w:w="576" w:type="dxa"/>
          </w:tcPr>
          <w:p w14:paraId="6EEE8427" w14:textId="77777777" w:rsidR="00217FE2" w:rsidRDefault="00217FE2" w:rsidP="00217FE2"/>
        </w:tc>
        <w:tc>
          <w:tcPr>
            <w:tcW w:w="576" w:type="dxa"/>
          </w:tcPr>
          <w:p w14:paraId="4F50B91D" w14:textId="77777777" w:rsidR="00217FE2" w:rsidRDefault="00217FE2" w:rsidP="00217FE2"/>
        </w:tc>
        <w:tc>
          <w:tcPr>
            <w:tcW w:w="576" w:type="dxa"/>
          </w:tcPr>
          <w:p w14:paraId="66DA6B91" w14:textId="77777777" w:rsidR="00217FE2" w:rsidRDefault="00217FE2" w:rsidP="00217FE2"/>
        </w:tc>
        <w:tc>
          <w:tcPr>
            <w:tcW w:w="576" w:type="dxa"/>
          </w:tcPr>
          <w:p w14:paraId="5CF4A79A" w14:textId="5132F4B0" w:rsidR="00217FE2" w:rsidRDefault="00217FE2" w:rsidP="00217FE2"/>
        </w:tc>
        <w:tc>
          <w:tcPr>
            <w:tcW w:w="576" w:type="dxa"/>
          </w:tcPr>
          <w:p w14:paraId="5CF4A79B" w14:textId="77777777" w:rsidR="00217FE2" w:rsidRDefault="00217FE2" w:rsidP="00217FE2"/>
        </w:tc>
        <w:tc>
          <w:tcPr>
            <w:tcW w:w="576" w:type="dxa"/>
          </w:tcPr>
          <w:p w14:paraId="5CF4A79C" w14:textId="77777777" w:rsidR="00217FE2" w:rsidRDefault="00217FE2" w:rsidP="00217FE2"/>
        </w:tc>
        <w:tc>
          <w:tcPr>
            <w:tcW w:w="576" w:type="dxa"/>
          </w:tcPr>
          <w:p w14:paraId="5CF4A79D" w14:textId="77777777" w:rsidR="00217FE2" w:rsidRDefault="00217FE2" w:rsidP="00217FE2"/>
        </w:tc>
        <w:tc>
          <w:tcPr>
            <w:tcW w:w="576" w:type="dxa"/>
          </w:tcPr>
          <w:p w14:paraId="5CF4A79E" w14:textId="77777777" w:rsidR="00217FE2" w:rsidRDefault="00217FE2" w:rsidP="00217FE2"/>
        </w:tc>
      </w:tr>
      <w:tr w:rsidR="00217FE2" w14:paraId="5CF4A7A6" w14:textId="77777777" w:rsidTr="00217FE2">
        <w:trPr>
          <w:trHeight w:val="467"/>
        </w:trPr>
        <w:tc>
          <w:tcPr>
            <w:tcW w:w="4518" w:type="dxa"/>
          </w:tcPr>
          <w:p w14:paraId="5CF4A7A0" w14:textId="444BB5C7" w:rsidR="00217FE2" w:rsidRPr="008C14D4" w:rsidRDefault="00217FE2" w:rsidP="00217FE2">
            <w:pPr>
              <w:pStyle w:val="Roman"/>
              <w:rPr>
                <w:rFonts w:asciiTheme="minorHAnsi" w:hAnsiTheme="minorHAnsi" w:cstheme="minorHAnsi"/>
                <w:color w:val="000000"/>
              </w:rPr>
            </w:pPr>
            <w:r>
              <w:t xml:space="preserve">V. </w:t>
            </w:r>
            <w:r w:rsidRPr="00D318A1">
              <w:t>Ecology: Organisms and Environment</w:t>
            </w:r>
          </w:p>
        </w:tc>
        <w:tc>
          <w:tcPr>
            <w:tcW w:w="576" w:type="dxa"/>
          </w:tcPr>
          <w:p w14:paraId="4355C3CF" w14:textId="77777777" w:rsidR="00217FE2" w:rsidRDefault="00217FE2" w:rsidP="00217FE2"/>
        </w:tc>
        <w:tc>
          <w:tcPr>
            <w:tcW w:w="576" w:type="dxa"/>
          </w:tcPr>
          <w:p w14:paraId="4C45A541" w14:textId="77777777" w:rsidR="00217FE2" w:rsidRDefault="00217FE2" w:rsidP="00217FE2"/>
        </w:tc>
        <w:tc>
          <w:tcPr>
            <w:tcW w:w="576" w:type="dxa"/>
          </w:tcPr>
          <w:p w14:paraId="26E18C47" w14:textId="77777777" w:rsidR="00217FE2" w:rsidRDefault="00217FE2" w:rsidP="00217FE2"/>
        </w:tc>
        <w:tc>
          <w:tcPr>
            <w:tcW w:w="576" w:type="dxa"/>
          </w:tcPr>
          <w:p w14:paraId="35CF3538" w14:textId="77777777" w:rsidR="00217FE2" w:rsidRDefault="00217FE2" w:rsidP="00217FE2"/>
        </w:tc>
        <w:tc>
          <w:tcPr>
            <w:tcW w:w="576" w:type="dxa"/>
          </w:tcPr>
          <w:p w14:paraId="69396C60" w14:textId="77777777" w:rsidR="00217FE2" w:rsidRDefault="00217FE2" w:rsidP="00217FE2"/>
        </w:tc>
        <w:tc>
          <w:tcPr>
            <w:tcW w:w="576" w:type="dxa"/>
          </w:tcPr>
          <w:p w14:paraId="076970BE" w14:textId="3EE3C6FE" w:rsidR="00217FE2" w:rsidRDefault="00217FE2" w:rsidP="00217FE2"/>
        </w:tc>
        <w:tc>
          <w:tcPr>
            <w:tcW w:w="576" w:type="dxa"/>
          </w:tcPr>
          <w:p w14:paraId="7316CBA3" w14:textId="77777777" w:rsidR="00217FE2" w:rsidRDefault="00217FE2" w:rsidP="00217FE2"/>
        </w:tc>
        <w:tc>
          <w:tcPr>
            <w:tcW w:w="576" w:type="dxa"/>
          </w:tcPr>
          <w:p w14:paraId="4C8F2945" w14:textId="77777777" w:rsidR="00217FE2" w:rsidRDefault="00217FE2" w:rsidP="00217FE2"/>
        </w:tc>
        <w:tc>
          <w:tcPr>
            <w:tcW w:w="576" w:type="dxa"/>
          </w:tcPr>
          <w:p w14:paraId="2B2F1C0D" w14:textId="77777777" w:rsidR="00217FE2" w:rsidRDefault="00217FE2" w:rsidP="00217FE2"/>
        </w:tc>
        <w:tc>
          <w:tcPr>
            <w:tcW w:w="576" w:type="dxa"/>
          </w:tcPr>
          <w:p w14:paraId="4953EC59" w14:textId="77777777" w:rsidR="00217FE2" w:rsidRDefault="00217FE2" w:rsidP="00217FE2"/>
        </w:tc>
        <w:tc>
          <w:tcPr>
            <w:tcW w:w="576" w:type="dxa"/>
          </w:tcPr>
          <w:p w14:paraId="5CF4A7A1" w14:textId="6605CBD4" w:rsidR="00217FE2" w:rsidRDefault="00217FE2" w:rsidP="00217FE2"/>
        </w:tc>
        <w:tc>
          <w:tcPr>
            <w:tcW w:w="576" w:type="dxa"/>
          </w:tcPr>
          <w:p w14:paraId="5CF4A7A2" w14:textId="77777777" w:rsidR="00217FE2" w:rsidRDefault="00217FE2" w:rsidP="00217FE2"/>
        </w:tc>
        <w:tc>
          <w:tcPr>
            <w:tcW w:w="576" w:type="dxa"/>
          </w:tcPr>
          <w:p w14:paraId="5CF4A7A3" w14:textId="77777777" w:rsidR="00217FE2" w:rsidRDefault="00217FE2" w:rsidP="00217FE2"/>
        </w:tc>
        <w:tc>
          <w:tcPr>
            <w:tcW w:w="576" w:type="dxa"/>
          </w:tcPr>
          <w:p w14:paraId="5CF4A7A4" w14:textId="77777777" w:rsidR="00217FE2" w:rsidRDefault="00217FE2" w:rsidP="00217FE2"/>
        </w:tc>
        <w:tc>
          <w:tcPr>
            <w:tcW w:w="576" w:type="dxa"/>
          </w:tcPr>
          <w:p w14:paraId="5CF4A7A5" w14:textId="77777777" w:rsidR="00217FE2" w:rsidRDefault="00217FE2" w:rsidP="00217FE2"/>
        </w:tc>
      </w:tr>
      <w:tr w:rsidR="00217FE2" w14:paraId="5CF4A7AD" w14:textId="77777777" w:rsidTr="00217FE2">
        <w:trPr>
          <w:trHeight w:val="467"/>
        </w:trPr>
        <w:tc>
          <w:tcPr>
            <w:tcW w:w="4518" w:type="dxa"/>
          </w:tcPr>
          <w:p w14:paraId="5CF4A7A7" w14:textId="3AD8F6E6" w:rsidR="00217FE2" w:rsidRPr="00361665" w:rsidRDefault="00217FE2" w:rsidP="00217FE2">
            <w:pPr>
              <w:pStyle w:val="ListAlpha"/>
              <w:numPr>
                <w:ilvl w:val="0"/>
                <w:numId w:val="54"/>
              </w:numPr>
            </w:pPr>
            <w:r w:rsidRPr="00361665">
              <w:t>Biosphere organization and factors affecting organism interactions and population size</w:t>
            </w:r>
          </w:p>
        </w:tc>
        <w:tc>
          <w:tcPr>
            <w:tcW w:w="576" w:type="dxa"/>
          </w:tcPr>
          <w:p w14:paraId="101DE374" w14:textId="77777777" w:rsidR="00217FE2" w:rsidRDefault="00217FE2" w:rsidP="00217FE2"/>
        </w:tc>
        <w:tc>
          <w:tcPr>
            <w:tcW w:w="576" w:type="dxa"/>
          </w:tcPr>
          <w:p w14:paraId="65AB9DFF" w14:textId="77777777" w:rsidR="00217FE2" w:rsidRDefault="00217FE2" w:rsidP="00217FE2"/>
        </w:tc>
        <w:tc>
          <w:tcPr>
            <w:tcW w:w="576" w:type="dxa"/>
          </w:tcPr>
          <w:p w14:paraId="03D93D12" w14:textId="77777777" w:rsidR="00217FE2" w:rsidRDefault="00217FE2" w:rsidP="00217FE2"/>
        </w:tc>
        <w:tc>
          <w:tcPr>
            <w:tcW w:w="576" w:type="dxa"/>
          </w:tcPr>
          <w:p w14:paraId="40089190" w14:textId="77777777" w:rsidR="00217FE2" w:rsidRDefault="00217FE2" w:rsidP="00217FE2"/>
        </w:tc>
        <w:tc>
          <w:tcPr>
            <w:tcW w:w="576" w:type="dxa"/>
          </w:tcPr>
          <w:p w14:paraId="23C519BB" w14:textId="77777777" w:rsidR="00217FE2" w:rsidRDefault="00217FE2" w:rsidP="00217FE2"/>
        </w:tc>
        <w:tc>
          <w:tcPr>
            <w:tcW w:w="576" w:type="dxa"/>
          </w:tcPr>
          <w:p w14:paraId="687B0B30" w14:textId="1B93CCA0" w:rsidR="00217FE2" w:rsidRDefault="00217FE2" w:rsidP="00217FE2"/>
        </w:tc>
        <w:tc>
          <w:tcPr>
            <w:tcW w:w="576" w:type="dxa"/>
          </w:tcPr>
          <w:p w14:paraId="53691870" w14:textId="77777777" w:rsidR="00217FE2" w:rsidRDefault="00217FE2" w:rsidP="00217FE2"/>
        </w:tc>
        <w:tc>
          <w:tcPr>
            <w:tcW w:w="576" w:type="dxa"/>
          </w:tcPr>
          <w:p w14:paraId="01DB5F07" w14:textId="77777777" w:rsidR="00217FE2" w:rsidRDefault="00217FE2" w:rsidP="00217FE2"/>
        </w:tc>
        <w:tc>
          <w:tcPr>
            <w:tcW w:w="576" w:type="dxa"/>
          </w:tcPr>
          <w:p w14:paraId="57D936F4" w14:textId="77777777" w:rsidR="00217FE2" w:rsidRDefault="00217FE2" w:rsidP="00217FE2"/>
        </w:tc>
        <w:tc>
          <w:tcPr>
            <w:tcW w:w="576" w:type="dxa"/>
          </w:tcPr>
          <w:p w14:paraId="431E1D50" w14:textId="77777777" w:rsidR="00217FE2" w:rsidRDefault="00217FE2" w:rsidP="00217FE2"/>
        </w:tc>
        <w:tc>
          <w:tcPr>
            <w:tcW w:w="576" w:type="dxa"/>
          </w:tcPr>
          <w:p w14:paraId="5CF4A7A8" w14:textId="641A855C" w:rsidR="00217FE2" w:rsidRDefault="00217FE2" w:rsidP="00217FE2"/>
        </w:tc>
        <w:tc>
          <w:tcPr>
            <w:tcW w:w="576" w:type="dxa"/>
          </w:tcPr>
          <w:p w14:paraId="5CF4A7A9" w14:textId="77777777" w:rsidR="00217FE2" w:rsidRDefault="00217FE2" w:rsidP="00217FE2"/>
        </w:tc>
        <w:tc>
          <w:tcPr>
            <w:tcW w:w="576" w:type="dxa"/>
          </w:tcPr>
          <w:p w14:paraId="5CF4A7AA" w14:textId="77777777" w:rsidR="00217FE2" w:rsidRDefault="00217FE2" w:rsidP="00217FE2"/>
        </w:tc>
        <w:tc>
          <w:tcPr>
            <w:tcW w:w="576" w:type="dxa"/>
          </w:tcPr>
          <w:p w14:paraId="5CF4A7AB" w14:textId="77777777" w:rsidR="00217FE2" w:rsidRDefault="00217FE2" w:rsidP="00217FE2"/>
        </w:tc>
        <w:tc>
          <w:tcPr>
            <w:tcW w:w="576" w:type="dxa"/>
          </w:tcPr>
          <w:p w14:paraId="5CF4A7AC" w14:textId="77777777" w:rsidR="00217FE2" w:rsidRDefault="00217FE2" w:rsidP="00217FE2"/>
        </w:tc>
      </w:tr>
      <w:tr w:rsidR="00217FE2" w14:paraId="5CF4A7B4" w14:textId="77777777" w:rsidTr="00217FE2">
        <w:trPr>
          <w:trHeight w:val="467"/>
        </w:trPr>
        <w:tc>
          <w:tcPr>
            <w:tcW w:w="4518" w:type="dxa"/>
          </w:tcPr>
          <w:p w14:paraId="5CF4A7AE" w14:textId="2EC83888" w:rsidR="00217FE2" w:rsidRPr="00D52988" w:rsidRDefault="00217FE2" w:rsidP="00217FE2">
            <w:pPr>
              <w:pStyle w:val="ListNumber1"/>
              <w:numPr>
                <w:ilvl w:val="0"/>
                <w:numId w:val="55"/>
              </w:numPr>
              <w:rPr>
                <w:rFonts w:asciiTheme="minorHAnsi" w:hAnsiTheme="minorHAnsi" w:cstheme="minorHAnsi"/>
                <w:color w:val="000000"/>
              </w:rPr>
            </w:pPr>
            <w:r w:rsidRPr="00E15203">
              <w:t>Hierarchical structure of the biosphere</w:t>
            </w:r>
          </w:p>
        </w:tc>
        <w:tc>
          <w:tcPr>
            <w:tcW w:w="576" w:type="dxa"/>
          </w:tcPr>
          <w:p w14:paraId="449C2E87" w14:textId="77777777" w:rsidR="00217FE2" w:rsidRDefault="00217FE2" w:rsidP="00217FE2"/>
        </w:tc>
        <w:tc>
          <w:tcPr>
            <w:tcW w:w="576" w:type="dxa"/>
          </w:tcPr>
          <w:p w14:paraId="36B1C4E3" w14:textId="77777777" w:rsidR="00217FE2" w:rsidRDefault="00217FE2" w:rsidP="00217FE2"/>
        </w:tc>
        <w:tc>
          <w:tcPr>
            <w:tcW w:w="576" w:type="dxa"/>
          </w:tcPr>
          <w:p w14:paraId="5CDB1C1E" w14:textId="77777777" w:rsidR="00217FE2" w:rsidRDefault="00217FE2" w:rsidP="00217FE2"/>
        </w:tc>
        <w:tc>
          <w:tcPr>
            <w:tcW w:w="576" w:type="dxa"/>
          </w:tcPr>
          <w:p w14:paraId="5CD29B11" w14:textId="77777777" w:rsidR="00217FE2" w:rsidRDefault="00217FE2" w:rsidP="00217FE2"/>
        </w:tc>
        <w:tc>
          <w:tcPr>
            <w:tcW w:w="576" w:type="dxa"/>
          </w:tcPr>
          <w:p w14:paraId="1693B1CC" w14:textId="77777777" w:rsidR="00217FE2" w:rsidRDefault="00217FE2" w:rsidP="00217FE2"/>
        </w:tc>
        <w:tc>
          <w:tcPr>
            <w:tcW w:w="576" w:type="dxa"/>
          </w:tcPr>
          <w:p w14:paraId="7D5686AF" w14:textId="7CB84782" w:rsidR="00217FE2" w:rsidRDefault="00217FE2" w:rsidP="00217FE2"/>
        </w:tc>
        <w:tc>
          <w:tcPr>
            <w:tcW w:w="576" w:type="dxa"/>
          </w:tcPr>
          <w:p w14:paraId="7B79E4ED" w14:textId="77777777" w:rsidR="00217FE2" w:rsidRDefault="00217FE2" w:rsidP="00217FE2"/>
        </w:tc>
        <w:tc>
          <w:tcPr>
            <w:tcW w:w="576" w:type="dxa"/>
          </w:tcPr>
          <w:p w14:paraId="0E5053F5" w14:textId="77777777" w:rsidR="00217FE2" w:rsidRDefault="00217FE2" w:rsidP="00217FE2"/>
        </w:tc>
        <w:tc>
          <w:tcPr>
            <w:tcW w:w="576" w:type="dxa"/>
          </w:tcPr>
          <w:p w14:paraId="3AB19B39" w14:textId="77777777" w:rsidR="00217FE2" w:rsidRDefault="00217FE2" w:rsidP="00217FE2"/>
        </w:tc>
        <w:tc>
          <w:tcPr>
            <w:tcW w:w="576" w:type="dxa"/>
          </w:tcPr>
          <w:p w14:paraId="4A9C9C8B" w14:textId="77777777" w:rsidR="00217FE2" w:rsidRDefault="00217FE2" w:rsidP="00217FE2"/>
        </w:tc>
        <w:tc>
          <w:tcPr>
            <w:tcW w:w="576" w:type="dxa"/>
          </w:tcPr>
          <w:p w14:paraId="5CF4A7AF" w14:textId="311492F5" w:rsidR="00217FE2" w:rsidRDefault="00217FE2" w:rsidP="00217FE2"/>
        </w:tc>
        <w:tc>
          <w:tcPr>
            <w:tcW w:w="576" w:type="dxa"/>
          </w:tcPr>
          <w:p w14:paraId="5CF4A7B0" w14:textId="77777777" w:rsidR="00217FE2" w:rsidRDefault="00217FE2" w:rsidP="00217FE2"/>
        </w:tc>
        <w:tc>
          <w:tcPr>
            <w:tcW w:w="576" w:type="dxa"/>
          </w:tcPr>
          <w:p w14:paraId="5CF4A7B1" w14:textId="77777777" w:rsidR="00217FE2" w:rsidRDefault="00217FE2" w:rsidP="00217FE2"/>
        </w:tc>
        <w:tc>
          <w:tcPr>
            <w:tcW w:w="576" w:type="dxa"/>
          </w:tcPr>
          <w:p w14:paraId="5CF4A7B2" w14:textId="77777777" w:rsidR="00217FE2" w:rsidRDefault="00217FE2" w:rsidP="00217FE2"/>
        </w:tc>
        <w:tc>
          <w:tcPr>
            <w:tcW w:w="576" w:type="dxa"/>
          </w:tcPr>
          <w:p w14:paraId="5CF4A7B3" w14:textId="77777777" w:rsidR="00217FE2" w:rsidRDefault="00217FE2" w:rsidP="00217FE2"/>
        </w:tc>
      </w:tr>
      <w:tr w:rsidR="00217FE2" w14:paraId="5CF4A7BB" w14:textId="77777777" w:rsidTr="00217FE2">
        <w:trPr>
          <w:trHeight w:val="467"/>
        </w:trPr>
        <w:tc>
          <w:tcPr>
            <w:tcW w:w="4518" w:type="dxa"/>
          </w:tcPr>
          <w:p w14:paraId="5CF4A7B5" w14:textId="522D8F33" w:rsidR="00217FE2" w:rsidRPr="00D52988" w:rsidRDefault="00217FE2" w:rsidP="00217FE2">
            <w:pPr>
              <w:pStyle w:val="alpha"/>
              <w:numPr>
                <w:ilvl w:val="0"/>
                <w:numId w:val="56"/>
              </w:numPr>
              <w:rPr>
                <w:rFonts w:asciiTheme="minorHAnsi" w:hAnsiTheme="minorHAnsi" w:cstheme="minorHAnsi"/>
                <w:color w:val="000000"/>
              </w:rPr>
            </w:pPr>
            <w:r w:rsidRPr="00E15203">
              <w:t>Biomes</w:t>
            </w:r>
          </w:p>
        </w:tc>
        <w:tc>
          <w:tcPr>
            <w:tcW w:w="576" w:type="dxa"/>
          </w:tcPr>
          <w:p w14:paraId="623B8618" w14:textId="77777777" w:rsidR="00217FE2" w:rsidRDefault="00217FE2" w:rsidP="00217FE2"/>
        </w:tc>
        <w:tc>
          <w:tcPr>
            <w:tcW w:w="576" w:type="dxa"/>
          </w:tcPr>
          <w:p w14:paraId="20943CBC" w14:textId="77777777" w:rsidR="00217FE2" w:rsidRDefault="00217FE2" w:rsidP="00217FE2"/>
        </w:tc>
        <w:tc>
          <w:tcPr>
            <w:tcW w:w="576" w:type="dxa"/>
          </w:tcPr>
          <w:p w14:paraId="71EABA75" w14:textId="77777777" w:rsidR="00217FE2" w:rsidRDefault="00217FE2" w:rsidP="00217FE2"/>
        </w:tc>
        <w:tc>
          <w:tcPr>
            <w:tcW w:w="576" w:type="dxa"/>
          </w:tcPr>
          <w:p w14:paraId="55000341" w14:textId="77777777" w:rsidR="00217FE2" w:rsidRDefault="00217FE2" w:rsidP="00217FE2"/>
        </w:tc>
        <w:tc>
          <w:tcPr>
            <w:tcW w:w="576" w:type="dxa"/>
          </w:tcPr>
          <w:p w14:paraId="7C89AC0D" w14:textId="77777777" w:rsidR="00217FE2" w:rsidRDefault="00217FE2" w:rsidP="00217FE2"/>
        </w:tc>
        <w:tc>
          <w:tcPr>
            <w:tcW w:w="576" w:type="dxa"/>
          </w:tcPr>
          <w:p w14:paraId="7B23B173" w14:textId="00F56BF7" w:rsidR="00217FE2" w:rsidRDefault="00217FE2" w:rsidP="00217FE2"/>
        </w:tc>
        <w:tc>
          <w:tcPr>
            <w:tcW w:w="576" w:type="dxa"/>
          </w:tcPr>
          <w:p w14:paraId="235B951F" w14:textId="77777777" w:rsidR="00217FE2" w:rsidRDefault="00217FE2" w:rsidP="00217FE2"/>
        </w:tc>
        <w:tc>
          <w:tcPr>
            <w:tcW w:w="576" w:type="dxa"/>
          </w:tcPr>
          <w:p w14:paraId="0B7481FC" w14:textId="77777777" w:rsidR="00217FE2" w:rsidRDefault="00217FE2" w:rsidP="00217FE2"/>
        </w:tc>
        <w:tc>
          <w:tcPr>
            <w:tcW w:w="576" w:type="dxa"/>
          </w:tcPr>
          <w:p w14:paraId="0FAB4B1C" w14:textId="77777777" w:rsidR="00217FE2" w:rsidRDefault="00217FE2" w:rsidP="00217FE2"/>
        </w:tc>
        <w:tc>
          <w:tcPr>
            <w:tcW w:w="576" w:type="dxa"/>
          </w:tcPr>
          <w:p w14:paraId="396D2B3E" w14:textId="77777777" w:rsidR="00217FE2" w:rsidRDefault="00217FE2" w:rsidP="00217FE2"/>
        </w:tc>
        <w:tc>
          <w:tcPr>
            <w:tcW w:w="576" w:type="dxa"/>
          </w:tcPr>
          <w:p w14:paraId="5CF4A7B6" w14:textId="4F61EF3C" w:rsidR="00217FE2" w:rsidRDefault="00217FE2" w:rsidP="00217FE2"/>
        </w:tc>
        <w:tc>
          <w:tcPr>
            <w:tcW w:w="576" w:type="dxa"/>
          </w:tcPr>
          <w:p w14:paraId="5CF4A7B7" w14:textId="77777777" w:rsidR="00217FE2" w:rsidRDefault="00217FE2" w:rsidP="00217FE2"/>
        </w:tc>
        <w:tc>
          <w:tcPr>
            <w:tcW w:w="576" w:type="dxa"/>
          </w:tcPr>
          <w:p w14:paraId="5CF4A7B8" w14:textId="77777777" w:rsidR="00217FE2" w:rsidRDefault="00217FE2" w:rsidP="00217FE2"/>
        </w:tc>
        <w:tc>
          <w:tcPr>
            <w:tcW w:w="576" w:type="dxa"/>
          </w:tcPr>
          <w:p w14:paraId="5CF4A7B9" w14:textId="77777777" w:rsidR="00217FE2" w:rsidRDefault="00217FE2" w:rsidP="00217FE2"/>
        </w:tc>
        <w:tc>
          <w:tcPr>
            <w:tcW w:w="576" w:type="dxa"/>
          </w:tcPr>
          <w:p w14:paraId="5CF4A7BA" w14:textId="77777777" w:rsidR="00217FE2" w:rsidRDefault="00217FE2" w:rsidP="00217FE2"/>
        </w:tc>
      </w:tr>
      <w:tr w:rsidR="00217FE2" w14:paraId="5CF4A7C2" w14:textId="77777777" w:rsidTr="00217FE2">
        <w:trPr>
          <w:trHeight w:val="467"/>
        </w:trPr>
        <w:tc>
          <w:tcPr>
            <w:tcW w:w="4518" w:type="dxa"/>
          </w:tcPr>
          <w:p w14:paraId="5CF4A7BC" w14:textId="38DB708B" w:rsidR="00217FE2" w:rsidRPr="008C14D4" w:rsidRDefault="00217FE2" w:rsidP="00217FE2">
            <w:pPr>
              <w:pStyle w:val="alpha"/>
              <w:rPr>
                <w:rFonts w:asciiTheme="minorHAnsi" w:eastAsia="Times New Roman" w:hAnsiTheme="minorHAnsi" w:cstheme="minorHAnsi"/>
                <w:color w:val="000000"/>
              </w:rPr>
            </w:pPr>
            <w:r w:rsidRPr="00E15203">
              <w:t>Ecosystems</w:t>
            </w:r>
          </w:p>
        </w:tc>
        <w:tc>
          <w:tcPr>
            <w:tcW w:w="576" w:type="dxa"/>
          </w:tcPr>
          <w:p w14:paraId="22DE4F60" w14:textId="77777777" w:rsidR="00217FE2" w:rsidRDefault="00217FE2" w:rsidP="00217FE2"/>
        </w:tc>
        <w:tc>
          <w:tcPr>
            <w:tcW w:w="576" w:type="dxa"/>
          </w:tcPr>
          <w:p w14:paraId="4597E9CB" w14:textId="77777777" w:rsidR="00217FE2" w:rsidRDefault="00217FE2" w:rsidP="00217FE2"/>
        </w:tc>
        <w:tc>
          <w:tcPr>
            <w:tcW w:w="576" w:type="dxa"/>
          </w:tcPr>
          <w:p w14:paraId="6FF0FB5E" w14:textId="77777777" w:rsidR="00217FE2" w:rsidRDefault="00217FE2" w:rsidP="00217FE2"/>
        </w:tc>
        <w:tc>
          <w:tcPr>
            <w:tcW w:w="576" w:type="dxa"/>
          </w:tcPr>
          <w:p w14:paraId="0AE83133" w14:textId="77777777" w:rsidR="00217FE2" w:rsidRDefault="00217FE2" w:rsidP="00217FE2"/>
        </w:tc>
        <w:tc>
          <w:tcPr>
            <w:tcW w:w="576" w:type="dxa"/>
          </w:tcPr>
          <w:p w14:paraId="08B4224F" w14:textId="77777777" w:rsidR="00217FE2" w:rsidRDefault="00217FE2" w:rsidP="00217FE2"/>
        </w:tc>
        <w:tc>
          <w:tcPr>
            <w:tcW w:w="576" w:type="dxa"/>
          </w:tcPr>
          <w:p w14:paraId="2B380CB2" w14:textId="253FFD1F" w:rsidR="00217FE2" w:rsidRDefault="00217FE2" w:rsidP="00217FE2"/>
        </w:tc>
        <w:tc>
          <w:tcPr>
            <w:tcW w:w="576" w:type="dxa"/>
          </w:tcPr>
          <w:p w14:paraId="204BCA74" w14:textId="77777777" w:rsidR="00217FE2" w:rsidRDefault="00217FE2" w:rsidP="00217FE2"/>
        </w:tc>
        <w:tc>
          <w:tcPr>
            <w:tcW w:w="576" w:type="dxa"/>
          </w:tcPr>
          <w:p w14:paraId="16A28A0D" w14:textId="77777777" w:rsidR="00217FE2" w:rsidRDefault="00217FE2" w:rsidP="00217FE2"/>
        </w:tc>
        <w:tc>
          <w:tcPr>
            <w:tcW w:w="576" w:type="dxa"/>
          </w:tcPr>
          <w:p w14:paraId="7496DA41" w14:textId="77777777" w:rsidR="00217FE2" w:rsidRDefault="00217FE2" w:rsidP="00217FE2"/>
        </w:tc>
        <w:tc>
          <w:tcPr>
            <w:tcW w:w="576" w:type="dxa"/>
          </w:tcPr>
          <w:p w14:paraId="5A3FDF08" w14:textId="77777777" w:rsidR="00217FE2" w:rsidRDefault="00217FE2" w:rsidP="00217FE2"/>
        </w:tc>
        <w:tc>
          <w:tcPr>
            <w:tcW w:w="576" w:type="dxa"/>
          </w:tcPr>
          <w:p w14:paraId="5CF4A7BD" w14:textId="58FE34AF" w:rsidR="00217FE2" w:rsidRDefault="00217FE2" w:rsidP="00217FE2"/>
        </w:tc>
        <w:tc>
          <w:tcPr>
            <w:tcW w:w="576" w:type="dxa"/>
          </w:tcPr>
          <w:p w14:paraId="5CF4A7BE" w14:textId="77777777" w:rsidR="00217FE2" w:rsidRDefault="00217FE2" w:rsidP="00217FE2"/>
        </w:tc>
        <w:tc>
          <w:tcPr>
            <w:tcW w:w="576" w:type="dxa"/>
          </w:tcPr>
          <w:p w14:paraId="5CF4A7BF" w14:textId="77777777" w:rsidR="00217FE2" w:rsidRDefault="00217FE2" w:rsidP="00217FE2"/>
        </w:tc>
        <w:tc>
          <w:tcPr>
            <w:tcW w:w="576" w:type="dxa"/>
          </w:tcPr>
          <w:p w14:paraId="5CF4A7C0" w14:textId="77777777" w:rsidR="00217FE2" w:rsidRDefault="00217FE2" w:rsidP="00217FE2"/>
        </w:tc>
        <w:tc>
          <w:tcPr>
            <w:tcW w:w="576" w:type="dxa"/>
          </w:tcPr>
          <w:p w14:paraId="5CF4A7C1" w14:textId="77777777" w:rsidR="00217FE2" w:rsidRDefault="00217FE2" w:rsidP="00217FE2"/>
        </w:tc>
      </w:tr>
      <w:tr w:rsidR="00217FE2" w14:paraId="5CF4A7C9" w14:textId="77777777" w:rsidTr="00217FE2">
        <w:trPr>
          <w:trHeight w:val="467"/>
        </w:trPr>
        <w:tc>
          <w:tcPr>
            <w:tcW w:w="4518" w:type="dxa"/>
          </w:tcPr>
          <w:p w14:paraId="5CF4A7C3" w14:textId="5579563E" w:rsidR="00217FE2" w:rsidRPr="008C14D4" w:rsidRDefault="00217FE2" w:rsidP="00217FE2">
            <w:pPr>
              <w:pStyle w:val="alpha"/>
              <w:rPr>
                <w:rFonts w:asciiTheme="minorHAnsi" w:eastAsia="Times New Roman" w:hAnsiTheme="minorHAnsi" w:cstheme="minorHAnsi"/>
                <w:color w:val="000000"/>
              </w:rPr>
            </w:pPr>
            <w:r w:rsidRPr="00E15203">
              <w:t>Communities</w:t>
            </w:r>
          </w:p>
        </w:tc>
        <w:tc>
          <w:tcPr>
            <w:tcW w:w="576" w:type="dxa"/>
          </w:tcPr>
          <w:p w14:paraId="004BADB3" w14:textId="77777777" w:rsidR="00217FE2" w:rsidRDefault="00217FE2" w:rsidP="00217FE2"/>
        </w:tc>
        <w:tc>
          <w:tcPr>
            <w:tcW w:w="576" w:type="dxa"/>
          </w:tcPr>
          <w:p w14:paraId="72535682" w14:textId="77777777" w:rsidR="00217FE2" w:rsidRDefault="00217FE2" w:rsidP="00217FE2"/>
        </w:tc>
        <w:tc>
          <w:tcPr>
            <w:tcW w:w="576" w:type="dxa"/>
          </w:tcPr>
          <w:p w14:paraId="022AB90F" w14:textId="77777777" w:rsidR="00217FE2" w:rsidRDefault="00217FE2" w:rsidP="00217FE2"/>
        </w:tc>
        <w:tc>
          <w:tcPr>
            <w:tcW w:w="576" w:type="dxa"/>
          </w:tcPr>
          <w:p w14:paraId="3C0A31AB" w14:textId="77777777" w:rsidR="00217FE2" w:rsidRDefault="00217FE2" w:rsidP="00217FE2"/>
        </w:tc>
        <w:tc>
          <w:tcPr>
            <w:tcW w:w="576" w:type="dxa"/>
          </w:tcPr>
          <w:p w14:paraId="6E202FF5" w14:textId="77777777" w:rsidR="00217FE2" w:rsidRDefault="00217FE2" w:rsidP="00217FE2"/>
        </w:tc>
        <w:tc>
          <w:tcPr>
            <w:tcW w:w="576" w:type="dxa"/>
          </w:tcPr>
          <w:p w14:paraId="39340CE0" w14:textId="53B27552" w:rsidR="00217FE2" w:rsidRDefault="00217FE2" w:rsidP="00217FE2"/>
        </w:tc>
        <w:tc>
          <w:tcPr>
            <w:tcW w:w="576" w:type="dxa"/>
          </w:tcPr>
          <w:p w14:paraId="1CDEC1D2" w14:textId="77777777" w:rsidR="00217FE2" w:rsidRDefault="00217FE2" w:rsidP="00217FE2"/>
        </w:tc>
        <w:tc>
          <w:tcPr>
            <w:tcW w:w="576" w:type="dxa"/>
          </w:tcPr>
          <w:p w14:paraId="28BE63F7" w14:textId="77777777" w:rsidR="00217FE2" w:rsidRDefault="00217FE2" w:rsidP="00217FE2"/>
        </w:tc>
        <w:tc>
          <w:tcPr>
            <w:tcW w:w="576" w:type="dxa"/>
          </w:tcPr>
          <w:p w14:paraId="2B0DC9EE" w14:textId="77777777" w:rsidR="00217FE2" w:rsidRDefault="00217FE2" w:rsidP="00217FE2"/>
        </w:tc>
        <w:tc>
          <w:tcPr>
            <w:tcW w:w="576" w:type="dxa"/>
          </w:tcPr>
          <w:p w14:paraId="4B088913" w14:textId="77777777" w:rsidR="00217FE2" w:rsidRDefault="00217FE2" w:rsidP="00217FE2"/>
        </w:tc>
        <w:tc>
          <w:tcPr>
            <w:tcW w:w="576" w:type="dxa"/>
          </w:tcPr>
          <w:p w14:paraId="5CF4A7C4" w14:textId="0D8B6F28" w:rsidR="00217FE2" w:rsidRDefault="00217FE2" w:rsidP="00217FE2"/>
        </w:tc>
        <w:tc>
          <w:tcPr>
            <w:tcW w:w="576" w:type="dxa"/>
          </w:tcPr>
          <w:p w14:paraId="5CF4A7C5" w14:textId="77777777" w:rsidR="00217FE2" w:rsidRDefault="00217FE2" w:rsidP="00217FE2"/>
        </w:tc>
        <w:tc>
          <w:tcPr>
            <w:tcW w:w="576" w:type="dxa"/>
          </w:tcPr>
          <w:p w14:paraId="5CF4A7C6" w14:textId="77777777" w:rsidR="00217FE2" w:rsidRDefault="00217FE2" w:rsidP="00217FE2"/>
        </w:tc>
        <w:tc>
          <w:tcPr>
            <w:tcW w:w="576" w:type="dxa"/>
          </w:tcPr>
          <w:p w14:paraId="5CF4A7C7" w14:textId="77777777" w:rsidR="00217FE2" w:rsidRDefault="00217FE2" w:rsidP="00217FE2"/>
        </w:tc>
        <w:tc>
          <w:tcPr>
            <w:tcW w:w="576" w:type="dxa"/>
          </w:tcPr>
          <w:p w14:paraId="5CF4A7C8" w14:textId="77777777" w:rsidR="00217FE2" w:rsidRDefault="00217FE2" w:rsidP="00217FE2"/>
        </w:tc>
      </w:tr>
      <w:tr w:rsidR="00217FE2" w14:paraId="5CF4A7D0" w14:textId="77777777" w:rsidTr="00217FE2">
        <w:trPr>
          <w:trHeight w:val="467"/>
        </w:trPr>
        <w:tc>
          <w:tcPr>
            <w:tcW w:w="4518" w:type="dxa"/>
          </w:tcPr>
          <w:p w14:paraId="5CF4A7CA" w14:textId="2AEE68E2" w:rsidR="00217FE2" w:rsidRPr="008C14D4" w:rsidRDefault="00217FE2" w:rsidP="00217FE2">
            <w:pPr>
              <w:pStyle w:val="alpha"/>
              <w:rPr>
                <w:rFonts w:asciiTheme="minorHAnsi" w:hAnsiTheme="minorHAnsi" w:cstheme="minorHAnsi"/>
                <w:color w:val="000000"/>
              </w:rPr>
            </w:pPr>
            <w:r w:rsidRPr="00E15203">
              <w:t>Populations</w:t>
            </w:r>
          </w:p>
        </w:tc>
        <w:tc>
          <w:tcPr>
            <w:tcW w:w="576" w:type="dxa"/>
          </w:tcPr>
          <w:p w14:paraId="4D29F348" w14:textId="77777777" w:rsidR="00217FE2" w:rsidRDefault="00217FE2" w:rsidP="00217FE2"/>
        </w:tc>
        <w:tc>
          <w:tcPr>
            <w:tcW w:w="576" w:type="dxa"/>
          </w:tcPr>
          <w:p w14:paraId="5D66F928" w14:textId="77777777" w:rsidR="00217FE2" w:rsidRDefault="00217FE2" w:rsidP="00217FE2"/>
        </w:tc>
        <w:tc>
          <w:tcPr>
            <w:tcW w:w="576" w:type="dxa"/>
          </w:tcPr>
          <w:p w14:paraId="527168DE" w14:textId="77777777" w:rsidR="00217FE2" w:rsidRDefault="00217FE2" w:rsidP="00217FE2"/>
        </w:tc>
        <w:tc>
          <w:tcPr>
            <w:tcW w:w="576" w:type="dxa"/>
          </w:tcPr>
          <w:p w14:paraId="63D0F7B8" w14:textId="77777777" w:rsidR="00217FE2" w:rsidRDefault="00217FE2" w:rsidP="00217FE2"/>
        </w:tc>
        <w:tc>
          <w:tcPr>
            <w:tcW w:w="576" w:type="dxa"/>
          </w:tcPr>
          <w:p w14:paraId="62BC3D56" w14:textId="77777777" w:rsidR="00217FE2" w:rsidRDefault="00217FE2" w:rsidP="00217FE2"/>
        </w:tc>
        <w:tc>
          <w:tcPr>
            <w:tcW w:w="576" w:type="dxa"/>
          </w:tcPr>
          <w:p w14:paraId="45C7DB74" w14:textId="02F35C56" w:rsidR="00217FE2" w:rsidRDefault="00217FE2" w:rsidP="00217FE2"/>
        </w:tc>
        <w:tc>
          <w:tcPr>
            <w:tcW w:w="576" w:type="dxa"/>
          </w:tcPr>
          <w:p w14:paraId="1F3AD493" w14:textId="77777777" w:rsidR="00217FE2" w:rsidRDefault="00217FE2" w:rsidP="00217FE2"/>
        </w:tc>
        <w:tc>
          <w:tcPr>
            <w:tcW w:w="576" w:type="dxa"/>
          </w:tcPr>
          <w:p w14:paraId="2EF9C04E" w14:textId="77777777" w:rsidR="00217FE2" w:rsidRDefault="00217FE2" w:rsidP="00217FE2"/>
        </w:tc>
        <w:tc>
          <w:tcPr>
            <w:tcW w:w="576" w:type="dxa"/>
          </w:tcPr>
          <w:p w14:paraId="3E532CF4" w14:textId="77777777" w:rsidR="00217FE2" w:rsidRDefault="00217FE2" w:rsidP="00217FE2"/>
        </w:tc>
        <w:tc>
          <w:tcPr>
            <w:tcW w:w="576" w:type="dxa"/>
          </w:tcPr>
          <w:p w14:paraId="17F06476" w14:textId="77777777" w:rsidR="00217FE2" w:rsidRDefault="00217FE2" w:rsidP="00217FE2"/>
        </w:tc>
        <w:tc>
          <w:tcPr>
            <w:tcW w:w="576" w:type="dxa"/>
          </w:tcPr>
          <w:p w14:paraId="5CF4A7CB" w14:textId="352E217F" w:rsidR="00217FE2" w:rsidRDefault="00217FE2" w:rsidP="00217FE2"/>
        </w:tc>
        <w:tc>
          <w:tcPr>
            <w:tcW w:w="576" w:type="dxa"/>
          </w:tcPr>
          <w:p w14:paraId="5CF4A7CC" w14:textId="77777777" w:rsidR="00217FE2" w:rsidRDefault="00217FE2" w:rsidP="00217FE2"/>
        </w:tc>
        <w:tc>
          <w:tcPr>
            <w:tcW w:w="576" w:type="dxa"/>
          </w:tcPr>
          <w:p w14:paraId="5CF4A7CD" w14:textId="77777777" w:rsidR="00217FE2" w:rsidRDefault="00217FE2" w:rsidP="00217FE2"/>
        </w:tc>
        <w:tc>
          <w:tcPr>
            <w:tcW w:w="576" w:type="dxa"/>
          </w:tcPr>
          <w:p w14:paraId="5CF4A7CE" w14:textId="77777777" w:rsidR="00217FE2" w:rsidRDefault="00217FE2" w:rsidP="00217FE2"/>
        </w:tc>
        <w:tc>
          <w:tcPr>
            <w:tcW w:w="576" w:type="dxa"/>
          </w:tcPr>
          <w:p w14:paraId="5CF4A7CF" w14:textId="77777777" w:rsidR="00217FE2" w:rsidRDefault="00217FE2" w:rsidP="00217FE2"/>
        </w:tc>
      </w:tr>
      <w:tr w:rsidR="00217FE2" w14:paraId="5CF4A7D7" w14:textId="77777777" w:rsidTr="00217FE2">
        <w:trPr>
          <w:trHeight w:val="467"/>
        </w:trPr>
        <w:tc>
          <w:tcPr>
            <w:tcW w:w="4518" w:type="dxa"/>
          </w:tcPr>
          <w:p w14:paraId="5CF4A7D1" w14:textId="173A7035" w:rsidR="00217FE2" w:rsidRPr="008C14D4" w:rsidRDefault="00217FE2" w:rsidP="00217FE2">
            <w:pPr>
              <w:pStyle w:val="alpha"/>
              <w:rPr>
                <w:rFonts w:asciiTheme="minorHAnsi" w:hAnsiTheme="minorHAnsi" w:cstheme="minorHAnsi"/>
                <w:color w:val="000000"/>
              </w:rPr>
            </w:pPr>
            <w:r w:rsidRPr="00E15203">
              <w:t>Organisms</w:t>
            </w:r>
          </w:p>
        </w:tc>
        <w:tc>
          <w:tcPr>
            <w:tcW w:w="576" w:type="dxa"/>
          </w:tcPr>
          <w:p w14:paraId="20DB3F36" w14:textId="77777777" w:rsidR="00217FE2" w:rsidRDefault="00217FE2" w:rsidP="00217FE2"/>
        </w:tc>
        <w:tc>
          <w:tcPr>
            <w:tcW w:w="576" w:type="dxa"/>
          </w:tcPr>
          <w:p w14:paraId="1614BDFB" w14:textId="77777777" w:rsidR="00217FE2" w:rsidRDefault="00217FE2" w:rsidP="00217FE2"/>
        </w:tc>
        <w:tc>
          <w:tcPr>
            <w:tcW w:w="576" w:type="dxa"/>
          </w:tcPr>
          <w:p w14:paraId="34C904F9" w14:textId="77777777" w:rsidR="00217FE2" w:rsidRDefault="00217FE2" w:rsidP="00217FE2"/>
        </w:tc>
        <w:tc>
          <w:tcPr>
            <w:tcW w:w="576" w:type="dxa"/>
          </w:tcPr>
          <w:p w14:paraId="1ED0A68A" w14:textId="77777777" w:rsidR="00217FE2" w:rsidRDefault="00217FE2" w:rsidP="00217FE2"/>
        </w:tc>
        <w:tc>
          <w:tcPr>
            <w:tcW w:w="576" w:type="dxa"/>
          </w:tcPr>
          <w:p w14:paraId="4591CD0E" w14:textId="77777777" w:rsidR="00217FE2" w:rsidRDefault="00217FE2" w:rsidP="00217FE2"/>
        </w:tc>
        <w:tc>
          <w:tcPr>
            <w:tcW w:w="576" w:type="dxa"/>
          </w:tcPr>
          <w:p w14:paraId="46C27EE5" w14:textId="653E449E" w:rsidR="00217FE2" w:rsidRDefault="00217FE2" w:rsidP="00217FE2"/>
        </w:tc>
        <w:tc>
          <w:tcPr>
            <w:tcW w:w="576" w:type="dxa"/>
          </w:tcPr>
          <w:p w14:paraId="2E8AEE30" w14:textId="77777777" w:rsidR="00217FE2" w:rsidRDefault="00217FE2" w:rsidP="00217FE2"/>
        </w:tc>
        <w:tc>
          <w:tcPr>
            <w:tcW w:w="576" w:type="dxa"/>
          </w:tcPr>
          <w:p w14:paraId="22E064E1" w14:textId="77777777" w:rsidR="00217FE2" w:rsidRDefault="00217FE2" w:rsidP="00217FE2"/>
        </w:tc>
        <w:tc>
          <w:tcPr>
            <w:tcW w:w="576" w:type="dxa"/>
          </w:tcPr>
          <w:p w14:paraId="158AE37B" w14:textId="77777777" w:rsidR="00217FE2" w:rsidRDefault="00217FE2" w:rsidP="00217FE2"/>
        </w:tc>
        <w:tc>
          <w:tcPr>
            <w:tcW w:w="576" w:type="dxa"/>
          </w:tcPr>
          <w:p w14:paraId="0C45B410" w14:textId="77777777" w:rsidR="00217FE2" w:rsidRDefault="00217FE2" w:rsidP="00217FE2"/>
        </w:tc>
        <w:tc>
          <w:tcPr>
            <w:tcW w:w="576" w:type="dxa"/>
          </w:tcPr>
          <w:p w14:paraId="5CF4A7D2" w14:textId="0043DEAF" w:rsidR="00217FE2" w:rsidRDefault="00217FE2" w:rsidP="00217FE2"/>
        </w:tc>
        <w:tc>
          <w:tcPr>
            <w:tcW w:w="576" w:type="dxa"/>
          </w:tcPr>
          <w:p w14:paraId="5CF4A7D3" w14:textId="77777777" w:rsidR="00217FE2" w:rsidRDefault="00217FE2" w:rsidP="00217FE2"/>
        </w:tc>
        <w:tc>
          <w:tcPr>
            <w:tcW w:w="576" w:type="dxa"/>
          </w:tcPr>
          <w:p w14:paraId="5CF4A7D4" w14:textId="77777777" w:rsidR="00217FE2" w:rsidRDefault="00217FE2" w:rsidP="00217FE2"/>
        </w:tc>
        <w:tc>
          <w:tcPr>
            <w:tcW w:w="576" w:type="dxa"/>
          </w:tcPr>
          <w:p w14:paraId="5CF4A7D5" w14:textId="77777777" w:rsidR="00217FE2" w:rsidRDefault="00217FE2" w:rsidP="00217FE2"/>
        </w:tc>
        <w:tc>
          <w:tcPr>
            <w:tcW w:w="576" w:type="dxa"/>
          </w:tcPr>
          <w:p w14:paraId="5CF4A7D6" w14:textId="77777777" w:rsidR="00217FE2" w:rsidRDefault="00217FE2" w:rsidP="00217FE2"/>
        </w:tc>
      </w:tr>
      <w:tr w:rsidR="00217FE2" w14:paraId="5CF4A7DE" w14:textId="77777777" w:rsidTr="00217FE2">
        <w:trPr>
          <w:trHeight w:val="467"/>
        </w:trPr>
        <w:tc>
          <w:tcPr>
            <w:tcW w:w="4518" w:type="dxa"/>
          </w:tcPr>
          <w:p w14:paraId="5CF4A7D8" w14:textId="33853D2D" w:rsidR="00217FE2" w:rsidRPr="008C14D4" w:rsidRDefault="00217FE2" w:rsidP="00217FE2">
            <w:pPr>
              <w:pStyle w:val="ListNumber1"/>
              <w:rPr>
                <w:rFonts w:asciiTheme="minorHAnsi" w:eastAsia="Times New Roman" w:hAnsiTheme="minorHAnsi" w:cstheme="minorHAnsi"/>
                <w:color w:val="000000"/>
              </w:rPr>
            </w:pPr>
            <w:r w:rsidRPr="00035D19">
              <w:lastRenderedPageBreak/>
              <w:t>Relationships within and between species</w:t>
            </w:r>
          </w:p>
        </w:tc>
        <w:tc>
          <w:tcPr>
            <w:tcW w:w="576" w:type="dxa"/>
          </w:tcPr>
          <w:p w14:paraId="18571113" w14:textId="77777777" w:rsidR="00217FE2" w:rsidRDefault="00217FE2" w:rsidP="00217FE2"/>
        </w:tc>
        <w:tc>
          <w:tcPr>
            <w:tcW w:w="576" w:type="dxa"/>
          </w:tcPr>
          <w:p w14:paraId="5F36CEA8" w14:textId="77777777" w:rsidR="00217FE2" w:rsidRDefault="00217FE2" w:rsidP="00217FE2"/>
        </w:tc>
        <w:tc>
          <w:tcPr>
            <w:tcW w:w="576" w:type="dxa"/>
          </w:tcPr>
          <w:p w14:paraId="54A2EB2E" w14:textId="77777777" w:rsidR="00217FE2" w:rsidRDefault="00217FE2" w:rsidP="00217FE2"/>
        </w:tc>
        <w:tc>
          <w:tcPr>
            <w:tcW w:w="576" w:type="dxa"/>
          </w:tcPr>
          <w:p w14:paraId="09252FFC" w14:textId="77777777" w:rsidR="00217FE2" w:rsidRDefault="00217FE2" w:rsidP="00217FE2"/>
        </w:tc>
        <w:tc>
          <w:tcPr>
            <w:tcW w:w="576" w:type="dxa"/>
          </w:tcPr>
          <w:p w14:paraId="72AE9C14" w14:textId="77777777" w:rsidR="00217FE2" w:rsidRDefault="00217FE2" w:rsidP="00217FE2"/>
        </w:tc>
        <w:tc>
          <w:tcPr>
            <w:tcW w:w="576" w:type="dxa"/>
          </w:tcPr>
          <w:p w14:paraId="02F3DDA5" w14:textId="20F2A956" w:rsidR="00217FE2" w:rsidRDefault="00217FE2" w:rsidP="00217FE2"/>
        </w:tc>
        <w:tc>
          <w:tcPr>
            <w:tcW w:w="576" w:type="dxa"/>
          </w:tcPr>
          <w:p w14:paraId="608AAF5F" w14:textId="77777777" w:rsidR="00217FE2" w:rsidRDefault="00217FE2" w:rsidP="00217FE2"/>
        </w:tc>
        <w:tc>
          <w:tcPr>
            <w:tcW w:w="576" w:type="dxa"/>
          </w:tcPr>
          <w:p w14:paraId="4376C4B4" w14:textId="77777777" w:rsidR="00217FE2" w:rsidRDefault="00217FE2" w:rsidP="00217FE2"/>
        </w:tc>
        <w:tc>
          <w:tcPr>
            <w:tcW w:w="576" w:type="dxa"/>
          </w:tcPr>
          <w:p w14:paraId="3E64FB2B" w14:textId="77777777" w:rsidR="00217FE2" w:rsidRDefault="00217FE2" w:rsidP="00217FE2"/>
        </w:tc>
        <w:tc>
          <w:tcPr>
            <w:tcW w:w="576" w:type="dxa"/>
          </w:tcPr>
          <w:p w14:paraId="430468ED" w14:textId="77777777" w:rsidR="00217FE2" w:rsidRDefault="00217FE2" w:rsidP="00217FE2"/>
        </w:tc>
        <w:tc>
          <w:tcPr>
            <w:tcW w:w="576" w:type="dxa"/>
          </w:tcPr>
          <w:p w14:paraId="5CF4A7D9" w14:textId="3C00BA32" w:rsidR="00217FE2" w:rsidRDefault="00217FE2" w:rsidP="00217FE2"/>
        </w:tc>
        <w:tc>
          <w:tcPr>
            <w:tcW w:w="576" w:type="dxa"/>
          </w:tcPr>
          <w:p w14:paraId="5CF4A7DA" w14:textId="77777777" w:rsidR="00217FE2" w:rsidRDefault="00217FE2" w:rsidP="00217FE2"/>
        </w:tc>
        <w:tc>
          <w:tcPr>
            <w:tcW w:w="576" w:type="dxa"/>
          </w:tcPr>
          <w:p w14:paraId="5CF4A7DB" w14:textId="77777777" w:rsidR="00217FE2" w:rsidRDefault="00217FE2" w:rsidP="00217FE2"/>
        </w:tc>
        <w:tc>
          <w:tcPr>
            <w:tcW w:w="576" w:type="dxa"/>
          </w:tcPr>
          <w:p w14:paraId="5CF4A7DC" w14:textId="77777777" w:rsidR="00217FE2" w:rsidRDefault="00217FE2" w:rsidP="00217FE2"/>
        </w:tc>
        <w:tc>
          <w:tcPr>
            <w:tcW w:w="576" w:type="dxa"/>
          </w:tcPr>
          <w:p w14:paraId="5CF4A7DD" w14:textId="77777777" w:rsidR="00217FE2" w:rsidRDefault="00217FE2" w:rsidP="00217FE2"/>
        </w:tc>
      </w:tr>
      <w:tr w:rsidR="00217FE2" w14:paraId="5CF4A7E5" w14:textId="77777777" w:rsidTr="00217FE2">
        <w:trPr>
          <w:trHeight w:val="467"/>
        </w:trPr>
        <w:tc>
          <w:tcPr>
            <w:tcW w:w="4518" w:type="dxa"/>
          </w:tcPr>
          <w:p w14:paraId="5CF4A7DF" w14:textId="1988B9FF" w:rsidR="00217FE2" w:rsidRPr="00000944" w:rsidRDefault="00217FE2" w:rsidP="00217FE2">
            <w:pPr>
              <w:pStyle w:val="alpha"/>
              <w:numPr>
                <w:ilvl w:val="0"/>
                <w:numId w:val="57"/>
              </w:numPr>
              <w:rPr>
                <w:rFonts w:asciiTheme="minorHAnsi" w:eastAsia="Times New Roman" w:hAnsiTheme="minorHAnsi" w:cstheme="minorHAnsi"/>
                <w:color w:val="000000"/>
              </w:rPr>
            </w:pPr>
            <w:r w:rsidRPr="00035D19">
              <w:t>Symbiotic relationships including mutualism, parasitism, commensalism</w:t>
            </w:r>
          </w:p>
        </w:tc>
        <w:tc>
          <w:tcPr>
            <w:tcW w:w="576" w:type="dxa"/>
          </w:tcPr>
          <w:p w14:paraId="79CC9169" w14:textId="77777777" w:rsidR="00217FE2" w:rsidRDefault="00217FE2" w:rsidP="00217FE2"/>
        </w:tc>
        <w:tc>
          <w:tcPr>
            <w:tcW w:w="576" w:type="dxa"/>
          </w:tcPr>
          <w:p w14:paraId="37F37137" w14:textId="77777777" w:rsidR="00217FE2" w:rsidRDefault="00217FE2" w:rsidP="00217FE2"/>
        </w:tc>
        <w:tc>
          <w:tcPr>
            <w:tcW w:w="576" w:type="dxa"/>
          </w:tcPr>
          <w:p w14:paraId="114B1F6E" w14:textId="77777777" w:rsidR="00217FE2" w:rsidRDefault="00217FE2" w:rsidP="00217FE2"/>
        </w:tc>
        <w:tc>
          <w:tcPr>
            <w:tcW w:w="576" w:type="dxa"/>
          </w:tcPr>
          <w:p w14:paraId="0A016747" w14:textId="77777777" w:rsidR="00217FE2" w:rsidRDefault="00217FE2" w:rsidP="00217FE2"/>
        </w:tc>
        <w:tc>
          <w:tcPr>
            <w:tcW w:w="576" w:type="dxa"/>
          </w:tcPr>
          <w:p w14:paraId="72E3B7A0" w14:textId="77777777" w:rsidR="00217FE2" w:rsidRDefault="00217FE2" w:rsidP="00217FE2"/>
        </w:tc>
        <w:tc>
          <w:tcPr>
            <w:tcW w:w="576" w:type="dxa"/>
          </w:tcPr>
          <w:p w14:paraId="2EFCE6B1" w14:textId="1536FE75" w:rsidR="00217FE2" w:rsidRDefault="00217FE2" w:rsidP="00217FE2"/>
        </w:tc>
        <w:tc>
          <w:tcPr>
            <w:tcW w:w="576" w:type="dxa"/>
          </w:tcPr>
          <w:p w14:paraId="372AD424" w14:textId="77777777" w:rsidR="00217FE2" w:rsidRDefault="00217FE2" w:rsidP="00217FE2"/>
        </w:tc>
        <w:tc>
          <w:tcPr>
            <w:tcW w:w="576" w:type="dxa"/>
          </w:tcPr>
          <w:p w14:paraId="011939A1" w14:textId="77777777" w:rsidR="00217FE2" w:rsidRDefault="00217FE2" w:rsidP="00217FE2"/>
        </w:tc>
        <w:tc>
          <w:tcPr>
            <w:tcW w:w="576" w:type="dxa"/>
          </w:tcPr>
          <w:p w14:paraId="3FC49314" w14:textId="77777777" w:rsidR="00217FE2" w:rsidRDefault="00217FE2" w:rsidP="00217FE2"/>
        </w:tc>
        <w:tc>
          <w:tcPr>
            <w:tcW w:w="576" w:type="dxa"/>
          </w:tcPr>
          <w:p w14:paraId="734B4BF1" w14:textId="77777777" w:rsidR="00217FE2" w:rsidRDefault="00217FE2" w:rsidP="00217FE2"/>
        </w:tc>
        <w:tc>
          <w:tcPr>
            <w:tcW w:w="576" w:type="dxa"/>
          </w:tcPr>
          <w:p w14:paraId="5CF4A7E0" w14:textId="18708076" w:rsidR="00217FE2" w:rsidRDefault="00217FE2" w:rsidP="00217FE2"/>
        </w:tc>
        <w:tc>
          <w:tcPr>
            <w:tcW w:w="576" w:type="dxa"/>
          </w:tcPr>
          <w:p w14:paraId="5CF4A7E1" w14:textId="77777777" w:rsidR="00217FE2" w:rsidRDefault="00217FE2" w:rsidP="00217FE2"/>
        </w:tc>
        <w:tc>
          <w:tcPr>
            <w:tcW w:w="576" w:type="dxa"/>
          </w:tcPr>
          <w:p w14:paraId="5CF4A7E2" w14:textId="77777777" w:rsidR="00217FE2" w:rsidRDefault="00217FE2" w:rsidP="00217FE2"/>
        </w:tc>
        <w:tc>
          <w:tcPr>
            <w:tcW w:w="576" w:type="dxa"/>
          </w:tcPr>
          <w:p w14:paraId="5CF4A7E3" w14:textId="77777777" w:rsidR="00217FE2" w:rsidRDefault="00217FE2" w:rsidP="00217FE2"/>
        </w:tc>
        <w:tc>
          <w:tcPr>
            <w:tcW w:w="576" w:type="dxa"/>
          </w:tcPr>
          <w:p w14:paraId="5CF4A7E4" w14:textId="77777777" w:rsidR="00217FE2" w:rsidRDefault="00217FE2" w:rsidP="00217FE2"/>
        </w:tc>
      </w:tr>
      <w:tr w:rsidR="00217FE2" w14:paraId="5CF4A7EC" w14:textId="77777777" w:rsidTr="00217FE2">
        <w:trPr>
          <w:trHeight w:val="467"/>
        </w:trPr>
        <w:tc>
          <w:tcPr>
            <w:tcW w:w="4518" w:type="dxa"/>
          </w:tcPr>
          <w:p w14:paraId="5CF4A7E6" w14:textId="2D542C87" w:rsidR="00217FE2" w:rsidRPr="008C14D4" w:rsidRDefault="00217FE2" w:rsidP="00217FE2">
            <w:pPr>
              <w:pStyle w:val="alpha"/>
              <w:rPr>
                <w:rFonts w:asciiTheme="minorHAnsi" w:eastAsia="Times New Roman" w:hAnsiTheme="minorHAnsi" w:cstheme="minorHAnsi"/>
                <w:color w:val="000000"/>
              </w:rPr>
            </w:pPr>
            <w:r w:rsidRPr="00035D19">
              <w:t>Predator – prey relationship, including evolutionary adaptations</w:t>
            </w:r>
          </w:p>
        </w:tc>
        <w:tc>
          <w:tcPr>
            <w:tcW w:w="576" w:type="dxa"/>
          </w:tcPr>
          <w:p w14:paraId="455835A2" w14:textId="77777777" w:rsidR="00217FE2" w:rsidRDefault="00217FE2" w:rsidP="00217FE2"/>
        </w:tc>
        <w:tc>
          <w:tcPr>
            <w:tcW w:w="576" w:type="dxa"/>
          </w:tcPr>
          <w:p w14:paraId="640E5E2B" w14:textId="77777777" w:rsidR="00217FE2" w:rsidRDefault="00217FE2" w:rsidP="00217FE2"/>
        </w:tc>
        <w:tc>
          <w:tcPr>
            <w:tcW w:w="576" w:type="dxa"/>
          </w:tcPr>
          <w:p w14:paraId="163F7B0E" w14:textId="77777777" w:rsidR="00217FE2" w:rsidRDefault="00217FE2" w:rsidP="00217FE2"/>
        </w:tc>
        <w:tc>
          <w:tcPr>
            <w:tcW w:w="576" w:type="dxa"/>
          </w:tcPr>
          <w:p w14:paraId="1C607CFD" w14:textId="77777777" w:rsidR="00217FE2" w:rsidRDefault="00217FE2" w:rsidP="00217FE2"/>
        </w:tc>
        <w:tc>
          <w:tcPr>
            <w:tcW w:w="576" w:type="dxa"/>
          </w:tcPr>
          <w:p w14:paraId="3CA7B287" w14:textId="77777777" w:rsidR="00217FE2" w:rsidRDefault="00217FE2" w:rsidP="00217FE2"/>
        </w:tc>
        <w:tc>
          <w:tcPr>
            <w:tcW w:w="576" w:type="dxa"/>
          </w:tcPr>
          <w:p w14:paraId="1E95C6F5" w14:textId="0AF07229" w:rsidR="00217FE2" w:rsidRDefault="00217FE2" w:rsidP="00217FE2"/>
        </w:tc>
        <w:tc>
          <w:tcPr>
            <w:tcW w:w="576" w:type="dxa"/>
          </w:tcPr>
          <w:p w14:paraId="72FE74F3" w14:textId="77777777" w:rsidR="00217FE2" w:rsidRDefault="00217FE2" w:rsidP="00217FE2"/>
        </w:tc>
        <w:tc>
          <w:tcPr>
            <w:tcW w:w="576" w:type="dxa"/>
          </w:tcPr>
          <w:p w14:paraId="26D98737" w14:textId="77777777" w:rsidR="00217FE2" w:rsidRDefault="00217FE2" w:rsidP="00217FE2"/>
        </w:tc>
        <w:tc>
          <w:tcPr>
            <w:tcW w:w="576" w:type="dxa"/>
          </w:tcPr>
          <w:p w14:paraId="0225030E" w14:textId="77777777" w:rsidR="00217FE2" w:rsidRDefault="00217FE2" w:rsidP="00217FE2"/>
        </w:tc>
        <w:tc>
          <w:tcPr>
            <w:tcW w:w="576" w:type="dxa"/>
          </w:tcPr>
          <w:p w14:paraId="60F2DACB" w14:textId="77777777" w:rsidR="00217FE2" w:rsidRDefault="00217FE2" w:rsidP="00217FE2"/>
        </w:tc>
        <w:tc>
          <w:tcPr>
            <w:tcW w:w="576" w:type="dxa"/>
          </w:tcPr>
          <w:p w14:paraId="5CF4A7E7" w14:textId="6C2D3D4E" w:rsidR="00217FE2" w:rsidRDefault="00217FE2" w:rsidP="00217FE2"/>
        </w:tc>
        <w:tc>
          <w:tcPr>
            <w:tcW w:w="576" w:type="dxa"/>
          </w:tcPr>
          <w:p w14:paraId="5CF4A7E8" w14:textId="77777777" w:rsidR="00217FE2" w:rsidRDefault="00217FE2" w:rsidP="00217FE2"/>
        </w:tc>
        <w:tc>
          <w:tcPr>
            <w:tcW w:w="576" w:type="dxa"/>
          </w:tcPr>
          <w:p w14:paraId="5CF4A7E9" w14:textId="77777777" w:rsidR="00217FE2" w:rsidRDefault="00217FE2" w:rsidP="00217FE2"/>
        </w:tc>
        <w:tc>
          <w:tcPr>
            <w:tcW w:w="576" w:type="dxa"/>
          </w:tcPr>
          <w:p w14:paraId="5CF4A7EA" w14:textId="77777777" w:rsidR="00217FE2" w:rsidRDefault="00217FE2" w:rsidP="00217FE2"/>
        </w:tc>
        <w:tc>
          <w:tcPr>
            <w:tcW w:w="576" w:type="dxa"/>
          </w:tcPr>
          <w:p w14:paraId="5CF4A7EB" w14:textId="77777777" w:rsidR="00217FE2" w:rsidRDefault="00217FE2" w:rsidP="00217FE2"/>
        </w:tc>
      </w:tr>
      <w:tr w:rsidR="00217FE2" w14:paraId="5CF4A7F3" w14:textId="77777777" w:rsidTr="00217FE2">
        <w:trPr>
          <w:trHeight w:val="467"/>
        </w:trPr>
        <w:tc>
          <w:tcPr>
            <w:tcW w:w="4518" w:type="dxa"/>
          </w:tcPr>
          <w:p w14:paraId="5CF4A7ED" w14:textId="113CF610" w:rsidR="00217FE2" w:rsidRPr="008C14D4" w:rsidRDefault="00217FE2" w:rsidP="00217FE2">
            <w:pPr>
              <w:pStyle w:val="alpha"/>
              <w:rPr>
                <w:rFonts w:asciiTheme="minorHAnsi" w:hAnsiTheme="minorHAnsi" w:cstheme="minorHAnsi"/>
                <w:color w:val="000000"/>
              </w:rPr>
            </w:pPr>
            <w:r w:rsidRPr="00035D19">
              <w:t>Competition</w:t>
            </w:r>
          </w:p>
        </w:tc>
        <w:tc>
          <w:tcPr>
            <w:tcW w:w="576" w:type="dxa"/>
          </w:tcPr>
          <w:p w14:paraId="68E3108A" w14:textId="77777777" w:rsidR="00217FE2" w:rsidRDefault="00217FE2" w:rsidP="00217FE2"/>
        </w:tc>
        <w:tc>
          <w:tcPr>
            <w:tcW w:w="576" w:type="dxa"/>
          </w:tcPr>
          <w:p w14:paraId="69FE5C3E" w14:textId="77777777" w:rsidR="00217FE2" w:rsidRDefault="00217FE2" w:rsidP="00217FE2"/>
        </w:tc>
        <w:tc>
          <w:tcPr>
            <w:tcW w:w="576" w:type="dxa"/>
          </w:tcPr>
          <w:p w14:paraId="5E2595C1" w14:textId="77777777" w:rsidR="00217FE2" w:rsidRDefault="00217FE2" w:rsidP="00217FE2"/>
        </w:tc>
        <w:tc>
          <w:tcPr>
            <w:tcW w:w="576" w:type="dxa"/>
          </w:tcPr>
          <w:p w14:paraId="62EF0825" w14:textId="77777777" w:rsidR="00217FE2" w:rsidRDefault="00217FE2" w:rsidP="00217FE2"/>
        </w:tc>
        <w:tc>
          <w:tcPr>
            <w:tcW w:w="576" w:type="dxa"/>
          </w:tcPr>
          <w:p w14:paraId="07185706" w14:textId="77777777" w:rsidR="00217FE2" w:rsidRDefault="00217FE2" w:rsidP="00217FE2"/>
        </w:tc>
        <w:tc>
          <w:tcPr>
            <w:tcW w:w="576" w:type="dxa"/>
          </w:tcPr>
          <w:p w14:paraId="711D95AB" w14:textId="54C01B45" w:rsidR="00217FE2" w:rsidRDefault="00217FE2" w:rsidP="00217FE2"/>
        </w:tc>
        <w:tc>
          <w:tcPr>
            <w:tcW w:w="576" w:type="dxa"/>
          </w:tcPr>
          <w:p w14:paraId="1703BB42" w14:textId="77777777" w:rsidR="00217FE2" w:rsidRDefault="00217FE2" w:rsidP="00217FE2"/>
        </w:tc>
        <w:tc>
          <w:tcPr>
            <w:tcW w:w="576" w:type="dxa"/>
          </w:tcPr>
          <w:p w14:paraId="05338974" w14:textId="77777777" w:rsidR="00217FE2" w:rsidRDefault="00217FE2" w:rsidP="00217FE2"/>
        </w:tc>
        <w:tc>
          <w:tcPr>
            <w:tcW w:w="576" w:type="dxa"/>
          </w:tcPr>
          <w:p w14:paraId="252CDCA4" w14:textId="77777777" w:rsidR="00217FE2" w:rsidRDefault="00217FE2" w:rsidP="00217FE2"/>
        </w:tc>
        <w:tc>
          <w:tcPr>
            <w:tcW w:w="576" w:type="dxa"/>
          </w:tcPr>
          <w:p w14:paraId="45194D94" w14:textId="77777777" w:rsidR="00217FE2" w:rsidRDefault="00217FE2" w:rsidP="00217FE2"/>
        </w:tc>
        <w:tc>
          <w:tcPr>
            <w:tcW w:w="576" w:type="dxa"/>
          </w:tcPr>
          <w:p w14:paraId="5CF4A7EE" w14:textId="4DF5FDFC" w:rsidR="00217FE2" w:rsidRDefault="00217FE2" w:rsidP="00217FE2"/>
        </w:tc>
        <w:tc>
          <w:tcPr>
            <w:tcW w:w="576" w:type="dxa"/>
          </w:tcPr>
          <w:p w14:paraId="5CF4A7EF" w14:textId="77777777" w:rsidR="00217FE2" w:rsidRDefault="00217FE2" w:rsidP="00217FE2"/>
        </w:tc>
        <w:tc>
          <w:tcPr>
            <w:tcW w:w="576" w:type="dxa"/>
          </w:tcPr>
          <w:p w14:paraId="5CF4A7F0" w14:textId="77777777" w:rsidR="00217FE2" w:rsidRDefault="00217FE2" w:rsidP="00217FE2"/>
        </w:tc>
        <w:tc>
          <w:tcPr>
            <w:tcW w:w="576" w:type="dxa"/>
          </w:tcPr>
          <w:p w14:paraId="5CF4A7F1" w14:textId="77777777" w:rsidR="00217FE2" w:rsidRDefault="00217FE2" w:rsidP="00217FE2"/>
        </w:tc>
        <w:tc>
          <w:tcPr>
            <w:tcW w:w="576" w:type="dxa"/>
          </w:tcPr>
          <w:p w14:paraId="5CF4A7F2" w14:textId="77777777" w:rsidR="00217FE2" w:rsidRDefault="00217FE2" w:rsidP="00217FE2"/>
        </w:tc>
      </w:tr>
      <w:tr w:rsidR="00217FE2" w14:paraId="5CF4A7FA" w14:textId="77777777" w:rsidTr="00217FE2">
        <w:trPr>
          <w:trHeight w:val="467"/>
        </w:trPr>
        <w:tc>
          <w:tcPr>
            <w:tcW w:w="4518" w:type="dxa"/>
          </w:tcPr>
          <w:p w14:paraId="5CF4A7F4" w14:textId="6AB86E12" w:rsidR="00217FE2" w:rsidRPr="004A3265" w:rsidRDefault="00217FE2" w:rsidP="00217FE2">
            <w:pPr>
              <w:pStyle w:val="alpha"/>
              <w:rPr>
                <w:rFonts w:asciiTheme="minorHAnsi" w:hAnsiTheme="minorHAnsi" w:cstheme="minorHAnsi"/>
                <w:b/>
                <w:bCs/>
                <w:sz w:val="24"/>
                <w:szCs w:val="24"/>
              </w:rPr>
            </w:pPr>
            <w:r w:rsidRPr="004A3265">
              <w:t>Keystone species</w:t>
            </w:r>
          </w:p>
        </w:tc>
        <w:tc>
          <w:tcPr>
            <w:tcW w:w="576" w:type="dxa"/>
          </w:tcPr>
          <w:p w14:paraId="1CF0BC73" w14:textId="77777777" w:rsidR="00217FE2" w:rsidRDefault="00217FE2" w:rsidP="00217FE2"/>
        </w:tc>
        <w:tc>
          <w:tcPr>
            <w:tcW w:w="576" w:type="dxa"/>
          </w:tcPr>
          <w:p w14:paraId="5A7A5A7F" w14:textId="77777777" w:rsidR="00217FE2" w:rsidRDefault="00217FE2" w:rsidP="00217FE2"/>
        </w:tc>
        <w:tc>
          <w:tcPr>
            <w:tcW w:w="576" w:type="dxa"/>
          </w:tcPr>
          <w:p w14:paraId="22EEA85C" w14:textId="77777777" w:rsidR="00217FE2" w:rsidRDefault="00217FE2" w:rsidP="00217FE2"/>
        </w:tc>
        <w:tc>
          <w:tcPr>
            <w:tcW w:w="576" w:type="dxa"/>
          </w:tcPr>
          <w:p w14:paraId="38BD8C51" w14:textId="77777777" w:rsidR="00217FE2" w:rsidRDefault="00217FE2" w:rsidP="00217FE2"/>
        </w:tc>
        <w:tc>
          <w:tcPr>
            <w:tcW w:w="576" w:type="dxa"/>
          </w:tcPr>
          <w:p w14:paraId="5ABCD06C" w14:textId="77777777" w:rsidR="00217FE2" w:rsidRDefault="00217FE2" w:rsidP="00217FE2"/>
        </w:tc>
        <w:tc>
          <w:tcPr>
            <w:tcW w:w="576" w:type="dxa"/>
          </w:tcPr>
          <w:p w14:paraId="109E4FA0" w14:textId="351FB85E" w:rsidR="00217FE2" w:rsidRDefault="00217FE2" w:rsidP="00217FE2"/>
        </w:tc>
        <w:tc>
          <w:tcPr>
            <w:tcW w:w="576" w:type="dxa"/>
          </w:tcPr>
          <w:p w14:paraId="24616FBD" w14:textId="77777777" w:rsidR="00217FE2" w:rsidRDefault="00217FE2" w:rsidP="00217FE2"/>
        </w:tc>
        <w:tc>
          <w:tcPr>
            <w:tcW w:w="576" w:type="dxa"/>
          </w:tcPr>
          <w:p w14:paraId="49086B7E" w14:textId="77777777" w:rsidR="00217FE2" w:rsidRDefault="00217FE2" w:rsidP="00217FE2"/>
        </w:tc>
        <w:tc>
          <w:tcPr>
            <w:tcW w:w="576" w:type="dxa"/>
          </w:tcPr>
          <w:p w14:paraId="6310A5B3" w14:textId="77777777" w:rsidR="00217FE2" w:rsidRDefault="00217FE2" w:rsidP="00217FE2"/>
        </w:tc>
        <w:tc>
          <w:tcPr>
            <w:tcW w:w="576" w:type="dxa"/>
          </w:tcPr>
          <w:p w14:paraId="10B1B792" w14:textId="77777777" w:rsidR="00217FE2" w:rsidRDefault="00217FE2" w:rsidP="00217FE2"/>
        </w:tc>
        <w:tc>
          <w:tcPr>
            <w:tcW w:w="576" w:type="dxa"/>
          </w:tcPr>
          <w:p w14:paraId="5CF4A7F5" w14:textId="2B9F12BB" w:rsidR="00217FE2" w:rsidRDefault="00217FE2" w:rsidP="00217FE2"/>
        </w:tc>
        <w:tc>
          <w:tcPr>
            <w:tcW w:w="576" w:type="dxa"/>
          </w:tcPr>
          <w:p w14:paraId="5CF4A7F6" w14:textId="77777777" w:rsidR="00217FE2" w:rsidRDefault="00217FE2" w:rsidP="00217FE2"/>
        </w:tc>
        <w:tc>
          <w:tcPr>
            <w:tcW w:w="576" w:type="dxa"/>
          </w:tcPr>
          <w:p w14:paraId="5CF4A7F7" w14:textId="77777777" w:rsidR="00217FE2" w:rsidRDefault="00217FE2" w:rsidP="00217FE2"/>
        </w:tc>
        <w:tc>
          <w:tcPr>
            <w:tcW w:w="576" w:type="dxa"/>
          </w:tcPr>
          <w:p w14:paraId="5CF4A7F8" w14:textId="77777777" w:rsidR="00217FE2" w:rsidRDefault="00217FE2" w:rsidP="00217FE2"/>
        </w:tc>
        <w:tc>
          <w:tcPr>
            <w:tcW w:w="576" w:type="dxa"/>
          </w:tcPr>
          <w:p w14:paraId="5CF4A7F9" w14:textId="77777777" w:rsidR="00217FE2" w:rsidRDefault="00217FE2" w:rsidP="00217FE2"/>
        </w:tc>
      </w:tr>
      <w:tr w:rsidR="00217FE2" w14:paraId="5CF4A801" w14:textId="77777777" w:rsidTr="00217FE2">
        <w:trPr>
          <w:trHeight w:val="467"/>
        </w:trPr>
        <w:tc>
          <w:tcPr>
            <w:tcW w:w="4518" w:type="dxa"/>
          </w:tcPr>
          <w:p w14:paraId="5CF4A7FB" w14:textId="0FBB952A" w:rsidR="00217FE2" w:rsidRPr="008C14D4" w:rsidRDefault="00217FE2" w:rsidP="00217FE2">
            <w:pPr>
              <w:pStyle w:val="ListNumber1"/>
              <w:rPr>
                <w:rFonts w:asciiTheme="minorHAnsi" w:hAnsiTheme="minorHAnsi" w:cstheme="minorHAnsi"/>
                <w:color w:val="000000"/>
              </w:rPr>
            </w:pPr>
            <w:r w:rsidRPr="00A90C83">
              <w:t>Relationships among reproductive strategies, demographics, and population growth</w:t>
            </w:r>
          </w:p>
        </w:tc>
        <w:tc>
          <w:tcPr>
            <w:tcW w:w="576" w:type="dxa"/>
          </w:tcPr>
          <w:p w14:paraId="4C48C5AC" w14:textId="77777777" w:rsidR="00217FE2" w:rsidRDefault="00217FE2" w:rsidP="00217FE2"/>
        </w:tc>
        <w:tc>
          <w:tcPr>
            <w:tcW w:w="576" w:type="dxa"/>
          </w:tcPr>
          <w:p w14:paraId="1ED43200" w14:textId="77777777" w:rsidR="00217FE2" w:rsidRDefault="00217FE2" w:rsidP="00217FE2"/>
        </w:tc>
        <w:tc>
          <w:tcPr>
            <w:tcW w:w="576" w:type="dxa"/>
          </w:tcPr>
          <w:p w14:paraId="4D8EEDA9" w14:textId="77777777" w:rsidR="00217FE2" w:rsidRDefault="00217FE2" w:rsidP="00217FE2"/>
        </w:tc>
        <w:tc>
          <w:tcPr>
            <w:tcW w:w="576" w:type="dxa"/>
          </w:tcPr>
          <w:p w14:paraId="7F40470E" w14:textId="77777777" w:rsidR="00217FE2" w:rsidRDefault="00217FE2" w:rsidP="00217FE2"/>
        </w:tc>
        <w:tc>
          <w:tcPr>
            <w:tcW w:w="576" w:type="dxa"/>
          </w:tcPr>
          <w:p w14:paraId="5FF2DC0B" w14:textId="77777777" w:rsidR="00217FE2" w:rsidRDefault="00217FE2" w:rsidP="00217FE2"/>
        </w:tc>
        <w:tc>
          <w:tcPr>
            <w:tcW w:w="576" w:type="dxa"/>
          </w:tcPr>
          <w:p w14:paraId="141B1295" w14:textId="6379A200" w:rsidR="00217FE2" w:rsidRDefault="00217FE2" w:rsidP="00217FE2"/>
        </w:tc>
        <w:tc>
          <w:tcPr>
            <w:tcW w:w="576" w:type="dxa"/>
          </w:tcPr>
          <w:p w14:paraId="6DA4A84E" w14:textId="77777777" w:rsidR="00217FE2" w:rsidRDefault="00217FE2" w:rsidP="00217FE2"/>
        </w:tc>
        <w:tc>
          <w:tcPr>
            <w:tcW w:w="576" w:type="dxa"/>
          </w:tcPr>
          <w:p w14:paraId="60D9B1CB" w14:textId="77777777" w:rsidR="00217FE2" w:rsidRDefault="00217FE2" w:rsidP="00217FE2"/>
        </w:tc>
        <w:tc>
          <w:tcPr>
            <w:tcW w:w="576" w:type="dxa"/>
          </w:tcPr>
          <w:p w14:paraId="1A86A386" w14:textId="77777777" w:rsidR="00217FE2" w:rsidRDefault="00217FE2" w:rsidP="00217FE2"/>
        </w:tc>
        <w:tc>
          <w:tcPr>
            <w:tcW w:w="576" w:type="dxa"/>
          </w:tcPr>
          <w:p w14:paraId="3A3BF8F0" w14:textId="77777777" w:rsidR="00217FE2" w:rsidRDefault="00217FE2" w:rsidP="00217FE2"/>
        </w:tc>
        <w:tc>
          <w:tcPr>
            <w:tcW w:w="576" w:type="dxa"/>
          </w:tcPr>
          <w:p w14:paraId="5CF4A7FC" w14:textId="5E34367C" w:rsidR="00217FE2" w:rsidRDefault="00217FE2" w:rsidP="00217FE2"/>
        </w:tc>
        <w:tc>
          <w:tcPr>
            <w:tcW w:w="576" w:type="dxa"/>
          </w:tcPr>
          <w:p w14:paraId="5CF4A7FD" w14:textId="77777777" w:rsidR="00217FE2" w:rsidRDefault="00217FE2" w:rsidP="00217FE2"/>
        </w:tc>
        <w:tc>
          <w:tcPr>
            <w:tcW w:w="576" w:type="dxa"/>
          </w:tcPr>
          <w:p w14:paraId="5CF4A7FE" w14:textId="77777777" w:rsidR="00217FE2" w:rsidRDefault="00217FE2" w:rsidP="00217FE2"/>
        </w:tc>
        <w:tc>
          <w:tcPr>
            <w:tcW w:w="576" w:type="dxa"/>
          </w:tcPr>
          <w:p w14:paraId="5CF4A7FF" w14:textId="77777777" w:rsidR="00217FE2" w:rsidRDefault="00217FE2" w:rsidP="00217FE2"/>
        </w:tc>
        <w:tc>
          <w:tcPr>
            <w:tcW w:w="576" w:type="dxa"/>
          </w:tcPr>
          <w:p w14:paraId="5CF4A800" w14:textId="77777777" w:rsidR="00217FE2" w:rsidRDefault="00217FE2" w:rsidP="00217FE2"/>
        </w:tc>
      </w:tr>
      <w:tr w:rsidR="00217FE2" w14:paraId="5CF4A808" w14:textId="77777777" w:rsidTr="00217FE2">
        <w:trPr>
          <w:trHeight w:val="467"/>
        </w:trPr>
        <w:tc>
          <w:tcPr>
            <w:tcW w:w="4518" w:type="dxa"/>
          </w:tcPr>
          <w:p w14:paraId="5CF4A802" w14:textId="2A562C06" w:rsidR="00217FE2" w:rsidRPr="002D5972" w:rsidRDefault="00217FE2" w:rsidP="00217FE2">
            <w:pPr>
              <w:pStyle w:val="alpha"/>
              <w:numPr>
                <w:ilvl w:val="0"/>
                <w:numId w:val="58"/>
              </w:numPr>
              <w:rPr>
                <w:rFonts w:asciiTheme="minorHAnsi" w:eastAsia="Times New Roman" w:hAnsiTheme="minorHAnsi" w:cstheme="minorHAnsi"/>
                <w:color w:val="000000"/>
              </w:rPr>
            </w:pPr>
            <w:r w:rsidRPr="00A90C83">
              <w:t>Sexual versus asexual reproduction</w:t>
            </w:r>
          </w:p>
        </w:tc>
        <w:tc>
          <w:tcPr>
            <w:tcW w:w="576" w:type="dxa"/>
          </w:tcPr>
          <w:p w14:paraId="77EA51BA" w14:textId="77777777" w:rsidR="00217FE2" w:rsidRDefault="00217FE2" w:rsidP="00217FE2"/>
        </w:tc>
        <w:tc>
          <w:tcPr>
            <w:tcW w:w="576" w:type="dxa"/>
          </w:tcPr>
          <w:p w14:paraId="734E3578" w14:textId="77777777" w:rsidR="00217FE2" w:rsidRDefault="00217FE2" w:rsidP="00217FE2"/>
        </w:tc>
        <w:tc>
          <w:tcPr>
            <w:tcW w:w="576" w:type="dxa"/>
          </w:tcPr>
          <w:p w14:paraId="1A6621D3" w14:textId="77777777" w:rsidR="00217FE2" w:rsidRDefault="00217FE2" w:rsidP="00217FE2"/>
        </w:tc>
        <w:tc>
          <w:tcPr>
            <w:tcW w:w="576" w:type="dxa"/>
          </w:tcPr>
          <w:p w14:paraId="5B2C5E6A" w14:textId="77777777" w:rsidR="00217FE2" w:rsidRDefault="00217FE2" w:rsidP="00217FE2"/>
        </w:tc>
        <w:tc>
          <w:tcPr>
            <w:tcW w:w="576" w:type="dxa"/>
          </w:tcPr>
          <w:p w14:paraId="502EDC47" w14:textId="77777777" w:rsidR="00217FE2" w:rsidRDefault="00217FE2" w:rsidP="00217FE2"/>
        </w:tc>
        <w:tc>
          <w:tcPr>
            <w:tcW w:w="576" w:type="dxa"/>
          </w:tcPr>
          <w:p w14:paraId="61D2E2BA" w14:textId="1CBF74A3" w:rsidR="00217FE2" w:rsidRDefault="00217FE2" w:rsidP="00217FE2"/>
        </w:tc>
        <w:tc>
          <w:tcPr>
            <w:tcW w:w="576" w:type="dxa"/>
          </w:tcPr>
          <w:p w14:paraId="7250DBCC" w14:textId="77777777" w:rsidR="00217FE2" w:rsidRDefault="00217FE2" w:rsidP="00217FE2"/>
        </w:tc>
        <w:tc>
          <w:tcPr>
            <w:tcW w:w="576" w:type="dxa"/>
          </w:tcPr>
          <w:p w14:paraId="230D2655" w14:textId="77777777" w:rsidR="00217FE2" w:rsidRDefault="00217FE2" w:rsidP="00217FE2"/>
        </w:tc>
        <w:tc>
          <w:tcPr>
            <w:tcW w:w="576" w:type="dxa"/>
          </w:tcPr>
          <w:p w14:paraId="4A846338" w14:textId="77777777" w:rsidR="00217FE2" w:rsidRDefault="00217FE2" w:rsidP="00217FE2"/>
        </w:tc>
        <w:tc>
          <w:tcPr>
            <w:tcW w:w="576" w:type="dxa"/>
          </w:tcPr>
          <w:p w14:paraId="53DF3B1A" w14:textId="77777777" w:rsidR="00217FE2" w:rsidRDefault="00217FE2" w:rsidP="00217FE2"/>
        </w:tc>
        <w:tc>
          <w:tcPr>
            <w:tcW w:w="576" w:type="dxa"/>
          </w:tcPr>
          <w:p w14:paraId="5CF4A803" w14:textId="74EA768D" w:rsidR="00217FE2" w:rsidRDefault="00217FE2" w:rsidP="00217FE2"/>
        </w:tc>
        <w:tc>
          <w:tcPr>
            <w:tcW w:w="576" w:type="dxa"/>
          </w:tcPr>
          <w:p w14:paraId="5CF4A804" w14:textId="77777777" w:rsidR="00217FE2" w:rsidRDefault="00217FE2" w:rsidP="00217FE2"/>
        </w:tc>
        <w:tc>
          <w:tcPr>
            <w:tcW w:w="576" w:type="dxa"/>
          </w:tcPr>
          <w:p w14:paraId="5CF4A805" w14:textId="77777777" w:rsidR="00217FE2" w:rsidRDefault="00217FE2" w:rsidP="00217FE2"/>
        </w:tc>
        <w:tc>
          <w:tcPr>
            <w:tcW w:w="576" w:type="dxa"/>
          </w:tcPr>
          <w:p w14:paraId="5CF4A806" w14:textId="77777777" w:rsidR="00217FE2" w:rsidRDefault="00217FE2" w:rsidP="00217FE2"/>
        </w:tc>
        <w:tc>
          <w:tcPr>
            <w:tcW w:w="576" w:type="dxa"/>
          </w:tcPr>
          <w:p w14:paraId="5CF4A807" w14:textId="77777777" w:rsidR="00217FE2" w:rsidRDefault="00217FE2" w:rsidP="00217FE2"/>
        </w:tc>
      </w:tr>
      <w:tr w:rsidR="00217FE2" w14:paraId="5CF4A80F" w14:textId="77777777" w:rsidTr="00217FE2">
        <w:trPr>
          <w:trHeight w:val="467"/>
        </w:trPr>
        <w:tc>
          <w:tcPr>
            <w:tcW w:w="4518" w:type="dxa"/>
          </w:tcPr>
          <w:p w14:paraId="5CF4A809" w14:textId="46E3ABC2" w:rsidR="00217FE2" w:rsidRPr="008C14D4" w:rsidRDefault="00217FE2" w:rsidP="00217FE2">
            <w:pPr>
              <w:pStyle w:val="alpha"/>
              <w:rPr>
                <w:rFonts w:asciiTheme="minorHAnsi" w:eastAsia="Times New Roman" w:hAnsiTheme="minorHAnsi" w:cstheme="minorHAnsi"/>
                <w:color w:val="000000"/>
              </w:rPr>
            </w:pPr>
            <w:r w:rsidRPr="00A90C83">
              <w:t>r-strategists versus K-strategists</w:t>
            </w:r>
          </w:p>
        </w:tc>
        <w:tc>
          <w:tcPr>
            <w:tcW w:w="576" w:type="dxa"/>
          </w:tcPr>
          <w:p w14:paraId="2A68C379" w14:textId="77777777" w:rsidR="00217FE2" w:rsidRDefault="00217FE2" w:rsidP="00217FE2"/>
        </w:tc>
        <w:tc>
          <w:tcPr>
            <w:tcW w:w="576" w:type="dxa"/>
          </w:tcPr>
          <w:p w14:paraId="101FB1FB" w14:textId="77777777" w:rsidR="00217FE2" w:rsidRDefault="00217FE2" w:rsidP="00217FE2"/>
        </w:tc>
        <w:tc>
          <w:tcPr>
            <w:tcW w:w="576" w:type="dxa"/>
          </w:tcPr>
          <w:p w14:paraId="2AFBA66D" w14:textId="77777777" w:rsidR="00217FE2" w:rsidRDefault="00217FE2" w:rsidP="00217FE2"/>
        </w:tc>
        <w:tc>
          <w:tcPr>
            <w:tcW w:w="576" w:type="dxa"/>
          </w:tcPr>
          <w:p w14:paraId="132C7EF0" w14:textId="77777777" w:rsidR="00217FE2" w:rsidRDefault="00217FE2" w:rsidP="00217FE2"/>
        </w:tc>
        <w:tc>
          <w:tcPr>
            <w:tcW w:w="576" w:type="dxa"/>
          </w:tcPr>
          <w:p w14:paraId="2D0E80C6" w14:textId="77777777" w:rsidR="00217FE2" w:rsidRDefault="00217FE2" w:rsidP="00217FE2"/>
        </w:tc>
        <w:tc>
          <w:tcPr>
            <w:tcW w:w="576" w:type="dxa"/>
          </w:tcPr>
          <w:p w14:paraId="18F71939" w14:textId="3822CEEA" w:rsidR="00217FE2" w:rsidRDefault="00217FE2" w:rsidP="00217FE2"/>
        </w:tc>
        <w:tc>
          <w:tcPr>
            <w:tcW w:w="576" w:type="dxa"/>
          </w:tcPr>
          <w:p w14:paraId="5A8F5B20" w14:textId="77777777" w:rsidR="00217FE2" w:rsidRDefault="00217FE2" w:rsidP="00217FE2"/>
        </w:tc>
        <w:tc>
          <w:tcPr>
            <w:tcW w:w="576" w:type="dxa"/>
          </w:tcPr>
          <w:p w14:paraId="48A7B60A" w14:textId="77777777" w:rsidR="00217FE2" w:rsidRDefault="00217FE2" w:rsidP="00217FE2"/>
        </w:tc>
        <w:tc>
          <w:tcPr>
            <w:tcW w:w="576" w:type="dxa"/>
          </w:tcPr>
          <w:p w14:paraId="64FF682F" w14:textId="77777777" w:rsidR="00217FE2" w:rsidRDefault="00217FE2" w:rsidP="00217FE2"/>
        </w:tc>
        <w:tc>
          <w:tcPr>
            <w:tcW w:w="576" w:type="dxa"/>
          </w:tcPr>
          <w:p w14:paraId="354CC903" w14:textId="77777777" w:rsidR="00217FE2" w:rsidRDefault="00217FE2" w:rsidP="00217FE2"/>
        </w:tc>
        <w:tc>
          <w:tcPr>
            <w:tcW w:w="576" w:type="dxa"/>
          </w:tcPr>
          <w:p w14:paraId="5CF4A80A" w14:textId="695FBD89" w:rsidR="00217FE2" w:rsidRDefault="00217FE2" w:rsidP="00217FE2"/>
        </w:tc>
        <w:tc>
          <w:tcPr>
            <w:tcW w:w="576" w:type="dxa"/>
          </w:tcPr>
          <w:p w14:paraId="5CF4A80B" w14:textId="77777777" w:rsidR="00217FE2" w:rsidRDefault="00217FE2" w:rsidP="00217FE2"/>
        </w:tc>
        <w:tc>
          <w:tcPr>
            <w:tcW w:w="576" w:type="dxa"/>
          </w:tcPr>
          <w:p w14:paraId="5CF4A80C" w14:textId="77777777" w:rsidR="00217FE2" w:rsidRDefault="00217FE2" w:rsidP="00217FE2"/>
        </w:tc>
        <w:tc>
          <w:tcPr>
            <w:tcW w:w="576" w:type="dxa"/>
          </w:tcPr>
          <w:p w14:paraId="5CF4A80D" w14:textId="77777777" w:rsidR="00217FE2" w:rsidRDefault="00217FE2" w:rsidP="00217FE2"/>
        </w:tc>
        <w:tc>
          <w:tcPr>
            <w:tcW w:w="576" w:type="dxa"/>
          </w:tcPr>
          <w:p w14:paraId="5CF4A80E" w14:textId="77777777" w:rsidR="00217FE2" w:rsidRDefault="00217FE2" w:rsidP="00217FE2"/>
        </w:tc>
      </w:tr>
      <w:tr w:rsidR="00217FE2" w14:paraId="5CF4A816" w14:textId="77777777" w:rsidTr="00217FE2">
        <w:trPr>
          <w:trHeight w:val="467"/>
        </w:trPr>
        <w:tc>
          <w:tcPr>
            <w:tcW w:w="4518" w:type="dxa"/>
          </w:tcPr>
          <w:p w14:paraId="5CF4A810" w14:textId="2741198E" w:rsidR="00217FE2" w:rsidRPr="008C14D4" w:rsidRDefault="00217FE2" w:rsidP="00217FE2">
            <w:pPr>
              <w:pStyle w:val="alpha"/>
              <w:rPr>
                <w:rFonts w:asciiTheme="minorHAnsi" w:eastAsia="Times New Roman" w:hAnsiTheme="minorHAnsi" w:cstheme="minorHAnsi"/>
                <w:color w:val="000000"/>
              </w:rPr>
            </w:pPr>
            <w:r w:rsidRPr="00A90C83">
              <w:t>Exponential growth</w:t>
            </w:r>
          </w:p>
        </w:tc>
        <w:tc>
          <w:tcPr>
            <w:tcW w:w="576" w:type="dxa"/>
          </w:tcPr>
          <w:p w14:paraId="23C78FD3" w14:textId="77777777" w:rsidR="00217FE2" w:rsidRDefault="00217FE2" w:rsidP="00217FE2"/>
        </w:tc>
        <w:tc>
          <w:tcPr>
            <w:tcW w:w="576" w:type="dxa"/>
          </w:tcPr>
          <w:p w14:paraId="39E54B46" w14:textId="77777777" w:rsidR="00217FE2" w:rsidRDefault="00217FE2" w:rsidP="00217FE2"/>
        </w:tc>
        <w:tc>
          <w:tcPr>
            <w:tcW w:w="576" w:type="dxa"/>
          </w:tcPr>
          <w:p w14:paraId="2C858A0F" w14:textId="77777777" w:rsidR="00217FE2" w:rsidRDefault="00217FE2" w:rsidP="00217FE2"/>
        </w:tc>
        <w:tc>
          <w:tcPr>
            <w:tcW w:w="576" w:type="dxa"/>
          </w:tcPr>
          <w:p w14:paraId="1A0E1BD2" w14:textId="77777777" w:rsidR="00217FE2" w:rsidRDefault="00217FE2" w:rsidP="00217FE2"/>
        </w:tc>
        <w:tc>
          <w:tcPr>
            <w:tcW w:w="576" w:type="dxa"/>
          </w:tcPr>
          <w:p w14:paraId="2A4E0DE0" w14:textId="77777777" w:rsidR="00217FE2" w:rsidRDefault="00217FE2" w:rsidP="00217FE2"/>
        </w:tc>
        <w:tc>
          <w:tcPr>
            <w:tcW w:w="576" w:type="dxa"/>
          </w:tcPr>
          <w:p w14:paraId="355B1B1C" w14:textId="18AF9A85" w:rsidR="00217FE2" w:rsidRDefault="00217FE2" w:rsidP="00217FE2"/>
        </w:tc>
        <w:tc>
          <w:tcPr>
            <w:tcW w:w="576" w:type="dxa"/>
          </w:tcPr>
          <w:p w14:paraId="032BE38F" w14:textId="77777777" w:rsidR="00217FE2" w:rsidRDefault="00217FE2" w:rsidP="00217FE2"/>
        </w:tc>
        <w:tc>
          <w:tcPr>
            <w:tcW w:w="576" w:type="dxa"/>
          </w:tcPr>
          <w:p w14:paraId="45C58505" w14:textId="77777777" w:rsidR="00217FE2" w:rsidRDefault="00217FE2" w:rsidP="00217FE2"/>
        </w:tc>
        <w:tc>
          <w:tcPr>
            <w:tcW w:w="576" w:type="dxa"/>
          </w:tcPr>
          <w:p w14:paraId="458CE0C4" w14:textId="77777777" w:rsidR="00217FE2" w:rsidRDefault="00217FE2" w:rsidP="00217FE2"/>
        </w:tc>
        <w:tc>
          <w:tcPr>
            <w:tcW w:w="576" w:type="dxa"/>
          </w:tcPr>
          <w:p w14:paraId="4897A8C7" w14:textId="77777777" w:rsidR="00217FE2" w:rsidRDefault="00217FE2" w:rsidP="00217FE2"/>
        </w:tc>
        <w:tc>
          <w:tcPr>
            <w:tcW w:w="576" w:type="dxa"/>
          </w:tcPr>
          <w:p w14:paraId="5CF4A811" w14:textId="196AE836" w:rsidR="00217FE2" w:rsidRDefault="00217FE2" w:rsidP="00217FE2"/>
        </w:tc>
        <w:tc>
          <w:tcPr>
            <w:tcW w:w="576" w:type="dxa"/>
          </w:tcPr>
          <w:p w14:paraId="5CF4A812" w14:textId="77777777" w:rsidR="00217FE2" w:rsidRDefault="00217FE2" w:rsidP="00217FE2"/>
        </w:tc>
        <w:tc>
          <w:tcPr>
            <w:tcW w:w="576" w:type="dxa"/>
          </w:tcPr>
          <w:p w14:paraId="5CF4A813" w14:textId="77777777" w:rsidR="00217FE2" w:rsidRDefault="00217FE2" w:rsidP="00217FE2"/>
        </w:tc>
        <w:tc>
          <w:tcPr>
            <w:tcW w:w="576" w:type="dxa"/>
          </w:tcPr>
          <w:p w14:paraId="5CF4A814" w14:textId="77777777" w:rsidR="00217FE2" w:rsidRDefault="00217FE2" w:rsidP="00217FE2"/>
        </w:tc>
        <w:tc>
          <w:tcPr>
            <w:tcW w:w="576" w:type="dxa"/>
          </w:tcPr>
          <w:p w14:paraId="5CF4A815" w14:textId="77777777" w:rsidR="00217FE2" w:rsidRDefault="00217FE2" w:rsidP="00217FE2"/>
        </w:tc>
      </w:tr>
      <w:tr w:rsidR="00217FE2" w14:paraId="5CF4A81D" w14:textId="77777777" w:rsidTr="00217FE2">
        <w:trPr>
          <w:trHeight w:val="467"/>
        </w:trPr>
        <w:tc>
          <w:tcPr>
            <w:tcW w:w="4518" w:type="dxa"/>
          </w:tcPr>
          <w:p w14:paraId="5CF4A817" w14:textId="077E1B88" w:rsidR="00217FE2" w:rsidRPr="008C14D4" w:rsidRDefault="00217FE2" w:rsidP="00217FE2">
            <w:pPr>
              <w:pStyle w:val="alpha"/>
              <w:rPr>
                <w:rFonts w:asciiTheme="minorHAnsi" w:eastAsia="Times New Roman" w:hAnsiTheme="minorHAnsi" w:cstheme="minorHAnsi"/>
                <w:color w:val="000000"/>
              </w:rPr>
            </w:pPr>
            <w:r w:rsidRPr="00A90C83">
              <w:t>Logistic growth and carrying capacity</w:t>
            </w:r>
          </w:p>
        </w:tc>
        <w:tc>
          <w:tcPr>
            <w:tcW w:w="576" w:type="dxa"/>
          </w:tcPr>
          <w:p w14:paraId="3E996BCF" w14:textId="77777777" w:rsidR="00217FE2" w:rsidRDefault="00217FE2" w:rsidP="00217FE2"/>
        </w:tc>
        <w:tc>
          <w:tcPr>
            <w:tcW w:w="576" w:type="dxa"/>
          </w:tcPr>
          <w:p w14:paraId="1EC9B19A" w14:textId="77777777" w:rsidR="00217FE2" w:rsidRDefault="00217FE2" w:rsidP="00217FE2"/>
        </w:tc>
        <w:tc>
          <w:tcPr>
            <w:tcW w:w="576" w:type="dxa"/>
          </w:tcPr>
          <w:p w14:paraId="3AAF2CC6" w14:textId="77777777" w:rsidR="00217FE2" w:rsidRDefault="00217FE2" w:rsidP="00217FE2"/>
        </w:tc>
        <w:tc>
          <w:tcPr>
            <w:tcW w:w="576" w:type="dxa"/>
          </w:tcPr>
          <w:p w14:paraId="6D557ADF" w14:textId="77777777" w:rsidR="00217FE2" w:rsidRDefault="00217FE2" w:rsidP="00217FE2"/>
        </w:tc>
        <w:tc>
          <w:tcPr>
            <w:tcW w:w="576" w:type="dxa"/>
          </w:tcPr>
          <w:p w14:paraId="0357C024" w14:textId="77777777" w:rsidR="00217FE2" w:rsidRDefault="00217FE2" w:rsidP="00217FE2"/>
        </w:tc>
        <w:tc>
          <w:tcPr>
            <w:tcW w:w="576" w:type="dxa"/>
          </w:tcPr>
          <w:p w14:paraId="017F390B" w14:textId="3E2C2522" w:rsidR="00217FE2" w:rsidRDefault="00217FE2" w:rsidP="00217FE2"/>
        </w:tc>
        <w:tc>
          <w:tcPr>
            <w:tcW w:w="576" w:type="dxa"/>
          </w:tcPr>
          <w:p w14:paraId="08BC046F" w14:textId="77777777" w:rsidR="00217FE2" w:rsidRDefault="00217FE2" w:rsidP="00217FE2"/>
        </w:tc>
        <w:tc>
          <w:tcPr>
            <w:tcW w:w="576" w:type="dxa"/>
          </w:tcPr>
          <w:p w14:paraId="3002DAF6" w14:textId="77777777" w:rsidR="00217FE2" w:rsidRDefault="00217FE2" w:rsidP="00217FE2"/>
        </w:tc>
        <w:tc>
          <w:tcPr>
            <w:tcW w:w="576" w:type="dxa"/>
          </w:tcPr>
          <w:p w14:paraId="7896DD07" w14:textId="77777777" w:rsidR="00217FE2" w:rsidRDefault="00217FE2" w:rsidP="00217FE2"/>
        </w:tc>
        <w:tc>
          <w:tcPr>
            <w:tcW w:w="576" w:type="dxa"/>
          </w:tcPr>
          <w:p w14:paraId="4EAA4CF1" w14:textId="77777777" w:rsidR="00217FE2" w:rsidRDefault="00217FE2" w:rsidP="00217FE2"/>
        </w:tc>
        <w:tc>
          <w:tcPr>
            <w:tcW w:w="576" w:type="dxa"/>
          </w:tcPr>
          <w:p w14:paraId="5CF4A818" w14:textId="0D5E9B79" w:rsidR="00217FE2" w:rsidRDefault="00217FE2" w:rsidP="00217FE2"/>
        </w:tc>
        <w:tc>
          <w:tcPr>
            <w:tcW w:w="576" w:type="dxa"/>
          </w:tcPr>
          <w:p w14:paraId="5CF4A819" w14:textId="77777777" w:rsidR="00217FE2" w:rsidRDefault="00217FE2" w:rsidP="00217FE2"/>
        </w:tc>
        <w:tc>
          <w:tcPr>
            <w:tcW w:w="576" w:type="dxa"/>
          </w:tcPr>
          <w:p w14:paraId="5CF4A81A" w14:textId="77777777" w:rsidR="00217FE2" w:rsidRDefault="00217FE2" w:rsidP="00217FE2"/>
        </w:tc>
        <w:tc>
          <w:tcPr>
            <w:tcW w:w="576" w:type="dxa"/>
          </w:tcPr>
          <w:p w14:paraId="5CF4A81B" w14:textId="77777777" w:rsidR="00217FE2" w:rsidRDefault="00217FE2" w:rsidP="00217FE2"/>
        </w:tc>
        <w:tc>
          <w:tcPr>
            <w:tcW w:w="576" w:type="dxa"/>
          </w:tcPr>
          <w:p w14:paraId="5CF4A81C" w14:textId="77777777" w:rsidR="00217FE2" w:rsidRDefault="00217FE2" w:rsidP="00217FE2"/>
        </w:tc>
      </w:tr>
      <w:tr w:rsidR="00217FE2" w14:paraId="5CF4A824" w14:textId="77777777" w:rsidTr="00217FE2">
        <w:trPr>
          <w:trHeight w:val="467"/>
        </w:trPr>
        <w:tc>
          <w:tcPr>
            <w:tcW w:w="4518" w:type="dxa"/>
          </w:tcPr>
          <w:p w14:paraId="5CF4A81E" w14:textId="0BF2D3B3" w:rsidR="00217FE2" w:rsidRPr="008C14D4" w:rsidRDefault="00217FE2" w:rsidP="00217FE2">
            <w:pPr>
              <w:pStyle w:val="alpha"/>
              <w:rPr>
                <w:rFonts w:asciiTheme="minorHAnsi" w:eastAsia="Times New Roman" w:hAnsiTheme="minorHAnsi" w:cstheme="minorHAnsi"/>
                <w:color w:val="000000"/>
              </w:rPr>
            </w:pPr>
            <w:r w:rsidRPr="00A90C83">
              <w:t>Population demographics</w:t>
            </w:r>
          </w:p>
        </w:tc>
        <w:tc>
          <w:tcPr>
            <w:tcW w:w="576" w:type="dxa"/>
          </w:tcPr>
          <w:p w14:paraId="1B905966" w14:textId="77777777" w:rsidR="00217FE2" w:rsidRDefault="00217FE2" w:rsidP="00217FE2"/>
        </w:tc>
        <w:tc>
          <w:tcPr>
            <w:tcW w:w="576" w:type="dxa"/>
          </w:tcPr>
          <w:p w14:paraId="0BC26504" w14:textId="77777777" w:rsidR="00217FE2" w:rsidRDefault="00217FE2" w:rsidP="00217FE2"/>
        </w:tc>
        <w:tc>
          <w:tcPr>
            <w:tcW w:w="576" w:type="dxa"/>
          </w:tcPr>
          <w:p w14:paraId="3BA9FE74" w14:textId="77777777" w:rsidR="00217FE2" w:rsidRDefault="00217FE2" w:rsidP="00217FE2"/>
        </w:tc>
        <w:tc>
          <w:tcPr>
            <w:tcW w:w="576" w:type="dxa"/>
          </w:tcPr>
          <w:p w14:paraId="0393843B" w14:textId="77777777" w:rsidR="00217FE2" w:rsidRDefault="00217FE2" w:rsidP="00217FE2"/>
        </w:tc>
        <w:tc>
          <w:tcPr>
            <w:tcW w:w="576" w:type="dxa"/>
          </w:tcPr>
          <w:p w14:paraId="4D4487FA" w14:textId="77777777" w:rsidR="00217FE2" w:rsidRDefault="00217FE2" w:rsidP="00217FE2"/>
        </w:tc>
        <w:tc>
          <w:tcPr>
            <w:tcW w:w="576" w:type="dxa"/>
          </w:tcPr>
          <w:p w14:paraId="181D36B2" w14:textId="5838F15D" w:rsidR="00217FE2" w:rsidRDefault="00217FE2" w:rsidP="00217FE2"/>
        </w:tc>
        <w:tc>
          <w:tcPr>
            <w:tcW w:w="576" w:type="dxa"/>
          </w:tcPr>
          <w:p w14:paraId="33C804A9" w14:textId="77777777" w:rsidR="00217FE2" w:rsidRDefault="00217FE2" w:rsidP="00217FE2"/>
        </w:tc>
        <w:tc>
          <w:tcPr>
            <w:tcW w:w="576" w:type="dxa"/>
          </w:tcPr>
          <w:p w14:paraId="1B679180" w14:textId="77777777" w:rsidR="00217FE2" w:rsidRDefault="00217FE2" w:rsidP="00217FE2"/>
        </w:tc>
        <w:tc>
          <w:tcPr>
            <w:tcW w:w="576" w:type="dxa"/>
          </w:tcPr>
          <w:p w14:paraId="6F45A7A0" w14:textId="77777777" w:rsidR="00217FE2" w:rsidRDefault="00217FE2" w:rsidP="00217FE2"/>
        </w:tc>
        <w:tc>
          <w:tcPr>
            <w:tcW w:w="576" w:type="dxa"/>
          </w:tcPr>
          <w:p w14:paraId="5E3C93F1" w14:textId="77777777" w:rsidR="00217FE2" w:rsidRDefault="00217FE2" w:rsidP="00217FE2"/>
        </w:tc>
        <w:tc>
          <w:tcPr>
            <w:tcW w:w="576" w:type="dxa"/>
          </w:tcPr>
          <w:p w14:paraId="5CF4A81F" w14:textId="0687859B" w:rsidR="00217FE2" w:rsidRDefault="00217FE2" w:rsidP="00217FE2"/>
        </w:tc>
        <w:tc>
          <w:tcPr>
            <w:tcW w:w="576" w:type="dxa"/>
          </w:tcPr>
          <w:p w14:paraId="5CF4A820" w14:textId="77777777" w:rsidR="00217FE2" w:rsidRDefault="00217FE2" w:rsidP="00217FE2"/>
        </w:tc>
        <w:tc>
          <w:tcPr>
            <w:tcW w:w="576" w:type="dxa"/>
          </w:tcPr>
          <w:p w14:paraId="5CF4A821" w14:textId="77777777" w:rsidR="00217FE2" w:rsidRDefault="00217FE2" w:rsidP="00217FE2"/>
        </w:tc>
        <w:tc>
          <w:tcPr>
            <w:tcW w:w="576" w:type="dxa"/>
          </w:tcPr>
          <w:p w14:paraId="5CF4A822" w14:textId="77777777" w:rsidR="00217FE2" w:rsidRDefault="00217FE2" w:rsidP="00217FE2"/>
        </w:tc>
        <w:tc>
          <w:tcPr>
            <w:tcW w:w="576" w:type="dxa"/>
          </w:tcPr>
          <w:p w14:paraId="5CF4A823" w14:textId="77777777" w:rsidR="00217FE2" w:rsidRDefault="00217FE2" w:rsidP="00217FE2"/>
        </w:tc>
      </w:tr>
      <w:tr w:rsidR="00217FE2" w14:paraId="5CF4A82B" w14:textId="77777777" w:rsidTr="00217FE2">
        <w:trPr>
          <w:trHeight w:val="467"/>
        </w:trPr>
        <w:tc>
          <w:tcPr>
            <w:tcW w:w="4518" w:type="dxa"/>
          </w:tcPr>
          <w:p w14:paraId="5CF4A825" w14:textId="7DB042B4" w:rsidR="00217FE2" w:rsidRPr="008C14D4" w:rsidRDefault="00217FE2" w:rsidP="00217FE2">
            <w:pPr>
              <w:pStyle w:val="ListNumber1"/>
              <w:rPr>
                <w:rFonts w:asciiTheme="minorHAnsi" w:eastAsia="Times New Roman" w:hAnsiTheme="minorHAnsi" w:cstheme="minorHAnsi"/>
                <w:color w:val="000000"/>
              </w:rPr>
            </w:pPr>
            <w:r w:rsidRPr="00A90C83">
              <w:t>Influence of biotic and abiotic components on community structure</w:t>
            </w:r>
          </w:p>
        </w:tc>
        <w:tc>
          <w:tcPr>
            <w:tcW w:w="576" w:type="dxa"/>
          </w:tcPr>
          <w:p w14:paraId="0FF575A6" w14:textId="77777777" w:rsidR="00217FE2" w:rsidRDefault="00217FE2" w:rsidP="00217FE2"/>
        </w:tc>
        <w:tc>
          <w:tcPr>
            <w:tcW w:w="576" w:type="dxa"/>
          </w:tcPr>
          <w:p w14:paraId="56AF0E56" w14:textId="77777777" w:rsidR="00217FE2" w:rsidRDefault="00217FE2" w:rsidP="00217FE2"/>
        </w:tc>
        <w:tc>
          <w:tcPr>
            <w:tcW w:w="576" w:type="dxa"/>
          </w:tcPr>
          <w:p w14:paraId="14C5D974" w14:textId="77777777" w:rsidR="00217FE2" w:rsidRDefault="00217FE2" w:rsidP="00217FE2"/>
        </w:tc>
        <w:tc>
          <w:tcPr>
            <w:tcW w:w="576" w:type="dxa"/>
          </w:tcPr>
          <w:p w14:paraId="0533F350" w14:textId="77777777" w:rsidR="00217FE2" w:rsidRDefault="00217FE2" w:rsidP="00217FE2"/>
        </w:tc>
        <w:tc>
          <w:tcPr>
            <w:tcW w:w="576" w:type="dxa"/>
          </w:tcPr>
          <w:p w14:paraId="3509F212" w14:textId="77777777" w:rsidR="00217FE2" w:rsidRDefault="00217FE2" w:rsidP="00217FE2"/>
        </w:tc>
        <w:tc>
          <w:tcPr>
            <w:tcW w:w="576" w:type="dxa"/>
          </w:tcPr>
          <w:p w14:paraId="2C6536E0" w14:textId="70C6A6AF" w:rsidR="00217FE2" w:rsidRDefault="00217FE2" w:rsidP="00217FE2"/>
        </w:tc>
        <w:tc>
          <w:tcPr>
            <w:tcW w:w="576" w:type="dxa"/>
          </w:tcPr>
          <w:p w14:paraId="41F6E8D8" w14:textId="77777777" w:rsidR="00217FE2" w:rsidRDefault="00217FE2" w:rsidP="00217FE2"/>
        </w:tc>
        <w:tc>
          <w:tcPr>
            <w:tcW w:w="576" w:type="dxa"/>
          </w:tcPr>
          <w:p w14:paraId="384F8C86" w14:textId="77777777" w:rsidR="00217FE2" w:rsidRDefault="00217FE2" w:rsidP="00217FE2"/>
        </w:tc>
        <w:tc>
          <w:tcPr>
            <w:tcW w:w="576" w:type="dxa"/>
          </w:tcPr>
          <w:p w14:paraId="5ECEB34A" w14:textId="77777777" w:rsidR="00217FE2" w:rsidRDefault="00217FE2" w:rsidP="00217FE2"/>
        </w:tc>
        <w:tc>
          <w:tcPr>
            <w:tcW w:w="576" w:type="dxa"/>
          </w:tcPr>
          <w:p w14:paraId="3AC10A14" w14:textId="77777777" w:rsidR="00217FE2" w:rsidRDefault="00217FE2" w:rsidP="00217FE2"/>
        </w:tc>
        <w:tc>
          <w:tcPr>
            <w:tcW w:w="576" w:type="dxa"/>
          </w:tcPr>
          <w:p w14:paraId="5CF4A826" w14:textId="33DFD117" w:rsidR="00217FE2" w:rsidRDefault="00217FE2" w:rsidP="00217FE2"/>
        </w:tc>
        <w:tc>
          <w:tcPr>
            <w:tcW w:w="576" w:type="dxa"/>
          </w:tcPr>
          <w:p w14:paraId="5CF4A827" w14:textId="77777777" w:rsidR="00217FE2" w:rsidRDefault="00217FE2" w:rsidP="00217FE2"/>
        </w:tc>
        <w:tc>
          <w:tcPr>
            <w:tcW w:w="576" w:type="dxa"/>
          </w:tcPr>
          <w:p w14:paraId="5CF4A828" w14:textId="77777777" w:rsidR="00217FE2" w:rsidRDefault="00217FE2" w:rsidP="00217FE2"/>
        </w:tc>
        <w:tc>
          <w:tcPr>
            <w:tcW w:w="576" w:type="dxa"/>
          </w:tcPr>
          <w:p w14:paraId="5CF4A829" w14:textId="77777777" w:rsidR="00217FE2" w:rsidRDefault="00217FE2" w:rsidP="00217FE2"/>
        </w:tc>
        <w:tc>
          <w:tcPr>
            <w:tcW w:w="576" w:type="dxa"/>
          </w:tcPr>
          <w:p w14:paraId="5CF4A82A" w14:textId="77777777" w:rsidR="00217FE2" w:rsidRDefault="00217FE2" w:rsidP="00217FE2"/>
        </w:tc>
      </w:tr>
      <w:tr w:rsidR="00217FE2" w14:paraId="5CF4A832" w14:textId="77777777" w:rsidTr="00217FE2">
        <w:trPr>
          <w:trHeight w:val="467"/>
        </w:trPr>
        <w:tc>
          <w:tcPr>
            <w:tcW w:w="4518" w:type="dxa"/>
          </w:tcPr>
          <w:p w14:paraId="5CF4A82C" w14:textId="6DFBFAEF" w:rsidR="00217FE2" w:rsidRPr="00B651A4" w:rsidRDefault="00217FE2" w:rsidP="00217FE2">
            <w:pPr>
              <w:pStyle w:val="alpha"/>
              <w:numPr>
                <w:ilvl w:val="0"/>
                <w:numId w:val="59"/>
              </w:numPr>
              <w:rPr>
                <w:rFonts w:asciiTheme="minorHAnsi" w:eastAsia="Times New Roman" w:hAnsiTheme="minorHAnsi" w:cstheme="minorHAnsi"/>
                <w:color w:val="000000"/>
              </w:rPr>
            </w:pPr>
            <w:r w:rsidRPr="00A90C83">
              <w:t>Limiting factors</w:t>
            </w:r>
          </w:p>
        </w:tc>
        <w:tc>
          <w:tcPr>
            <w:tcW w:w="576" w:type="dxa"/>
          </w:tcPr>
          <w:p w14:paraId="3272826D" w14:textId="77777777" w:rsidR="00217FE2" w:rsidRDefault="00217FE2" w:rsidP="00217FE2"/>
        </w:tc>
        <w:tc>
          <w:tcPr>
            <w:tcW w:w="576" w:type="dxa"/>
          </w:tcPr>
          <w:p w14:paraId="6E026397" w14:textId="77777777" w:rsidR="00217FE2" w:rsidRDefault="00217FE2" w:rsidP="00217FE2"/>
        </w:tc>
        <w:tc>
          <w:tcPr>
            <w:tcW w:w="576" w:type="dxa"/>
          </w:tcPr>
          <w:p w14:paraId="6CB38972" w14:textId="77777777" w:rsidR="00217FE2" w:rsidRDefault="00217FE2" w:rsidP="00217FE2"/>
        </w:tc>
        <w:tc>
          <w:tcPr>
            <w:tcW w:w="576" w:type="dxa"/>
          </w:tcPr>
          <w:p w14:paraId="3EACC257" w14:textId="77777777" w:rsidR="00217FE2" w:rsidRDefault="00217FE2" w:rsidP="00217FE2"/>
        </w:tc>
        <w:tc>
          <w:tcPr>
            <w:tcW w:w="576" w:type="dxa"/>
          </w:tcPr>
          <w:p w14:paraId="04A85B0D" w14:textId="77777777" w:rsidR="00217FE2" w:rsidRDefault="00217FE2" w:rsidP="00217FE2"/>
        </w:tc>
        <w:tc>
          <w:tcPr>
            <w:tcW w:w="576" w:type="dxa"/>
          </w:tcPr>
          <w:p w14:paraId="3F181923" w14:textId="36BE027F" w:rsidR="00217FE2" w:rsidRDefault="00217FE2" w:rsidP="00217FE2"/>
        </w:tc>
        <w:tc>
          <w:tcPr>
            <w:tcW w:w="576" w:type="dxa"/>
          </w:tcPr>
          <w:p w14:paraId="1A892F5B" w14:textId="77777777" w:rsidR="00217FE2" w:rsidRDefault="00217FE2" w:rsidP="00217FE2"/>
        </w:tc>
        <w:tc>
          <w:tcPr>
            <w:tcW w:w="576" w:type="dxa"/>
          </w:tcPr>
          <w:p w14:paraId="1BEA6F28" w14:textId="77777777" w:rsidR="00217FE2" w:rsidRDefault="00217FE2" w:rsidP="00217FE2"/>
        </w:tc>
        <w:tc>
          <w:tcPr>
            <w:tcW w:w="576" w:type="dxa"/>
          </w:tcPr>
          <w:p w14:paraId="0BB714BF" w14:textId="77777777" w:rsidR="00217FE2" w:rsidRDefault="00217FE2" w:rsidP="00217FE2"/>
        </w:tc>
        <w:tc>
          <w:tcPr>
            <w:tcW w:w="576" w:type="dxa"/>
          </w:tcPr>
          <w:p w14:paraId="09A3943E" w14:textId="77777777" w:rsidR="00217FE2" w:rsidRDefault="00217FE2" w:rsidP="00217FE2"/>
        </w:tc>
        <w:tc>
          <w:tcPr>
            <w:tcW w:w="576" w:type="dxa"/>
          </w:tcPr>
          <w:p w14:paraId="5CF4A82D" w14:textId="3EFE5BE4" w:rsidR="00217FE2" w:rsidRDefault="00217FE2" w:rsidP="00217FE2"/>
        </w:tc>
        <w:tc>
          <w:tcPr>
            <w:tcW w:w="576" w:type="dxa"/>
          </w:tcPr>
          <w:p w14:paraId="5CF4A82E" w14:textId="77777777" w:rsidR="00217FE2" w:rsidRDefault="00217FE2" w:rsidP="00217FE2"/>
        </w:tc>
        <w:tc>
          <w:tcPr>
            <w:tcW w:w="576" w:type="dxa"/>
          </w:tcPr>
          <w:p w14:paraId="5CF4A82F" w14:textId="77777777" w:rsidR="00217FE2" w:rsidRDefault="00217FE2" w:rsidP="00217FE2"/>
        </w:tc>
        <w:tc>
          <w:tcPr>
            <w:tcW w:w="576" w:type="dxa"/>
          </w:tcPr>
          <w:p w14:paraId="5CF4A830" w14:textId="77777777" w:rsidR="00217FE2" w:rsidRDefault="00217FE2" w:rsidP="00217FE2"/>
        </w:tc>
        <w:tc>
          <w:tcPr>
            <w:tcW w:w="576" w:type="dxa"/>
          </w:tcPr>
          <w:p w14:paraId="5CF4A831" w14:textId="77777777" w:rsidR="00217FE2" w:rsidRDefault="00217FE2" w:rsidP="00217FE2"/>
        </w:tc>
      </w:tr>
      <w:tr w:rsidR="00217FE2" w14:paraId="5CF4A839" w14:textId="77777777" w:rsidTr="00217FE2">
        <w:trPr>
          <w:trHeight w:val="467"/>
        </w:trPr>
        <w:tc>
          <w:tcPr>
            <w:tcW w:w="4518" w:type="dxa"/>
          </w:tcPr>
          <w:p w14:paraId="5CF4A833" w14:textId="76D6934A" w:rsidR="00217FE2" w:rsidRPr="008C14D4" w:rsidRDefault="00217FE2" w:rsidP="00217FE2">
            <w:pPr>
              <w:pStyle w:val="alpha"/>
              <w:rPr>
                <w:rFonts w:asciiTheme="minorHAnsi" w:eastAsia="Times New Roman" w:hAnsiTheme="minorHAnsi" w:cstheme="minorHAnsi"/>
                <w:color w:val="000000"/>
              </w:rPr>
            </w:pPr>
            <w:r w:rsidRPr="00A90C83">
              <w:t>Habitat and niche</w:t>
            </w:r>
          </w:p>
        </w:tc>
        <w:tc>
          <w:tcPr>
            <w:tcW w:w="576" w:type="dxa"/>
          </w:tcPr>
          <w:p w14:paraId="6E868AF5" w14:textId="77777777" w:rsidR="00217FE2" w:rsidRDefault="00217FE2" w:rsidP="00217FE2"/>
        </w:tc>
        <w:tc>
          <w:tcPr>
            <w:tcW w:w="576" w:type="dxa"/>
          </w:tcPr>
          <w:p w14:paraId="3A8DD28A" w14:textId="77777777" w:rsidR="00217FE2" w:rsidRDefault="00217FE2" w:rsidP="00217FE2"/>
        </w:tc>
        <w:tc>
          <w:tcPr>
            <w:tcW w:w="576" w:type="dxa"/>
          </w:tcPr>
          <w:p w14:paraId="6DD2C395" w14:textId="77777777" w:rsidR="00217FE2" w:rsidRDefault="00217FE2" w:rsidP="00217FE2"/>
        </w:tc>
        <w:tc>
          <w:tcPr>
            <w:tcW w:w="576" w:type="dxa"/>
          </w:tcPr>
          <w:p w14:paraId="49A627F6" w14:textId="77777777" w:rsidR="00217FE2" w:rsidRDefault="00217FE2" w:rsidP="00217FE2"/>
        </w:tc>
        <w:tc>
          <w:tcPr>
            <w:tcW w:w="576" w:type="dxa"/>
          </w:tcPr>
          <w:p w14:paraId="0657D386" w14:textId="77777777" w:rsidR="00217FE2" w:rsidRDefault="00217FE2" w:rsidP="00217FE2"/>
        </w:tc>
        <w:tc>
          <w:tcPr>
            <w:tcW w:w="576" w:type="dxa"/>
          </w:tcPr>
          <w:p w14:paraId="6AB7F248" w14:textId="69E41856" w:rsidR="00217FE2" w:rsidRDefault="00217FE2" w:rsidP="00217FE2"/>
        </w:tc>
        <w:tc>
          <w:tcPr>
            <w:tcW w:w="576" w:type="dxa"/>
          </w:tcPr>
          <w:p w14:paraId="2DD6A5C0" w14:textId="77777777" w:rsidR="00217FE2" w:rsidRDefault="00217FE2" w:rsidP="00217FE2"/>
        </w:tc>
        <w:tc>
          <w:tcPr>
            <w:tcW w:w="576" w:type="dxa"/>
          </w:tcPr>
          <w:p w14:paraId="1EA17851" w14:textId="77777777" w:rsidR="00217FE2" w:rsidRDefault="00217FE2" w:rsidP="00217FE2"/>
        </w:tc>
        <w:tc>
          <w:tcPr>
            <w:tcW w:w="576" w:type="dxa"/>
          </w:tcPr>
          <w:p w14:paraId="33916C6E" w14:textId="77777777" w:rsidR="00217FE2" w:rsidRDefault="00217FE2" w:rsidP="00217FE2"/>
        </w:tc>
        <w:tc>
          <w:tcPr>
            <w:tcW w:w="576" w:type="dxa"/>
          </w:tcPr>
          <w:p w14:paraId="6CF989DB" w14:textId="77777777" w:rsidR="00217FE2" w:rsidRDefault="00217FE2" w:rsidP="00217FE2"/>
        </w:tc>
        <w:tc>
          <w:tcPr>
            <w:tcW w:w="576" w:type="dxa"/>
          </w:tcPr>
          <w:p w14:paraId="5CF4A834" w14:textId="14F3DED3" w:rsidR="00217FE2" w:rsidRDefault="00217FE2" w:rsidP="00217FE2"/>
        </w:tc>
        <w:tc>
          <w:tcPr>
            <w:tcW w:w="576" w:type="dxa"/>
          </w:tcPr>
          <w:p w14:paraId="5CF4A835" w14:textId="77777777" w:rsidR="00217FE2" w:rsidRDefault="00217FE2" w:rsidP="00217FE2"/>
        </w:tc>
        <w:tc>
          <w:tcPr>
            <w:tcW w:w="576" w:type="dxa"/>
          </w:tcPr>
          <w:p w14:paraId="5CF4A836" w14:textId="77777777" w:rsidR="00217FE2" w:rsidRDefault="00217FE2" w:rsidP="00217FE2"/>
        </w:tc>
        <w:tc>
          <w:tcPr>
            <w:tcW w:w="576" w:type="dxa"/>
          </w:tcPr>
          <w:p w14:paraId="5CF4A837" w14:textId="77777777" w:rsidR="00217FE2" w:rsidRDefault="00217FE2" w:rsidP="00217FE2"/>
        </w:tc>
        <w:tc>
          <w:tcPr>
            <w:tcW w:w="576" w:type="dxa"/>
          </w:tcPr>
          <w:p w14:paraId="5CF4A838" w14:textId="77777777" w:rsidR="00217FE2" w:rsidRDefault="00217FE2" w:rsidP="00217FE2"/>
        </w:tc>
      </w:tr>
      <w:tr w:rsidR="00217FE2" w14:paraId="5CF4A840" w14:textId="77777777" w:rsidTr="00217FE2">
        <w:trPr>
          <w:trHeight w:val="467"/>
        </w:trPr>
        <w:tc>
          <w:tcPr>
            <w:tcW w:w="4518" w:type="dxa"/>
          </w:tcPr>
          <w:p w14:paraId="5CF4A83A" w14:textId="20DD7073" w:rsidR="00217FE2" w:rsidRPr="008C14D4" w:rsidRDefault="00217FE2" w:rsidP="00217FE2">
            <w:pPr>
              <w:pStyle w:val="alpha"/>
              <w:rPr>
                <w:rFonts w:asciiTheme="minorHAnsi" w:eastAsia="Times New Roman" w:hAnsiTheme="minorHAnsi" w:cstheme="minorHAnsi"/>
                <w:color w:val="000000"/>
              </w:rPr>
            </w:pPr>
            <w:r w:rsidRPr="00A90C83">
              <w:t>Competition and predation</w:t>
            </w:r>
          </w:p>
        </w:tc>
        <w:tc>
          <w:tcPr>
            <w:tcW w:w="576" w:type="dxa"/>
          </w:tcPr>
          <w:p w14:paraId="70154A83" w14:textId="77777777" w:rsidR="00217FE2" w:rsidRDefault="00217FE2" w:rsidP="00217FE2"/>
        </w:tc>
        <w:tc>
          <w:tcPr>
            <w:tcW w:w="576" w:type="dxa"/>
          </w:tcPr>
          <w:p w14:paraId="7BD87C4C" w14:textId="77777777" w:rsidR="00217FE2" w:rsidRDefault="00217FE2" w:rsidP="00217FE2"/>
        </w:tc>
        <w:tc>
          <w:tcPr>
            <w:tcW w:w="576" w:type="dxa"/>
          </w:tcPr>
          <w:p w14:paraId="3B25616D" w14:textId="77777777" w:rsidR="00217FE2" w:rsidRDefault="00217FE2" w:rsidP="00217FE2"/>
        </w:tc>
        <w:tc>
          <w:tcPr>
            <w:tcW w:w="576" w:type="dxa"/>
          </w:tcPr>
          <w:p w14:paraId="24176924" w14:textId="77777777" w:rsidR="00217FE2" w:rsidRDefault="00217FE2" w:rsidP="00217FE2"/>
        </w:tc>
        <w:tc>
          <w:tcPr>
            <w:tcW w:w="576" w:type="dxa"/>
          </w:tcPr>
          <w:p w14:paraId="31295C0D" w14:textId="77777777" w:rsidR="00217FE2" w:rsidRDefault="00217FE2" w:rsidP="00217FE2"/>
        </w:tc>
        <w:tc>
          <w:tcPr>
            <w:tcW w:w="576" w:type="dxa"/>
          </w:tcPr>
          <w:p w14:paraId="1B44A4F3" w14:textId="05DFA6F9" w:rsidR="00217FE2" w:rsidRDefault="00217FE2" w:rsidP="00217FE2"/>
        </w:tc>
        <w:tc>
          <w:tcPr>
            <w:tcW w:w="576" w:type="dxa"/>
          </w:tcPr>
          <w:p w14:paraId="3378C7B5" w14:textId="77777777" w:rsidR="00217FE2" w:rsidRDefault="00217FE2" w:rsidP="00217FE2"/>
        </w:tc>
        <w:tc>
          <w:tcPr>
            <w:tcW w:w="576" w:type="dxa"/>
          </w:tcPr>
          <w:p w14:paraId="3B9244E5" w14:textId="77777777" w:rsidR="00217FE2" w:rsidRDefault="00217FE2" w:rsidP="00217FE2"/>
        </w:tc>
        <w:tc>
          <w:tcPr>
            <w:tcW w:w="576" w:type="dxa"/>
          </w:tcPr>
          <w:p w14:paraId="7569CC5F" w14:textId="77777777" w:rsidR="00217FE2" w:rsidRDefault="00217FE2" w:rsidP="00217FE2"/>
        </w:tc>
        <w:tc>
          <w:tcPr>
            <w:tcW w:w="576" w:type="dxa"/>
          </w:tcPr>
          <w:p w14:paraId="76D247C7" w14:textId="77777777" w:rsidR="00217FE2" w:rsidRDefault="00217FE2" w:rsidP="00217FE2"/>
        </w:tc>
        <w:tc>
          <w:tcPr>
            <w:tcW w:w="576" w:type="dxa"/>
          </w:tcPr>
          <w:p w14:paraId="5CF4A83B" w14:textId="5B53071C" w:rsidR="00217FE2" w:rsidRDefault="00217FE2" w:rsidP="00217FE2"/>
        </w:tc>
        <w:tc>
          <w:tcPr>
            <w:tcW w:w="576" w:type="dxa"/>
          </w:tcPr>
          <w:p w14:paraId="5CF4A83C" w14:textId="77777777" w:rsidR="00217FE2" w:rsidRDefault="00217FE2" w:rsidP="00217FE2"/>
        </w:tc>
        <w:tc>
          <w:tcPr>
            <w:tcW w:w="576" w:type="dxa"/>
          </w:tcPr>
          <w:p w14:paraId="5CF4A83D" w14:textId="77777777" w:rsidR="00217FE2" w:rsidRDefault="00217FE2" w:rsidP="00217FE2"/>
        </w:tc>
        <w:tc>
          <w:tcPr>
            <w:tcW w:w="576" w:type="dxa"/>
          </w:tcPr>
          <w:p w14:paraId="5CF4A83E" w14:textId="77777777" w:rsidR="00217FE2" w:rsidRDefault="00217FE2" w:rsidP="00217FE2"/>
        </w:tc>
        <w:tc>
          <w:tcPr>
            <w:tcW w:w="576" w:type="dxa"/>
          </w:tcPr>
          <w:p w14:paraId="5CF4A83F" w14:textId="77777777" w:rsidR="00217FE2" w:rsidRDefault="00217FE2" w:rsidP="00217FE2"/>
        </w:tc>
      </w:tr>
      <w:tr w:rsidR="00217FE2" w14:paraId="5CF4A847" w14:textId="77777777" w:rsidTr="00217FE2">
        <w:trPr>
          <w:trHeight w:val="467"/>
        </w:trPr>
        <w:tc>
          <w:tcPr>
            <w:tcW w:w="4518" w:type="dxa"/>
          </w:tcPr>
          <w:p w14:paraId="5CF4A841" w14:textId="6A2FBB46" w:rsidR="00217FE2" w:rsidRPr="008C14D4" w:rsidRDefault="00217FE2" w:rsidP="00217FE2">
            <w:pPr>
              <w:pStyle w:val="alpha"/>
              <w:rPr>
                <w:rFonts w:asciiTheme="minorHAnsi" w:eastAsia="Times New Roman" w:hAnsiTheme="minorHAnsi" w:cstheme="minorHAnsi"/>
                <w:color w:val="000000"/>
              </w:rPr>
            </w:pPr>
            <w:r w:rsidRPr="00A90C83">
              <w:lastRenderedPageBreak/>
              <w:t>Density-dependent versus density-independent factors</w:t>
            </w:r>
          </w:p>
        </w:tc>
        <w:tc>
          <w:tcPr>
            <w:tcW w:w="576" w:type="dxa"/>
          </w:tcPr>
          <w:p w14:paraId="2D3A18CF" w14:textId="77777777" w:rsidR="00217FE2" w:rsidRDefault="00217FE2" w:rsidP="00217FE2"/>
        </w:tc>
        <w:tc>
          <w:tcPr>
            <w:tcW w:w="576" w:type="dxa"/>
          </w:tcPr>
          <w:p w14:paraId="28D69864" w14:textId="77777777" w:rsidR="00217FE2" w:rsidRDefault="00217FE2" w:rsidP="00217FE2"/>
        </w:tc>
        <w:tc>
          <w:tcPr>
            <w:tcW w:w="576" w:type="dxa"/>
          </w:tcPr>
          <w:p w14:paraId="4BA0E9FA" w14:textId="77777777" w:rsidR="00217FE2" w:rsidRDefault="00217FE2" w:rsidP="00217FE2"/>
        </w:tc>
        <w:tc>
          <w:tcPr>
            <w:tcW w:w="576" w:type="dxa"/>
          </w:tcPr>
          <w:p w14:paraId="773CF7C1" w14:textId="77777777" w:rsidR="00217FE2" w:rsidRDefault="00217FE2" w:rsidP="00217FE2"/>
        </w:tc>
        <w:tc>
          <w:tcPr>
            <w:tcW w:w="576" w:type="dxa"/>
          </w:tcPr>
          <w:p w14:paraId="78F9A271" w14:textId="77777777" w:rsidR="00217FE2" w:rsidRDefault="00217FE2" w:rsidP="00217FE2"/>
        </w:tc>
        <w:tc>
          <w:tcPr>
            <w:tcW w:w="576" w:type="dxa"/>
          </w:tcPr>
          <w:p w14:paraId="75B7D5AB" w14:textId="266FE1E7" w:rsidR="00217FE2" w:rsidRDefault="00217FE2" w:rsidP="00217FE2"/>
        </w:tc>
        <w:tc>
          <w:tcPr>
            <w:tcW w:w="576" w:type="dxa"/>
          </w:tcPr>
          <w:p w14:paraId="288CFB08" w14:textId="77777777" w:rsidR="00217FE2" w:rsidRDefault="00217FE2" w:rsidP="00217FE2"/>
        </w:tc>
        <w:tc>
          <w:tcPr>
            <w:tcW w:w="576" w:type="dxa"/>
          </w:tcPr>
          <w:p w14:paraId="438729C3" w14:textId="77777777" w:rsidR="00217FE2" w:rsidRDefault="00217FE2" w:rsidP="00217FE2"/>
        </w:tc>
        <w:tc>
          <w:tcPr>
            <w:tcW w:w="576" w:type="dxa"/>
          </w:tcPr>
          <w:p w14:paraId="3359FF19" w14:textId="77777777" w:rsidR="00217FE2" w:rsidRDefault="00217FE2" w:rsidP="00217FE2"/>
        </w:tc>
        <w:tc>
          <w:tcPr>
            <w:tcW w:w="576" w:type="dxa"/>
          </w:tcPr>
          <w:p w14:paraId="1E9C3315" w14:textId="77777777" w:rsidR="00217FE2" w:rsidRDefault="00217FE2" w:rsidP="00217FE2"/>
        </w:tc>
        <w:tc>
          <w:tcPr>
            <w:tcW w:w="576" w:type="dxa"/>
          </w:tcPr>
          <w:p w14:paraId="5CF4A842" w14:textId="35576B30" w:rsidR="00217FE2" w:rsidRDefault="00217FE2" w:rsidP="00217FE2"/>
        </w:tc>
        <w:tc>
          <w:tcPr>
            <w:tcW w:w="576" w:type="dxa"/>
          </w:tcPr>
          <w:p w14:paraId="5CF4A843" w14:textId="77777777" w:rsidR="00217FE2" w:rsidRDefault="00217FE2" w:rsidP="00217FE2"/>
        </w:tc>
        <w:tc>
          <w:tcPr>
            <w:tcW w:w="576" w:type="dxa"/>
          </w:tcPr>
          <w:p w14:paraId="5CF4A844" w14:textId="77777777" w:rsidR="00217FE2" w:rsidRDefault="00217FE2" w:rsidP="00217FE2"/>
        </w:tc>
        <w:tc>
          <w:tcPr>
            <w:tcW w:w="576" w:type="dxa"/>
          </w:tcPr>
          <w:p w14:paraId="5CF4A845" w14:textId="77777777" w:rsidR="00217FE2" w:rsidRDefault="00217FE2" w:rsidP="00217FE2"/>
        </w:tc>
        <w:tc>
          <w:tcPr>
            <w:tcW w:w="576" w:type="dxa"/>
          </w:tcPr>
          <w:p w14:paraId="5CF4A846" w14:textId="77777777" w:rsidR="00217FE2" w:rsidRDefault="00217FE2" w:rsidP="00217FE2"/>
        </w:tc>
      </w:tr>
      <w:tr w:rsidR="00217FE2" w14:paraId="5CF4A84E" w14:textId="77777777" w:rsidTr="00217FE2">
        <w:trPr>
          <w:trHeight w:val="467"/>
        </w:trPr>
        <w:tc>
          <w:tcPr>
            <w:tcW w:w="4518" w:type="dxa"/>
          </w:tcPr>
          <w:p w14:paraId="5CF4A848" w14:textId="48A5F5D4" w:rsidR="00217FE2" w:rsidRPr="008C14D4" w:rsidRDefault="00217FE2" w:rsidP="00217FE2">
            <w:pPr>
              <w:pStyle w:val="ListNumber1"/>
              <w:rPr>
                <w:rFonts w:asciiTheme="minorHAnsi" w:eastAsia="Times New Roman" w:hAnsiTheme="minorHAnsi" w:cstheme="minorHAnsi"/>
                <w:color w:val="000000"/>
              </w:rPr>
            </w:pPr>
            <w:r w:rsidRPr="00396265">
              <w:t>Human impacts on ecosystems</w:t>
            </w:r>
          </w:p>
        </w:tc>
        <w:tc>
          <w:tcPr>
            <w:tcW w:w="576" w:type="dxa"/>
          </w:tcPr>
          <w:p w14:paraId="471FDA23" w14:textId="77777777" w:rsidR="00217FE2" w:rsidRDefault="00217FE2" w:rsidP="00217FE2"/>
        </w:tc>
        <w:tc>
          <w:tcPr>
            <w:tcW w:w="576" w:type="dxa"/>
          </w:tcPr>
          <w:p w14:paraId="2C005917" w14:textId="77777777" w:rsidR="00217FE2" w:rsidRDefault="00217FE2" w:rsidP="00217FE2"/>
        </w:tc>
        <w:tc>
          <w:tcPr>
            <w:tcW w:w="576" w:type="dxa"/>
          </w:tcPr>
          <w:p w14:paraId="2466A22C" w14:textId="77777777" w:rsidR="00217FE2" w:rsidRDefault="00217FE2" w:rsidP="00217FE2"/>
        </w:tc>
        <w:tc>
          <w:tcPr>
            <w:tcW w:w="576" w:type="dxa"/>
          </w:tcPr>
          <w:p w14:paraId="10682B28" w14:textId="77777777" w:rsidR="00217FE2" w:rsidRDefault="00217FE2" w:rsidP="00217FE2"/>
        </w:tc>
        <w:tc>
          <w:tcPr>
            <w:tcW w:w="576" w:type="dxa"/>
          </w:tcPr>
          <w:p w14:paraId="074C67B7" w14:textId="77777777" w:rsidR="00217FE2" w:rsidRDefault="00217FE2" w:rsidP="00217FE2"/>
        </w:tc>
        <w:tc>
          <w:tcPr>
            <w:tcW w:w="576" w:type="dxa"/>
          </w:tcPr>
          <w:p w14:paraId="7F59E8D3" w14:textId="77B71EA7" w:rsidR="00217FE2" w:rsidRDefault="00217FE2" w:rsidP="00217FE2"/>
        </w:tc>
        <w:tc>
          <w:tcPr>
            <w:tcW w:w="576" w:type="dxa"/>
          </w:tcPr>
          <w:p w14:paraId="3745E79B" w14:textId="77777777" w:rsidR="00217FE2" w:rsidRDefault="00217FE2" w:rsidP="00217FE2"/>
        </w:tc>
        <w:tc>
          <w:tcPr>
            <w:tcW w:w="576" w:type="dxa"/>
          </w:tcPr>
          <w:p w14:paraId="0FD2F004" w14:textId="77777777" w:rsidR="00217FE2" w:rsidRDefault="00217FE2" w:rsidP="00217FE2"/>
        </w:tc>
        <w:tc>
          <w:tcPr>
            <w:tcW w:w="576" w:type="dxa"/>
          </w:tcPr>
          <w:p w14:paraId="2A4E809A" w14:textId="77777777" w:rsidR="00217FE2" w:rsidRDefault="00217FE2" w:rsidP="00217FE2"/>
        </w:tc>
        <w:tc>
          <w:tcPr>
            <w:tcW w:w="576" w:type="dxa"/>
          </w:tcPr>
          <w:p w14:paraId="20A861CC" w14:textId="77777777" w:rsidR="00217FE2" w:rsidRDefault="00217FE2" w:rsidP="00217FE2"/>
        </w:tc>
        <w:tc>
          <w:tcPr>
            <w:tcW w:w="576" w:type="dxa"/>
          </w:tcPr>
          <w:p w14:paraId="5CF4A849" w14:textId="6C61CF48" w:rsidR="00217FE2" w:rsidRDefault="00217FE2" w:rsidP="00217FE2"/>
        </w:tc>
        <w:tc>
          <w:tcPr>
            <w:tcW w:w="576" w:type="dxa"/>
          </w:tcPr>
          <w:p w14:paraId="5CF4A84A" w14:textId="77777777" w:rsidR="00217FE2" w:rsidRDefault="00217FE2" w:rsidP="00217FE2"/>
        </w:tc>
        <w:tc>
          <w:tcPr>
            <w:tcW w:w="576" w:type="dxa"/>
          </w:tcPr>
          <w:p w14:paraId="5CF4A84B" w14:textId="77777777" w:rsidR="00217FE2" w:rsidRDefault="00217FE2" w:rsidP="00217FE2"/>
        </w:tc>
        <w:tc>
          <w:tcPr>
            <w:tcW w:w="576" w:type="dxa"/>
          </w:tcPr>
          <w:p w14:paraId="5CF4A84C" w14:textId="77777777" w:rsidR="00217FE2" w:rsidRDefault="00217FE2" w:rsidP="00217FE2"/>
        </w:tc>
        <w:tc>
          <w:tcPr>
            <w:tcW w:w="576" w:type="dxa"/>
          </w:tcPr>
          <w:p w14:paraId="5CF4A84D" w14:textId="77777777" w:rsidR="00217FE2" w:rsidRDefault="00217FE2" w:rsidP="00217FE2"/>
        </w:tc>
      </w:tr>
      <w:tr w:rsidR="00217FE2" w14:paraId="5CF4A855" w14:textId="77777777" w:rsidTr="00217FE2">
        <w:trPr>
          <w:trHeight w:val="467"/>
        </w:trPr>
        <w:tc>
          <w:tcPr>
            <w:tcW w:w="4518" w:type="dxa"/>
          </w:tcPr>
          <w:p w14:paraId="5CF4A84F" w14:textId="21D4A002" w:rsidR="00217FE2" w:rsidRPr="00AD7DD1" w:rsidRDefault="00217FE2" w:rsidP="00217FE2">
            <w:pPr>
              <w:pStyle w:val="alpha"/>
              <w:numPr>
                <w:ilvl w:val="0"/>
                <w:numId w:val="60"/>
              </w:numPr>
              <w:rPr>
                <w:rFonts w:asciiTheme="minorHAnsi" w:eastAsia="Times New Roman" w:hAnsiTheme="minorHAnsi" w:cstheme="minorHAnsi"/>
                <w:color w:val="000000"/>
              </w:rPr>
            </w:pPr>
            <w:r w:rsidRPr="00396265">
              <w:t>Habitat destruction (e.g., deforestation, fragmentation, urbanization and agriculture)</w:t>
            </w:r>
          </w:p>
        </w:tc>
        <w:tc>
          <w:tcPr>
            <w:tcW w:w="576" w:type="dxa"/>
          </w:tcPr>
          <w:p w14:paraId="73D92822" w14:textId="77777777" w:rsidR="00217FE2" w:rsidRDefault="00217FE2" w:rsidP="00217FE2"/>
        </w:tc>
        <w:tc>
          <w:tcPr>
            <w:tcW w:w="576" w:type="dxa"/>
          </w:tcPr>
          <w:p w14:paraId="6CE59C81" w14:textId="77777777" w:rsidR="00217FE2" w:rsidRDefault="00217FE2" w:rsidP="00217FE2"/>
        </w:tc>
        <w:tc>
          <w:tcPr>
            <w:tcW w:w="576" w:type="dxa"/>
          </w:tcPr>
          <w:p w14:paraId="3FB20051" w14:textId="77777777" w:rsidR="00217FE2" w:rsidRDefault="00217FE2" w:rsidP="00217FE2"/>
        </w:tc>
        <w:tc>
          <w:tcPr>
            <w:tcW w:w="576" w:type="dxa"/>
          </w:tcPr>
          <w:p w14:paraId="2AC2FC38" w14:textId="77777777" w:rsidR="00217FE2" w:rsidRDefault="00217FE2" w:rsidP="00217FE2"/>
        </w:tc>
        <w:tc>
          <w:tcPr>
            <w:tcW w:w="576" w:type="dxa"/>
          </w:tcPr>
          <w:p w14:paraId="1552AD30" w14:textId="77777777" w:rsidR="00217FE2" w:rsidRDefault="00217FE2" w:rsidP="00217FE2"/>
        </w:tc>
        <w:tc>
          <w:tcPr>
            <w:tcW w:w="576" w:type="dxa"/>
          </w:tcPr>
          <w:p w14:paraId="5F1E13A0" w14:textId="5DED4E13" w:rsidR="00217FE2" w:rsidRDefault="00217FE2" w:rsidP="00217FE2"/>
        </w:tc>
        <w:tc>
          <w:tcPr>
            <w:tcW w:w="576" w:type="dxa"/>
          </w:tcPr>
          <w:p w14:paraId="1FE3CCF3" w14:textId="77777777" w:rsidR="00217FE2" w:rsidRDefault="00217FE2" w:rsidP="00217FE2"/>
        </w:tc>
        <w:tc>
          <w:tcPr>
            <w:tcW w:w="576" w:type="dxa"/>
          </w:tcPr>
          <w:p w14:paraId="013A485E" w14:textId="77777777" w:rsidR="00217FE2" w:rsidRDefault="00217FE2" w:rsidP="00217FE2"/>
        </w:tc>
        <w:tc>
          <w:tcPr>
            <w:tcW w:w="576" w:type="dxa"/>
          </w:tcPr>
          <w:p w14:paraId="33F6F991" w14:textId="77777777" w:rsidR="00217FE2" w:rsidRDefault="00217FE2" w:rsidP="00217FE2"/>
        </w:tc>
        <w:tc>
          <w:tcPr>
            <w:tcW w:w="576" w:type="dxa"/>
          </w:tcPr>
          <w:p w14:paraId="24D10B17" w14:textId="77777777" w:rsidR="00217FE2" w:rsidRDefault="00217FE2" w:rsidP="00217FE2"/>
        </w:tc>
        <w:tc>
          <w:tcPr>
            <w:tcW w:w="576" w:type="dxa"/>
          </w:tcPr>
          <w:p w14:paraId="5CF4A850" w14:textId="68354828" w:rsidR="00217FE2" w:rsidRDefault="00217FE2" w:rsidP="00217FE2"/>
        </w:tc>
        <w:tc>
          <w:tcPr>
            <w:tcW w:w="576" w:type="dxa"/>
          </w:tcPr>
          <w:p w14:paraId="5CF4A851" w14:textId="77777777" w:rsidR="00217FE2" w:rsidRDefault="00217FE2" w:rsidP="00217FE2"/>
        </w:tc>
        <w:tc>
          <w:tcPr>
            <w:tcW w:w="576" w:type="dxa"/>
          </w:tcPr>
          <w:p w14:paraId="5CF4A852" w14:textId="77777777" w:rsidR="00217FE2" w:rsidRDefault="00217FE2" w:rsidP="00217FE2"/>
        </w:tc>
        <w:tc>
          <w:tcPr>
            <w:tcW w:w="576" w:type="dxa"/>
          </w:tcPr>
          <w:p w14:paraId="5CF4A853" w14:textId="77777777" w:rsidR="00217FE2" w:rsidRDefault="00217FE2" w:rsidP="00217FE2"/>
        </w:tc>
        <w:tc>
          <w:tcPr>
            <w:tcW w:w="576" w:type="dxa"/>
          </w:tcPr>
          <w:p w14:paraId="5CF4A854" w14:textId="77777777" w:rsidR="00217FE2" w:rsidRDefault="00217FE2" w:rsidP="00217FE2"/>
        </w:tc>
      </w:tr>
      <w:tr w:rsidR="00217FE2" w14:paraId="5CF4A85C" w14:textId="77777777" w:rsidTr="00217FE2">
        <w:trPr>
          <w:trHeight w:val="467"/>
        </w:trPr>
        <w:tc>
          <w:tcPr>
            <w:tcW w:w="4518" w:type="dxa"/>
          </w:tcPr>
          <w:p w14:paraId="5CF4A856" w14:textId="67E71FF0" w:rsidR="00217FE2" w:rsidRPr="008C14D4" w:rsidRDefault="00217FE2" w:rsidP="00217FE2">
            <w:pPr>
              <w:pStyle w:val="alpha"/>
              <w:rPr>
                <w:rFonts w:asciiTheme="minorHAnsi" w:eastAsia="Times New Roman" w:hAnsiTheme="minorHAnsi" w:cstheme="minorHAnsi"/>
                <w:color w:val="000000"/>
              </w:rPr>
            </w:pPr>
            <w:r w:rsidRPr="00396265">
              <w:t xml:space="preserve">Pollution (e.g., plastics, acid precipitation, ozone layer destruction </w:t>
            </w:r>
            <w:r w:rsidR="004A3265">
              <w:br/>
            </w:r>
            <w:r w:rsidRPr="00396265">
              <w:t>(C​F​Cs))</w:t>
            </w:r>
          </w:p>
        </w:tc>
        <w:tc>
          <w:tcPr>
            <w:tcW w:w="576" w:type="dxa"/>
          </w:tcPr>
          <w:p w14:paraId="187EB445" w14:textId="77777777" w:rsidR="00217FE2" w:rsidRDefault="00217FE2" w:rsidP="00217FE2"/>
        </w:tc>
        <w:tc>
          <w:tcPr>
            <w:tcW w:w="576" w:type="dxa"/>
          </w:tcPr>
          <w:p w14:paraId="4FD681B9" w14:textId="77777777" w:rsidR="00217FE2" w:rsidRDefault="00217FE2" w:rsidP="00217FE2"/>
        </w:tc>
        <w:tc>
          <w:tcPr>
            <w:tcW w:w="576" w:type="dxa"/>
          </w:tcPr>
          <w:p w14:paraId="733B7B0F" w14:textId="77777777" w:rsidR="00217FE2" w:rsidRDefault="00217FE2" w:rsidP="00217FE2"/>
        </w:tc>
        <w:tc>
          <w:tcPr>
            <w:tcW w:w="576" w:type="dxa"/>
          </w:tcPr>
          <w:p w14:paraId="4BECDB05" w14:textId="77777777" w:rsidR="00217FE2" w:rsidRDefault="00217FE2" w:rsidP="00217FE2"/>
        </w:tc>
        <w:tc>
          <w:tcPr>
            <w:tcW w:w="576" w:type="dxa"/>
          </w:tcPr>
          <w:p w14:paraId="589B304C" w14:textId="77777777" w:rsidR="00217FE2" w:rsidRDefault="00217FE2" w:rsidP="00217FE2"/>
        </w:tc>
        <w:tc>
          <w:tcPr>
            <w:tcW w:w="576" w:type="dxa"/>
          </w:tcPr>
          <w:p w14:paraId="61C5084D" w14:textId="4B1FA80C" w:rsidR="00217FE2" w:rsidRDefault="00217FE2" w:rsidP="00217FE2"/>
        </w:tc>
        <w:tc>
          <w:tcPr>
            <w:tcW w:w="576" w:type="dxa"/>
          </w:tcPr>
          <w:p w14:paraId="5EDC5CBE" w14:textId="77777777" w:rsidR="00217FE2" w:rsidRDefault="00217FE2" w:rsidP="00217FE2"/>
        </w:tc>
        <w:tc>
          <w:tcPr>
            <w:tcW w:w="576" w:type="dxa"/>
          </w:tcPr>
          <w:p w14:paraId="46DEDF02" w14:textId="77777777" w:rsidR="00217FE2" w:rsidRDefault="00217FE2" w:rsidP="00217FE2"/>
        </w:tc>
        <w:tc>
          <w:tcPr>
            <w:tcW w:w="576" w:type="dxa"/>
          </w:tcPr>
          <w:p w14:paraId="6F1E1E79" w14:textId="77777777" w:rsidR="00217FE2" w:rsidRDefault="00217FE2" w:rsidP="00217FE2"/>
        </w:tc>
        <w:tc>
          <w:tcPr>
            <w:tcW w:w="576" w:type="dxa"/>
          </w:tcPr>
          <w:p w14:paraId="7184047C" w14:textId="77777777" w:rsidR="00217FE2" w:rsidRDefault="00217FE2" w:rsidP="00217FE2"/>
        </w:tc>
        <w:tc>
          <w:tcPr>
            <w:tcW w:w="576" w:type="dxa"/>
          </w:tcPr>
          <w:p w14:paraId="5CF4A857" w14:textId="49F89DA8" w:rsidR="00217FE2" w:rsidRDefault="00217FE2" w:rsidP="00217FE2"/>
        </w:tc>
        <w:tc>
          <w:tcPr>
            <w:tcW w:w="576" w:type="dxa"/>
          </w:tcPr>
          <w:p w14:paraId="5CF4A858" w14:textId="77777777" w:rsidR="00217FE2" w:rsidRDefault="00217FE2" w:rsidP="00217FE2"/>
        </w:tc>
        <w:tc>
          <w:tcPr>
            <w:tcW w:w="576" w:type="dxa"/>
          </w:tcPr>
          <w:p w14:paraId="5CF4A859" w14:textId="77777777" w:rsidR="00217FE2" w:rsidRDefault="00217FE2" w:rsidP="00217FE2"/>
        </w:tc>
        <w:tc>
          <w:tcPr>
            <w:tcW w:w="576" w:type="dxa"/>
          </w:tcPr>
          <w:p w14:paraId="5CF4A85A" w14:textId="77777777" w:rsidR="00217FE2" w:rsidRDefault="00217FE2" w:rsidP="00217FE2"/>
        </w:tc>
        <w:tc>
          <w:tcPr>
            <w:tcW w:w="576" w:type="dxa"/>
          </w:tcPr>
          <w:p w14:paraId="5CF4A85B" w14:textId="77777777" w:rsidR="00217FE2" w:rsidRDefault="00217FE2" w:rsidP="00217FE2"/>
        </w:tc>
      </w:tr>
      <w:tr w:rsidR="00217FE2" w14:paraId="5CF4A863" w14:textId="77777777" w:rsidTr="00217FE2">
        <w:trPr>
          <w:trHeight w:val="467"/>
        </w:trPr>
        <w:tc>
          <w:tcPr>
            <w:tcW w:w="4518" w:type="dxa"/>
          </w:tcPr>
          <w:p w14:paraId="5CF4A85D" w14:textId="47BC929B" w:rsidR="00217FE2" w:rsidRPr="008C14D4" w:rsidRDefault="00217FE2" w:rsidP="00217FE2">
            <w:pPr>
              <w:pStyle w:val="alpha"/>
              <w:rPr>
                <w:rFonts w:asciiTheme="minorHAnsi" w:eastAsia="Times New Roman" w:hAnsiTheme="minorHAnsi" w:cstheme="minorHAnsi"/>
                <w:color w:val="000000"/>
              </w:rPr>
            </w:pPr>
            <w:r w:rsidRPr="00396265">
              <w:t>Climate change, including greenhouse gases and ocean acidification</w:t>
            </w:r>
          </w:p>
        </w:tc>
        <w:tc>
          <w:tcPr>
            <w:tcW w:w="576" w:type="dxa"/>
          </w:tcPr>
          <w:p w14:paraId="3171E77F" w14:textId="77777777" w:rsidR="00217FE2" w:rsidRDefault="00217FE2" w:rsidP="00217FE2"/>
        </w:tc>
        <w:tc>
          <w:tcPr>
            <w:tcW w:w="576" w:type="dxa"/>
          </w:tcPr>
          <w:p w14:paraId="79CAB7FE" w14:textId="77777777" w:rsidR="00217FE2" w:rsidRDefault="00217FE2" w:rsidP="00217FE2"/>
        </w:tc>
        <w:tc>
          <w:tcPr>
            <w:tcW w:w="576" w:type="dxa"/>
          </w:tcPr>
          <w:p w14:paraId="710188B3" w14:textId="77777777" w:rsidR="00217FE2" w:rsidRDefault="00217FE2" w:rsidP="00217FE2"/>
        </w:tc>
        <w:tc>
          <w:tcPr>
            <w:tcW w:w="576" w:type="dxa"/>
          </w:tcPr>
          <w:p w14:paraId="62E63DED" w14:textId="77777777" w:rsidR="00217FE2" w:rsidRDefault="00217FE2" w:rsidP="00217FE2"/>
        </w:tc>
        <w:tc>
          <w:tcPr>
            <w:tcW w:w="576" w:type="dxa"/>
          </w:tcPr>
          <w:p w14:paraId="35E29387" w14:textId="77777777" w:rsidR="00217FE2" w:rsidRDefault="00217FE2" w:rsidP="00217FE2"/>
        </w:tc>
        <w:tc>
          <w:tcPr>
            <w:tcW w:w="576" w:type="dxa"/>
          </w:tcPr>
          <w:p w14:paraId="0E202843" w14:textId="7BD83B8F" w:rsidR="00217FE2" w:rsidRDefault="00217FE2" w:rsidP="00217FE2"/>
        </w:tc>
        <w:tc>
          <w:tcPr>
            <w:tcW w:w="576" w:type="dxa"/>
          </w:tcPr>
          <w:p w14:paraId="02B53962" w14:textId="77777777" w:rsidR="00217FE2" w:rsidRDefault="00217FE2" w:rsidP="00217FE2"/>
        </w:tc>
        <w:tc>
          <w:tcPr>
            <w:tcW w:w="576" w:type="dxa"/>
          </w:tcPr>
          <w:p w14:paraId="7D670A10" w14:textId="77777777" w:rsidR="00217FE2" w:rsidRDefault="00217FE2" w:rsidP="00217FE2"/>
        </w:tc>
        <w:tc>
          <w:tcPr>
            <w:tcW w:w="576" w:type="dxa"/>
          </w:tcPr>
          <w:p w14:paraId="74FA011F" w14:textId="77777777" w:rsidR="00217FE2" w:rsidRDefault="00217FE2" w:rsidP="00217FE2"/>
        </w:tc>
        <w:tc>
          <w:tcPr>
            <w:tcW w:w="576" w:type="dxa"/>
          </w:tcPr>
          <w:p w14:paraId="3609F607" w14:textId="77777777" w:rsidR="00217FE2" w:rsidRDefault="00217FE2" w:rsidP="00217FE2"/>
        </w:tc>
        <w:tc>
          <w:tcPr>
            <w:tcW w:w="576" w:type="dxa"/>
          </w:tcPr>
          <w:p w14:paraId="5CF4A85E" w14:textId="14E0C632" w:rsidR="00217FE2" w:rsidRDefault="00217FE2" w:rsidP="00217FE2"/>
        </w:tc>
        <w:tc>
          <w:tcPr>
            <w:tcW w:w="576" w:type="dxa"/>
          </w:tcPr>
          <w:p w14:paraId="5CF4A85F" w14:textId="77777777" w:rsidR="00217FE2" w:rsidRDefault="00217FE2" w:rsidP="00217FE2"/>
        </w:tc>
        <w:tc>
          <w:tcPr>
            <w:tcW w:w="576" w:type="dxa"/>
          </w:tcPr>
          <w:p w14:paraId="5CF4A860" w14:textId="77777777" w:rsidR="00217FE2" w:rsidRDefault="00217FE2" w:rsidP="00217FE2"/>
        </w:tc>
        <w:tc>
          <w:tcPr>
            <w:tcW w:w="576" w:type="dxa"/>
          </w:tcPr>
          <w:p w14:paraId="5CF4A861" w14:textId="77777777" w:rsidR="00217FE2" w:rsidRDefault="00217FE2" w:rsidP="00217FE2"/>
        </w:tc>
        <w:tc>
          <w:tcPr>
            <w:tcW w:w="576" w:type="dxa"/>
          </w:tcPr>
          <w:p w14:paraId="5CF4A862" w14:textId="77777777" w:rsidR="00217FE2" w:rsidRDefault="00217FE2" w:rsidP="00217FE2"/>
        </w:tc>
      </w:tr>
      <w:tr w:rsidR="00217FE2" w14:paraId="5CF4A86A" w14:textId="77777777" w:rsidTr="00217FE2">
        <w:trPr>
          <w:trHeight w:val="467"/>
        </w:trPr>
        <w:tc>
          <w:tcPr>
            <w:tcW w:w="4518" w:type="dxa"/>
          </w:tcPr>
          <w:p w14:paraId="5CF4A864" w14:textId="2851135C" w:rsidR="00217FE2" w:rsidRPr="008C14D4" w:rsidRDefault="00217FE2" w:rsidP="00217FE2">
            <w:pPr>
              <w:pStyle w:val="alpha"/>
              <w:rPr>
                <w:rFonts w:asciiTheme="minorHAnsi" w:eastAsia="Times New Roman" w:hAnsiTheme="minorHAnsi" w:cstheme="minorHAnsi"/>
                <w:color w:val="000000"/>
              </w:rPr>
            </w:pPr>
            <w:r w:rsidRPr="00396265">
              <w:t>Introduced and reintroduced species and invasive species</w:t>
            </w:r>
          </w:p>
        </w:tc>
        <w:tc>
          <w:tcPr>
            <w:tcW w:w="576" w:type="dxa"/>
          </w:tcPr>
          <w:p w14:paraId="721C5EA0" w14:textId="77777777" w:rsidR="00217FE2" w:rsidRDefault="00217FE2" w:rsidP="00217FE2"/>
        </w:tc>
        <w:tc>
          <w:tcPr>
            <w:tcW w:w="576" w:type="dxa"/>
          </w:tcPr>
          <w:p w14:paraId="4567098D" w14:textId="77777777" w:rsidR="00217FE2" w:rsidRDefault="00217FE2" w:rsidP="00217FE2"/>
        </w:tc>
        <w:tc>
          <w:tcPr>
            <w:tcW w:w="576" w:type="dxa"/>
          </w:tcPr>
          <w:p w14:paraId="1CE62F94" w14:textId="77777777" w:rsidR="00217FE2" w:rsidRDefault="00217FE2" w:rsidP="00217FE2"/>
        </w:tc>
        <w:tc>
          <w:tcPr>
            <w:tcW w:w="576" w:type="dxa"/>
          </w:tcPr>
          <w:p w14:paraId="45BC13F0" w14:textId="77777777" w:rsidR="00217FE2" w:rsidRDefault="00217FE2" w:rsidP="00217FE2"/>
        </w:tc>
        <w:tc>
          <w:tcPr>
            <w:tcW w:w="576" w:type="dxa"/>
          </w:tcPr>
          <w:p w14:paraId="5B55A97D" w14:textId="77777777" w:rsidR="00217FE2" w:rsidRDefault="00217FE2" w:rsidP="00217FE2"/>
        </w:tc>
        <w:tc>
          <w:tcPr>
            <w:tcW w:w="576" w:type="dxa"/>
          </w:tcPr>
          <w:p w14:paraId="2EDEDBCD" w14:textId="7EEA0059" w:rsidR="00217FE2" w:rsidRDefault="00217FE2" w:rsidP="00217FE2"/>
        </w:tc>
        <w:tc>
          <w:tcPr>
            <w:tcW w:w="576" w:type="dxa"/>
          </w:tcPr>
          <w:p w14:paraId="36A31613" w14:textId="77777777" w:rsidR="00217FE2" w:rsidRDefault="00217FE2" w:rsidP="00217FE2"/>
        </w:tc>
        <w:tc>
          <w:tcPr>
            <w:tcW w:w="576" w:type="dxa"/>
          </w:tcPr>
          <w:p w14:paraId="29929F23" w14:textId="77777777" w:rsidR="00217FE2" w:rsidRDefault="00217FE2" w:rsidP="00217FE2"/>
        </w:tc>
        <w:tc>
          <w:tcPr>
            <w:tcW w:w="576" w:type="dxa"/>
          </w:tcPr>
          <w:p w14:paraId="78EFB915" w14:textId="77777777" w:rsidR="00217FE2" w:rsidRDefault="00217FE2" w:rsidP="00217FE2"/>
        </w:tc>
        <w:tc>
          <w:tcPr>
            <w:tcW w:w="576" w:type="dxa"/>
          </w:tcPr>
          <w:p w14:paraId="1F9C63C0" w14:textId="77777777" w:rsidR="00217FE2" w:rsidRDefault="00217FE2" w:rsidP="00217FE2"/>
        </w:tc>
        <w:tc>
          <w:tcPr>
            <w:tcW w:w="576" w:type="dxa"/>
          </w:tcPr>
          <w:p w14:paraId="5CF4A865" w14:textId="1D2BA829" w:rsidR="00217FE2" w:rsidRDefault="00217FE2" w:rsidP="00217FE2"/>
        </w:tc>
        <w:tc>
          <w:tcPr>
            <w:tcW w:w="576" w:type="dxa"/>
          </w:tcPr>
          <w:p w14:paraId="5CF4A866" w14:textId="77777777" w:rsidR="00217FE2" w:rsidRDefault="00217FE2" w:rsidP="00217FE2"/>
        </w:tc>
        <w:tc>
          <w:tcPr>
            <w:tcW w:w="576" w:type="dxa"/>
          </w:tcPr>
          <w:p w14:paraId="5CF4A867" w14:textId="77777777" w:rsidR="00217FE2" w:rsidRDefault="00217FE2" w:rsidP="00217FE2"/>
        </w:tc>
        <w:tc>
          <w:tcPr>
            <w:tcW w:w="576" w:type="dxa"/>
          </w:tcPr>
          <w:p w14:paraId="5CF4A868" w14:textId="77777777" w:rsidR="00217FE2" w:rsidRDefault="00217FE2" w:rsidP="00217FE2"/>
        </w:tc>
        <w:tc>
          <w:tcPr>
            <w:tcW w:w="576" w:type="dxa"/>
          </w:tcPr>
          <w:p w14:paraId="5CF4A869" w14:textId="77777777" w:rsidR="00217FE2" w:rsidRDefault="00217FE2" w:rsidP="00217FE2"/>
        </w:tc>
      </w:tr>
      <w:tr w:rsidR="00217FE2" w14:paraId="5CF4A871" w14:textId="77777777" w:rsidTr="00217FE2">
        <w:trPr>
          <w:trHeight w:val="467"/>
        </w:trPr>
        <w:tc>
          <w:tcPr>
            <w:tcW w:w="4518" w:type="dxa"/>
          </w:tcPr>
          <w:p w14:paraId="5CF4A86B" w14:textId="49607C19" w:rsidR="00217FE2" w:rsidRPr="008C14D4" w:rsidRDefault="00217FE2" w:rsidP="00217FE2">
            <w:pPr>
              <w:pStyle w:val="alpha"/>
              <w:rPr>
                <w:rFonts w:asciiTheme="minorHAnsi" w:eastAsia="Times New Roman" w:hAnsiTheme="minorHAnsi" w:cstheme="minorHAnsi"/>
                <w:color w:val="000000"/>
              </w:rPr>
            </w:pPr>
            <w:r w:rsidRPr="00396265">
              <w:t>Overconsumption of resources</w:t>
            </w:r>
          </w:p>
        </w:tc>
        <w:tc>
          <w:tcPr>
            <w:tcW w:w="576" w:type="dxa"/>
          </w:tcPr>
          <w:p w14:paraId="54D73636" w14:textId="77777777" w:rsidR="00217FE2" w:rsidRDefault="00217FE2" w:rsidP="00217FE2"/>
        </w:tc>
        <w:tc>
          <w:tcPr>
            <w:tcW w:w="576" w:type="dxa"/>
          </w:tcPr>
          <w:p w14:paraId="5F47AACE" w14:textId="77777777" w:rsidR="00217FE2" w:rsidRDefault="00217FE2" w:rsidP="00217FE2"/>
        </w:tc>
        <w:tc>
          <w:tcPr>
            <w:tcW w:w="576" w:type="dxa"/>
          </w:tcPr>
          <w:p w14:paraId="5B707DF8" w14:textId="77777777" w:rsidR="00217FE2" w:rsidRDefault="00217FE2" w:rsidP="00217FE2"/>
        </w:tc>
        <w:tc>
          <w:tcPr>
            <w:tcW w:w="576" w:type="dxa"/>
          </w:tcPr>
          <w:p w14:paraId="059D8AD5" w14:textId="77777777" w:rsidR="00217FE2" w:rsidRDefault="00217FE2" w:rsidP="00217FE2"/>
        </w:tc>
        <w:tc>
          <w:tcPr>
            <w:tcW w:w="576" w:type="dxa"/>
          </w:tcPr>
          <w:p w14:paraId="07E3CAE6" w14:textId="77777777" w:rsidR="00217FE2" w:rsidRDefault="00217FE2" w:rsidP="00217FE2"/>
        </w:tc>
        <w:tc>
          <w:tcPr>
            <w:tcW w:w="576" w:type="dxa"/>
          </w:tcPr>
          <w:p w14:paraId="3002E6E9" w14:textId="188F8468" w:rsidR="00217FE2" w:rsidRDefault="00217FE2" w:rsidP="00217FE2"/>
        </w:tc>
        <w:tc>
          <w:tcPr>
            <w:tcW w:w="576" w:type="dxa"/>
          </w:tcPr>
          <w:p w14:paraId="7A6140CC" w14:textId="77777777" w:rsidR="00217FE2" w:rsidRDefault="00217FE2" w:rsidP="00217FE2"/>
        </w:tc>
        <w:tc>
          <w:tcPr>
            <w:tcW w:w="576" w:type="dxa"/>
          </w:tcPr>
          <w:p w14:paraId="7FFFCF3C" w14:textId="77777777" w:rsidR="00217FE2" w:rsidRDefault="00217FE2" w:rsidP="00217FE2"/>
        </w:tc>
        <w:tc>
          <w:tcPr>
            <w:tcW w:w="576" w:type="dxa"/>
          </w:tcPr>
          <w:p w14:paraId="13BE3E31" w14:textId="77777777" w:rsidR="00217FE2" w:rsidRDefault="00217FE2" w:rsidP="00217FE2"/>
        </w:tc>
        <w:tc>
          <w:tcPr>
            <w:tcW w:w="576" w:type="dxa"/>
          </w:tcPr>
          <w:p w14:paraId="046487FD" w14:textId="77777777" w:rsidR="00217FE2" w:rsidRDefault="00217FE2" w:rsidP="00217FE2"/>
        </w:tc>
        <w:tc>
          <w:tcPr>
            <w:tcW w:w="576" w:type="dxa"/>
          </w:tcPr>
          <w:p w14:paraId="5CF4A86C" w14:textId="59C685AB" w:rsidR="00217FE2" w:rsidRDefault="00217FE2" w:rsidP="00217FE2"/>
        </w:tc>
        <w:tc>
          <w:tcPr>
            <w:tcW w:w="576" w:type="dxa"/>
          </w:tcPr>
          <w:p w14:paraId="5CF4A86D" w14:textId="77777777" w:rsidR="00217FE2" w:rsidRDefault="00217FE2" w:rsidP="00217FE2"/>
        </w:tc>
        <w:tc>
          <w:tcPr>
            <w:tcW w:w="576" w:type="dxa"/>
          </w:tcPr>
          <w:p w14:paraId="5CF4A86E" w14:textId="77777777" w:rsidR="00217FE2" w:rsidRDefault="00217FE2" w:rsidP="00217FE2"/>
        </w:tc>
        <w:tc>
          <w:tcPr>
            <w:tcW w:w="576" w:type="dxa"/>
          </w:tcPr>
          <w:p w14:paraId="5CF4A86F" w14:textId="77777777" w:rsidR="00217FE2" w:rsidRDefault="00217FE2" w:rsidP="00217FE2"/>
        </w:tc>
        <w:tc>
          <w:tcPr>
            <w:tcW w:w="576" w:type="dxa"/>
          </w:tcPr>
          <w:p w14:paraId="5CF4A870" w14:textId="77777777" w:rsidR="00217FE2" w:rsidRDefault="00217FE2" w:rsidP="00217FE2"/>
        </w:tc>
      </w:tr>
      <w:tr w:rsidR="00217FE2" w14:paraId="5CF4A878" w14:textId="77777777" w:rsidTr="00217FE2">
        <w:trPr>
          <w:trHeight w:val="467"/>
        </w:trPr>
        <w:tc>
          <w:tcPr>
            <w:tcW w:w="4518" w:type="dxa"/>
          </w:tcPr>
          <w:p w14:paraId="5CF4A872" w14:textId="1585B675" w:rsidR="00217FE2" w:rsidRPr="008C14D4" w:rsidRDefault="00217FE2" w:rsidP="00217FE2">
            <w:pPr>
              <w:pStyle w:val="alpha"/>
              <w:rPr>
                <w:rFonts w:asciiTheme="minorHAnsi" w:eastAsia="Times New Roman" w:hAnsiTheme="minorHAnsi" w:cstheme="minorHAnsi"/>
                <w:color w:val="000000"/>
              </w:rPr>
            </w:pPr>
            <w:r w:rsidRPr="00396265">
              <w:t>Remediation (e.g., reforestation, movement corridors, captive breeding programs, and biotechnology)</w:t>
            </w:r>
          </w:p>
        </w:tc>
        <w:tc>
          <w:tcPr>
            <w:tcW w:w="576" w:type="dxa"/>
          </w:tcPr>
          <w:p w14:paraId="3CED99F0" w14:textId="77777777" w:rsidR="00217FE2" w:rsidRDefault="00217FE2" w:rsidP="00217FE2"/>
        </w:tc>
        <w:tc>
          <w:tcPr>
            <w:tcW w:w="576" w:type="dxa"/>
          </w:tcPr>
          <w:p w14:paraId="02375938" w14:textId="77777777" w:rsidR="00217FE2" w:rsidRDefault="00217FE2" w:rsidP="00217FE2"/>
        </w:tc>
        <w:tc>
          <w:tcPr>
            <w:tcW w:w="576" w:type="dxa"/>
          </w:tcPr>
          <w:p w14:paraId="20666255" w14:textId="77777777" w:rsidR="00217FE2" w:rsidRDefault="00217FE2" w:rsidP="00217FE2"/>
        </w:tc>
        <w:tc>
          <w:tcPr>
            <w:tcW w:w="576" w:type="dxa"/>
          </w:tcPr>
          <w:p w14:paraId="12D71812" w14:textId="77777777" w:rsidR="00217FE2" w:rsidRDefault="00217FE2" w:rsidP="00217FE2"/>
        </w:tc>
        <w:tc>
          <w:tcPr>
            <w:tcW w:w="576" w:type="dxa"/>
          </w:tcPr>
          <w:p w14:paraId="60C33611" w14:textId="77777777" w:rsidR="00217FE2" w:rsidRDefault="00217FE2" w:rsidP="00217FE2"/>
        </w:tc>
        <w:tc>
          <w:tcPr>
            <w:tcW w:w="576" w:type="dxa"/>
          </w:tcPr>
          <w:p w14:paraId="6B5A28E8" w14:textId="5EBE130C" w:rsidR="00217FE2" w:rsidRDefault="00217FE2" w:rsidP="00217FE2"/>
        </w:tc>
        <w:tc>
          <w:tcPr>
            <w:tcW w:w="576" w:type="dxa"/>
          </w:tcPr>
          <w:p w14:paraId="7CE02F68" w14:textId="77777777" w:rsidR="00217FE2" w:rsidRDefault="00217FE2" w:rsidP="00217FE2"/>
        </w:tc>
        <w:tc>
          <w:tcPr>
            <w:tcW w:w="576" w:type="dxa"/>
          </w:tcPr>
          <w:p w14:paraId="3F87B4F9" w14:textId="77777777" w:rsidR="00217FE2" w:rsidRDefault="00217FE2" w:rsidP="00217FE2"/>
        </w:tc>
        <w:tc>
          <w:tcPr>
            <w:tcW w:w="576" w:type="dxa"/>
          </w:tcPr>
          <w:p w14:paraId="5436889A" w14:textId="77777777" w:rsidR="00217FE2" w:rsidRDefault="00217FE2" w:rsidP="00217FE2"/>
        </w:tc>
        <w:tc>
          <w:tcPr>
            <w:tcW w:w="576" w:type="dxa"/>
          </w:tcPr>
          <w:p w14:paraId="4B23551C" w14:textId="77777777" w:rsidR="00217FE2" w:rsidRDefault="00217FE2" w:rsidP="00217FE2"/>
        </w:tc>
        <w:tc>
          <w:tcPr>
            <w:tcW w:w="576" w:type="dxa"/>
          </w:tcPr>
          <w:p w14:paraId="5CF4A873" w14:textId="7631B0D7" w:rsidR="00217FE2" w:rsidRDefault="00217FE2" w:rsidP="00217FE2"/>
        </w:tc>
        <w:tc>
          <w:tcPr>
            <w:tcW w:w="576" w:type="dxa"/>
          </w:tcPr>
          <w:p w14:paraId="5CF4A874" w14:textId="77777777" w:rsidR="00217FE2" w:rsidRDefault="00217FE2" w:rsidP="00217FE2"/>
        </w:tc>
        <w:tc>
          <w:tcPr>
            <w:tcW w:w="576" w:type="dxa"/>
          </w:tcPr>
          <w:p w14:paraId="5CF4A875" w14:textId="77777777" w:rsidR="00217FE2" w:rsidRDefault="00217FE2" w:rsidP="00217FE2"/>
        </w:tc>
        <w:tc>
          <w:tcPr>
            <w:tcW w:w="576" w:type="dxa"/>
          </w:tcPr>
          <w:p w14:paraId="5CF4A876" w14:textId="77777777" w:rsidR="00217FE2" w:rsidRDefault="00217FE2" w:rsidP="00217FE2"/>
        </w:tc>
        <w:tc>
          <w:tcPr>
            <w:tcW w:w="576" w:type="dxa"/>
          </w:tcPr>
          <w:p w14:paraId="5CF4A877" w14:textId="77777777" w:rsidR="00217FE2" w:rsidRDefault="00217FE2" w:rsidP="00217FE2"/>
        </w:tc>
      </w:tr>
      <w:tr w:rsidR="00217FE2" w14:paraId="5CF4A87F" w14:textId="77777777" w:rsidTr="00217FE2">
        <w:trPr>
          <w:trHeight w:val="467"/>
        </w:trPr>
        <w:tc>
          <w:tcPr>
            <w:tcW w:w="4518" w:type="dxa"/>
          </w:tcPr>
          <w:p w14:paraId="5CF4A879" w14:textId="1A147CC0" w:rsidR="00217FE2" w:rsidRPr="00134BD5" w:rsidRDefault="00217FE2" w:rsidP="00217FE2">
            <w:pPr>
              <w:pStyle w:val="ListAlpha"/>
            </w:pPr>
            <w:r w:rsidRPr="00134BD5">
              <w:t>Characteristics of biomes, energy flow in ecosystems, and major biogeochemical cycles</w:t>
            </w:r>
          </w:p>
        </w:tc>
        <w:tc>
          <w:tcPr>
            <w:tcW w:w="576" w:type="dxa"/>
          </w:tcPr>
          <w:p w14:paraId="12E1796A" w14:textId="77777777" w:rsidR="00217FE2" w:rsidRDefault="00217FE2" w:rsidP="00217FE2"/>
        </w:tc>
        <w:tc>
          <w:tcPr>
            <w:tcW w:w="576" w:type="dxa"/>
          </w:tcPr>
          <w:p w14:paraId="6EFB93AC" w14:textId="77777777" w:rsidR="00217FE2" w:rsidRDefault="00217FE2" w:rsidP="00217FE2"/>
        </w:tc>
        <w:tc>
          <w:tcPr>
            <w:tcW w:w="576" w:type="dxa"/>
          </w:tcPr>
          <w:p w14:paraId="445D2838" w14:textId="77777777" w:rsidR="00217FE2" w:rsidRDefault="00217FE2" w:rsidP="00217FE2"/>
        </w:tc>
        <w:tc>
          <w:tcPr>
            <w:tcW w:w="576" w:type="dxa"/>
          </w:tcPr>
          <w:p w14:paraId="44DCB433" w14:textId="77777777" w:rsidR="00217FE2" w:rsidRDefault="00217FE2" w:rsidP="00217FE2"/>
        </w:tc>
        <w:tc>
          <w:tcPr>
            <w:tcW w:w="576" w:type="dxa"/>
          </w:tcPr>
          <w:p w14:paraId="61F9E9C8" w14:textId="77777777" w:rsidR="00217FE2" w:rsidRDefault="00217FE2" w:rsidP="00217FE2"/>
        </w:tc>
        <w:tc>
          <w:tcPr>
            <w:tcW w:w="576" w:type="dxa"/>
          </w:tcPr>
          <w:p w14:paraId="69A9A48C" w14:textId="396C82C4" w:rsidR="00217FE2" w:rsidRDefault="00217FE2" w:rsidP="00217FE2"/>
        </w:tc>
        <w:tc>
          <w:tcPr>
            <w:tcW w:w="576" w:type="dxa"/>
          </w:tcPr>
          <w:p w14:paraId="2C1A81E0" w14:textId="77777777" w:rsidR="00217FE2" w:rsidRDefault="00217FE2" w:rsidP="00217FE2"/>
        </w:tc>
        <w:tc>
          <w:tcPr>
            <w:tcW w:w="576" w:type="dxa"/>
          </w:tcPr>
          <w:p w14:paraId="0FF54140" w14:textId="77777777" w:rsidR="00217FE2" w:rsidRDefault="00217FE2" w:rsidP="00217FE2"/>
        </w:tc>
        <w:tc>
          <w:tcPr>
            <w:tcW w:w="576" w:type="dxa"/>
          </w:tcPr>
          <w:p w14:paraId="4ED4E3AE" w14:textId="77777777" w:rsidR="00217FE2" w:rsidRDefault="00217FE2" w:rsidP="00217FE2"/>
        </w:tc>
        <w:tc>
          <w:tcPr>
            <w:tcW w:w="576" w:type="dxa"/>
          </w:tcPr>
          <w:p w14:paraId="582F6339" w14:textId="77777777" w:rsidR="00217FE2" w:rsidRDefault="00217FE2" w:rsidP="00217FE2"/>
        </w:tc>
        <w:tc>
          <w:tcPr>
            <w:tcW w:w="576" w:type="dxa"/>
          </w:tcPr>
          <w:p w14:paraId="5CF4A87A" w14:textId="6BDF1EB3" w:rsidR="00217FE2" w:rsidRDefault="00217FE2" w:rsidP="00217FE2"/>
        </w:tc>
        <w:tc>
          <w:tcPr>
            <w:tcW w:w="576" w:type="dxa"/>
          </w:tcPr>
          <w:p w14:paraId="5CF4A87B" w14:textId="77777777" w:rsidR="00217FE2" w:rsidRDefault="00217FE2" w:rsidP="00217FE2"/>
        </w:tc>
        <w:tc>
          <w:tcPr>
            <w:tcW w:w="576" w:type="dxa"/>
          </w:tcPr>
          <w:p w14:paraId="5CF4A87C" w14:textId="77777777" w:rsidR="00217FE2" w:rsidRDefault="00217FE2" w:rsidP="00217FE2"/>
        </w:tc>
        <w:tc>
          <w:tcPr>
            <w:tcW w:w="576" w:type="dxa"/>
          </w:tcPr>
          <w:p w14:paraId="5CF4A87D" w14:textId="77777777" w:rsidR="00217FE2" w:rsidRDefault="00217FE2" w:rsidP="00217FE2"/>
        </w:tc>
        <w:tc>
          <w:tcPr>
            <w:tcW w:w="576" w:type="dxa"/>
          </w:tcPr>
          <w:p w14:paraId="5CF4A87E" w14:textId="77777777" w:rsidR="00217FE2" w:rsidRDefault="00217FE2" w:rsidP="00217FE2"/>
        </w:tc>
      </w:tr>
      <w:tr w:rsidR="00217FE2" w14:paraId="5CF4A886" w14:textId="77777777" w:rsidTr="00217FE2">
        <w:trPr>
          <w:trHeight w:val="467"/>
        </w:trPr>
        <w:tc>
          <w:tcPr>
            <w:tcW w:w="4518" w:type="dxa"/>
          </w:tcPr>
          <w:p w14:paraId="5CF4A880" w14:textId="1F029377" w:rsidR="00217FE2" w:rsidRPr="00134BD5" w:rsidRDefault="00217FE2" w:rsidP="00217FE2">
            <w:pPr>
              <w:pStyle w:val="ListNumber1"/>
              <w:numPr>
                <w:ilvl w:val="0"/>
                <w:numId w:val="61"/>
              </w:numPr>
              <w:rPr>
                <w:rFonts w:asciiTheme="minorHAnsi" w:eastAsia="Times New Roman" w:hAnsiTheme="minorHAnsi" w:cstheme="minorHAnsi"/>
                <w:color w:val="000000"/>
              </w:rPr>
            </w:pPr>
            <w:r w:rsidRPr="0096582F">
              <w:t>Ecological succession</w:t>
            </w:r>
          </w:p>
        </w:tc>
        <w:tc>
          <w:tcPr>
            <w:tcW w:w="576" w:type="dxa"/>
          </w:tcPr>
          <w:p w14:paraId="025D38FA" w14:textId="77777777" w:rsidR="00217FE2" w:rsidRDefault="00217FE2" w:rsidP="00217FE2"/>
        </w:tc>
        <w:tc>
          <w:tcPr>
            <w:tcW w:w="576" w:type="dxa"/>
          </w:tcPr>
          <w:p w14:paraId="4D5F6DC4" w14:textId="77777777" w:rsidR="00217FE2" w:rsidRDefault="00217FE2" w:rsidP="00217FE2"/>
        </w:tc>
        <w:tc>
          <w:tcPr>
            <w:tcW w:w="576" w:type="dxa"/>
          </w:tcPr>
          <w:p w14:paraId="6102D2B8" w14:textId="77777777" w:rsidR="00217FE2" w:rsidRDefault="00217FE2" w:rsidP="00217FE2"/>
        </w:tc>
        <w:tc>
          <w:tcPr>
            <w:tcW w:w="576" w:type="dxa"/>
          </w:tcPr>
          <w:p w14:paraId="445AB782" w14:textId="77777777" w:rsidR="00217FE2" w:rsidRDefault="00217FE2" w:rsidP="00217FE2"/>
        </w:tc>
        <w:tc>
          <w:tcPr>
            <w:tcW w:w="576" w:type="dxa"/>
          </w:tcPr>
          <w:p w14:paraId="673EC7D2" w14:textId="77777777" w:rsidR="00217FE2" w:rsidRDefault="00217FE2" w:rsidP="00217FE2"/>
        </w:tc>
        <w:tc>
          <w:tcPr>
            <w:tcW w:w="576" w:type="dxa"/>
          </w:tcPr>
          <w:p w14:paraId="277CF741" w14:textId="3AE51B83" w:rsidR="00217FE2" w:rsidRDefault="00217FE2" w:rsidP="00217FE2"/>
        </w:tc>
        <w:tc>
          <w:tcPr>
            <w:tcW w:w="576" w:type="dxa"/>
          </w:tcPr>
          <w:p w14:paraId="00264113" w14:textId="77777777" w:rsidR="00217FE2" w:rsidRDefault="00217FE2" w:rsidP="00217FE2"/>
        </w:tc>
        <w:tc>
          <w:tcPr>
            <w:tcW w:w="576" w:type="dxa"/>
          </w:tcPr>
          <w:p w14:paraId="569B1BD1" w14:textId="77777777" w:rsidR="00217FE2" w:rsidRDefault="00217FE2" w:rsidP="00217FE2"/>
        </w:tc>
        <w:tc>
          <w:tcPr>
            <w:tcW w:w="576" w:type="dxa"/>
          </w:tcPr>
          <w:p w14:paraId="1786F753" w14:textId="77777777" w:rsidR="00217FE2" w:rsidRDefault="00217FE2" w:rsidP="00217FE2"/>
        </w:tc>
        <w:tc>
          <w:tcPr>
            <w:tcW w:w="576" w:type="dxa"/>
          </w:tcPr>
          <w:p w14:paraId="2FCAD736" w14:textId="77777777" w:rsidR="00217FE2" w:rsidRDefault="00217FE2" w:rsidP="00217FE2"/>
        </w:tc>
        <w:tc>
          <w:tcPr>
            <w:tcW w:w="576" w:type="dxa"/>
          </w:tcPr>
          <w:p w14:paraId="5CF4A881" w14:textId="03B3E5A1" w:rsidR="00217FE2" w:rsidRDefault="00217FE2" w:rsidP="00217FE2"/>
        </w:tc>
        <w:tc>
          <w:tcPr>
            <w:tcW w:w="576" w:type="dxa"/>
          </w:tcPr>
          <w:p w14:paraId="5CF4A882" w14:textId="77777777" w:rsidR="00217FE2" w:rsidRDefault="00217FE2" w:rsidP="00217FE2"/>
        </w:tc>
        <w:tc>
          <w:tcPr>
            <w:tcW w:w="576" w:type="dxa"/>
          </w:tcPr>
          <w:p w14:paraId="5CF4A883" w14:textId="77777777" w:rsidR="00217FE2" w:rsidRDefault="00217FE2" w:rsidP="00217FE2"/>
        </w:tc>
        <w:tc>
          <w:tcPr>
            <w:tcW w:w="576" w:type="dxa"/>
          </w:tcPr>
          <w:p w14:paraId="5CF4A884" w14:textId="77777777" w:rsidR="00217FE2" w:rsidRDefault="00217FE2" w:rsidP="00217FE2"/>
        </w:tc>
        <w:tc>
          <w:tcPr>
            <w:tcW w:w="576" w:type="dxa"/>
          </w:tcPr>
          <w:p w14:paraId="5CF4A885" w14:textId="77777777" w:rsidR="00217FE2" w:rsidRDefault="00217FE2" w:rsidP="00217FE2"/>
        </w:tc>
      </w:tr>
      <w:tr w:rsidR="00217FE2" w14:paraId="5CF4A88D" w14:textId="77777777" w:rsidTr="00217FE2">
        <w:trPr>
          <w:trHeight w:val="467"/>
        </w:trPr>
        <w:tc>
          <w:tcPr>
            <w:tcW w:w="4518" w:type="dxa"/>
          </w:tcPr>
          <w:p w14:paraId="5CF4A887" w14:textId="40DFFB2C" w:rsidR="00217FE2" w:rsidRPr="00134BD5" w:rsidRDefault="00217FE2" w:rsidP="00217FE2">
            <w:pPr>
              <w:pStyle w:val="alpha"/>
              <w:numPr>
                <w:ilvl w:val="0"/>
                <w:numId w:val="62"/>
              </w:numPr>
              <w:rPr>
                <w:rFonts w:asciiTheme="minorHAnsi" w:eastAsia="Times New Roman" w:hAnsiTheme="minorHAnsi" w:cstheme="minorHAnsi"/>
                <w:color w:val="000000"/>
              </w:rPr>
            </w:pPr>
            <w:r w:rsidRPr="0096582F">
              <w:t>Primary versus secondary succession</w:t>
            </w:r>
          </w:p>
        </w:tc>
        <w:tc>
          <w:tcPr>
            <w:tcW w:w="576" w:type="dxa"/>
          </w:tcPr>
          <w:p w14:paraId="79D958EE" w14:textId="77777777" w:rsidR="00217FE2" w:rsidRDefault="00217FE2" w:rsidP="00217FE2"/>
        </w:tc>
        <w:tc>
          <w:tcPr>
            <w:tcW w:w="576" w:type="dxa"/>
          </w:tcPr>
          <w:p w14:paraId="22359ACC" w14:textId="77777777" w:rsidR="00217FE2" w:rsidRDefault="00217FE2" w:rsidP="00217FE2"/>
        </w:tc>
        <w:tc>
          <w:tcPr>
            <w:tcW w:w="576" w:type="dxa"/>
          </w:tcPr>
          <w:p w14:paraId="7D805328" w14:textId="77777777" w:rsidR="00217FE2" w:rsidRDefault="00217FE2" w:rsidP="00217FE2"/>
        </w:tc>
        <w:tc>
          <w:tcPr>
            <w:tcW w:w="576" w:type="dxa"/>
          </w:tcPr>
          <w:p w14:paraId="3F031793" w14:textId="77777777" w:rsidR="00217FE2" w:rsidRDefault="00217FE2" w:rsidP="00217FE2"/>
        </w:tc>
        <w:tc>
          <w:tcPr>
            <w:tcW w:w="576" w:type="dxa"/>
          </w:tcPr>
          <w:p w14:paraId="74AC278F" w14:textId="77777777" w:rsidR="00217FE2" w:rsidRDefault="00217FE2" w:rsidP="00217FE2"/>
        </w:tc>
        <w:tc>
          <w:tcPr>
            <w:tcW w:w="576" w:type="dxa"/>
          </w:tcPr>
          <w:p w14:paraId="70F38D9B" w14:textId="4C2D1DB4" w:rsidR="00217FE2" w:rsidRDefault="00217FE2" w:rsidP="00217FE2"/>
        </w:tc>
        <w:tc>
          <w:tcPr>
            <w:tcW w:w="576" w:type="dxa"/>
          </w:tcPr>
          <w:p w14:paraId="4A8C6C51" w14:textId="77777777" w:rsidR="00217FE2" w:rsidRDefault="00217FE2" w:rsidP="00217FE2"/>
        </w:tc>
        <w:tc>
          <w:tcPr>
            <w:tcW w:w="576" w:type="dxa"/>
          </w:tcPr>
          <w:p w14:paraId="082446C1" w14:textId="77777777" w:rsidR="00217FE2" w:rsidRDefault="00217FE2" w:rsidP="00217FE2"/>
        </w:tc>
        <w:tc>
          <w:tcPr>
            <w:tcW w:w="576" w:type="dxa"/>
          </w:tcPr>
          <w:p w14:paraId="72BB2018" w14:textId="77777777" w:rsidR="00217FE2" w:rsidRDefault="00217FE2" w:rsidP="00217FE2"/>
        </w:tc>
        <w:tc>
          <w:tcPr>
            <w:tcW w:w="576" w:type="dxa"/>
          </w:tcPr>
          <w:p w14:paraId="0FCB2B96" w14:textId="77777777" w:rsidR="00217FE2" w:rsidRDefault="00217FE2" w:rsidP="00217FE2"/>
        </w:tc>
        <w:tc>
          <w:tcPr>
            <w:tcW w:w="576" w:type="dxa"/>
          </w:tcPr>
          <w:p w14:paraId="5CF4A888" w14:textId="074158AD" w:rsidR="00217FE2" w:rsidRDefault="00217FE2" w:rsidP="00217FE2"/>
        </w:tc>
        <w:tc>
          <w:tcPr>
            <w:tcW w:w="576" w:type="dxa"/>
          </w:tcPr>
          <w:p w14:paraId="5CF4A889" w14:textId="77777777" w:rsidR="00217FE2" w:rsidRDefault="00217FE2" w:rsidP="00217FE2"/>
        </w:tc>
        <w:tc>
          <w:tcPr>
            <w:tcW w:w="576" w:type="dxa"/>
          </w:tcPr>
          <w:p w14:paraId="5CF4A88A" w14:textId="77777777" w:rsidR="00217FE2" w:rsidRDefault="00217FE2" w:rsidP="00217FE2"/>
        </w:tc>
        <w:tc>
          <w:tcPr>
            <w:tcW w:w="576" w:type="dxa"/>
          </w:tcPr>
          <w:p w14:paraId="5CF4A88B" w14:textId="77777777" w:rsidR="00217FE2" w:rsidRDefault="00217FE2" w:rsidP="00217FE2"/>
        </w:tc>
        <w:tc>
          <w:tcPr>
            <w:tcW w:w="576" w:type="dxa"/>
          </w:tcPr>
          <w:p w14:paraId="5CF4A88C" w14:textId="77777777" w:rsidR="00217FE2" w:rsidRDefault="00217FE2" w:rsidP="00217FE2"/>
        </w:tc>
      </w:tr>
      <w:tr w:rsidR="00217FE2" w14:paraId="5CF4A894" w14:textId="77777777" w:rsidTr="00217FE2">
        <w:trPr>
          <w:trHeight w:val="467"/>
        </w:trPr>
        <w:tc>
          <w:tcPr>
            <w:tcW w:w="4518" w:type="dxa"/>
          </w:tcPr>
          <w:p w14:paraId="5CF4A88E" w14:textId="6BB390A3" w:rsidR="00217FE2" w:rsidRPr="008C14D4" w:rsidRDefault="00217FE2" w:rsidP="00217FE2">
            <w:pPr>
              <w:pStyle w:val="alpha"/>
              <w:rPr>
                <w:rFonts w:asciiTheme="minorHAnsi" w:eastAsia="Times New Roman" w:hAnsiTheme="minorHAnsi" w:cstheme="minorHAnsi"/>
                <w:color w:val="000000"/>
              </w:rPr>
            </w:pPr>
            <w:r w:rsidRPr="0096582F">
              <w:t>Biomass, diversity, productivity, and habitat changes during succession</w:t>
            </w:r>
          </w:p>
        </w:tc>
        <w:tc>
          <w:tcPr>
            <w:tcW w:w="576" w:type="dxa"/>
          </w:tcPr>
          <w:p w14:paraId="5B131141" w14:textId="77777777" w:rsidR="00217FE2" w:rsidRDefault="00217FE2" w:rsidP="00217FE2"/>
        </w:tc>
        <w:tc>
          <w:tcPr>
            <w:tcW w:w="576" w:type="dxa"/>
          </w:tcPr>
          <w:p w14:paraId="0589C0A3" w14:textId="77777777" w:rsidR="00217FE2" w:rsidRDefault="00217FE2" w:rsidP="00217FE2"/>
        </w:tc>
        <w:tc>
          <w:tcPr>
            <w:tcW w:w="576" w:type="dxa"/>
          </w:tcPr>
          <w:p w14:paraId="10AFCE69" w14:textId="77777777" w:rsidR="00217FE2" w:rsidRDefault="00217FE2" w:rsidP="00217FE2"/>
        </w:tc>
        <w:tc>
          <w:tcPr>
            <w:tcW w:w="576" w:type="dxa"/>
          </w:tcPr>
          <w:p w14:paraId="438E5787" w14:textId="77777777" w:rsidR="00217FE2" w:rsidRDefault="00217FE2" w:rsidP="00217FE2"/>
        </w:tc>
        <w:tc>
          <w:tcPr>
            <w:tcW w:w="576" w:type="dxa"/>
          </w:tcPr>
          <w:p w14:paraId="46C0B786" w14:textId="77777777" w:rsidR="00217FE2" w:rsidRDefault="00217FE2" w:rsidP="00217FE2"/>
        </w:tc>
        <w:tc>
          <w:tcPr>
            <w:tcW w:w="576" w:type="dxa"/>
          </w:tcPr>
          <w:p w14:paraId="641B5A47" w14:textId="2D742097" w:rsidR="00217FE2" w:rsidRDefault="00217FE2" w:rsidP="00217FE2"/>
        </w:tc>
        <w:tc>
          <w:tcPr>
            <w:tcW w:w="576" w:type="dxa"/>
          </w:tcPr>
          <w:p w14:paraId="086330AF" w14:textId="77777777" w:rsidR="00217FE2" w:rsidRDefault="00217FE2" w:rsidP="00217FE2"/>
        </w:tc>
        <w:tc>
          <w:tcPr>
            <w:tcW w:w="576" w:type="dxa"/>
          </w:tcPr>
          <w:p w14:paraId="604F69B6" w14:textId="77777777" w:rsidR="00217FE2" w:rsidRDefault="00217FE2" w:rsidP="00217FE2"/>
        </w:tc>
        <w:tc>
          <w:tcPr>
            <w:tcW w:w="576" w:type="dxa"/>
          </w:tcPr>
          <w:p w14:paraId="61975789" w14:textId="77777777" w:rsidR="00217FE2" w:rsidRDefault="00217FE2" w:rsidP="00217FE2"/>
        </w:tc>
        <w:tc>
          <w:tcPr>
            <w:tcW w:w="576" w:type="dxa"/>
          </w:tcPr>
          <w:p w14:paraId="06061C9B" w14:textId="77777777" w:rsidR="00217FE2" w:rsidRDefault="00217FE2" w:rsidP="00217FE2"/>
        </w:tc>
        <w:tc>
          <w:tcPr>
            <w:tcW w:w="576" w:type="dxa"/>
          </w:tcPr>
          <w:p w14:paraId="5CF4A88F" w14:textId="07585E03" w:rsidR="00217FE2" w:rsidRDefault="00217FE2" w:rsidP="00217FE2"/>
        </w:tc>
        <w:tc>
          <w:tcPr>
            <w:tcW w:w="576" w:type="dxa"/>
          </w:tcPr>
          <w:p w14:paraId="5CF4A890" w14:textId="77777777" w:rsidR="00217FE2" w:rsidRDefault="00217FE2" w:rsidP="00217FE2"/>
        </w:tc>
        <w:tc>
          <w:tcPr>
            <w:tcW w:w="576" w:type="dxa"/>
          </w:tcPr>
          <w:p w14:paraId="5CF4A891" w14:textId="77777777" w:rsidR="00217FE2" w:rsidRDefault="00217FE2" w:rsidP="00217FE2"/>
        </w:tc>
        <w:tc>
          <w:tcPr>
            <w:tcW w:w="576" w:type="dxa"/>
          </w:tcPr>
          <w:p w14:paraId="5CF4A892" w14:textId="77777777" w:rsidR="00217FE2" w:rsidRDefault="00217FE2" w:rsidP="00217FE2"/>
        </w:tc>
        <w:tc>
          <w:tcPr>
            <w:tcW w:w="576" w:type="dxa"/>
          </w:tcPr>
          <w:p w14:paraId="5CF4A893" w14:textId="77777777" w:rsidR="00217FE2" w:rsidRDefault="00217FE2" w:rsidP="00217FE2"/>
        </w:tc>
      </w:tr>
      <w:tr w:rsidR="00217FE2" w14:paraId="5CF4A89B" w14:textId="77777777" w:rsidTr="00217FE2">
        <w:trPr>
          <w:trHeight w:val="467"/>
        </w:trPr>
        <w:tc>
          <w:tcPr>
            <w:tcW w:w="4518" w:type="dxa"/>
          </w:tcPr>
          <w:p w14:paraId="5CF4A895" w14:textId="62C0AC42" w:rsidR="00217FE2" w:rsidRPr="008C14D4" w:rsidRDefault="00217FE2" w:rsidP="00217FE2">
            <w:pPr>
              <w:pStyle w:val="alpha"/>
              <w:rPr>
                <w:rFonts w:asciiTheme="minorHAnsi" w:eastAsia="Times New Roman" w:hAnsiTheme="minorHAnsi" w:cstheme="minorHAnsi"/>
                <w:color w:val="000000"/>
              </w:rPr>
            </w:pPr>
            <w:r w:rsidRPr="0096582F">
              <w:t>Temporal and spatial disturbances (e.g., climate, fire, and disease)</w:t>
            </w:r>
          </w:p>
        </w:tc>
        <w:tc>
          <w:tcPr>
            <w:tcW w:w="576" w:type="dxa"/>
          </w:tcPr>
          <w:p w14:paraId="2BBDA3D8" w14:textId="77777777" w:rsidR="00217FE2" w:rsidRDefault="00217FE2" w:rsidP="00217FE2"/>
        </w:tc>
        <w:tc>
          <w:tcPr>
            <w:tcW w:w="576" w:type="dxa"/>
          </w:tcPr>
          <w:p w14:paraId="254369B1" w14:textId="77777777" w:rsidR="00217FE2" w:rsidRDefault="00217FE2" w:rsidP="00217FE2"/>
        </w:tc>
        <w:tc>
          <w:tcPr>
            <w:tcW w:w="576" w:type="dxa"/>
          </w:tcPr>
          <w:p w14:paraId="263A6513" w14:textId="77777777" w:rsidR="00217FE2" w:rsidRDefault="00217FE2" w:rsidP="00217FE2"/>
        </w:tc>
        <w:tc>
          <w:tcPr>
            <w:tcW w:w="576" w:type="dxa"/>
          </w:tcPr>
          <w:p w14:paraId="29443F1A" w14:textId="77777777" w:rsidR="00217FE2" w:rsidRDefault="00217FE2" w:rsidP="00217FE2"/>
        </w:tc>
        <w:tc>
          <w:tcPr>
            <w:tcW w:w="576" w:type="dxa"/>
          </w:tcPr>
          <w:p w14:paraId="3A35A0F0" w14:textId="77777777" w:rsidR="00217FE2" w:rsidRDefault="00217FE2" w:rsidP="00217FE2"/>
        </w:tc>
        <w:tc>
          <w:tcPr>
            <w:tcW w:w="576" w:type="dxa"/>
          </w:tcPr>
          <w:p w14:paraId="03A188B3" w14:textId="21072FB3" w:rsidR="00217FE2" w:rsidRDefault="00217FE2" w:rsidP="00217FE2"/>
        </w:tc>
        <w:tc>
          <w:tcPr>
            <w:tcW w:w="576" w:type="dxa"/>
          </w:tcPr>
          <w:p w14:paraId="6705DA58" w14:textId="77777777" w:rsidR="00217FE2" w:rsidRDefault="00217FE2" w:rsidP="00217FE2"/>
        </w:tc>
        <w:tc>
          <w:tcPr>
            <w:tcW w:w="576" w:type="dxa"/>
          </w:tcPr>
          <w:p w14:paraId="66965F52" w14:textId="77777777" w:rsidR="00217FE2" w:rsidRDefault="00217FE2" w:rsidP="00217FE2"/>
        </w:tc>
        <w:tc>
          <w:tcPr>
            <w:tcW w:w="576" w:type="dxa"/>
          </w:tcPr>
          <w:p w14:paraId="31D3C892" w14:textId="77777777" w:rsidR="00217FE2" w:rsidRDefault="00217FE2" w:rsidP="00217FE2"/>
        </w:tc>
        <w:tc>
          <w:tcPr>
            <w:tcW w:w="576" w:type="dxa"/>
          </w:tcPr>
          <w:p w14:paraId="24C26594" w14:textId="77777777" w:rsidR="00217FE2" w:rsidRDefault="00217FE2" w:rsidP="00217FE2"/>
        </w:tc>
        <w:tc>
          <w:tcPr>
            <w:tcW w:w="576" w:type="dxa"/>
          </w:tcPr>
          <w:p w14:paraId="5CF4A896" w14:textId="2682D13B" w:rsidR="00217FE2" w:rsidRDefault="00217FE2" w:rsidP="00217FE2"/>
        </w:tc>
        <w:tc>
          <w:tcPr>
            <w:tcW w:w="576" w:type="dxa"/>
          </w:tcPr>
          <w:p w14:paraId="5CF4A897" w14:textId="77777777" w:rsidR="00217FE2" w:rsidRDefault="00217FE2" w:rsidP="00217FE2"/>
        </w:tc>
        <w:tc>
          <w:tcPr>
            <w:tcW w:w="576" w:type="dxa"/>
          </w:tcPr>
          <w:p w14:paraId="5CF4A898" w14:textId="77777777" w:rsidR="00217FE2" w:rsidRDefault="00217FE2" w:rsidP="00217FE2"/>
        </w:tc>
        <w:tc>
          <w:tcPr>
            <w:tcW w:w="576" w:type="dxa"/>
          </w:tcPr>
          <w:p w14:paraId="5CF4A899" w14:textId="77777777" w:rsidR="00217FE2" w:rsidRDefault="00217FE2" w:rsidP="00217FE2"/>
        </w:tc>
        <w:tc>
          <w:tcPr>
            <w:tcW w:w="576" w:type="dxa"/>
          </w:tcPr>
          <w:p w14:paraId="5CF4A89A" w14:textId="77777777" w:rsidR="00217FE2" w:rsidRDefault="00217FE2" w:rsidP="00217FE2"/>
        </w:tc>
      </w:tr>
      <w:tr w:rsidR="00217FE2" w14:paraId="5CF4A8A2" w14:textId="77777777" w:rsidTr="00217FE2">
        <w:trPr>
          <w:trHeight w:val="467"/>
        </w:trPr>
        <w:tc>
          <w:tcPr>
            <w:tcW w:w="4518" w:type="dxa"/>
          </w:tcPr>
          <w:p w14:paraId="5CF4A89C" w14:textId="4A1491CE" w:rsidR="00217FE2" w:rsidRPr="008C14D4" w:rsidRDefault="00217FE2" w:rsidP="00217FE2">
            <w:pPr>
              <w:pStyle w:val="ListNumber1"/>
              <w:rPr>
                <w:rFonts w:asciiTheme="minorHAnsi" w:eastAsia="Times New Roman" w:hAnsiTheme="minorHAnsi" w:cstheme="minorHAnsi"/>
                <w:color w:val="000000"/>
              </w:rPr>
            </w:pPr>
            <w:r w:rsidRPr="00DB5891">
              <w:lastRenderedPageBreak/>
              <w:t>Types of biomes and energy flow in the biomes</w:t>
            </w:r>
          </w:p>
        </w:tc>
        <w:tc>
          <w:tcPr>
            <w:tcW w:w="576" w:type="dxa"/>
          </w:tcPr>
          <w:p w14:paraId="08BA06A8" w14:textId="77777777" w:rsidR="00217FE2" w:rsidRDefault="00217FE2" w:rsidP="00217FE2"/>
        </w:tc>
        <w:tc>
          <w:tcPr>
            <w:tcW w:w="576" w:type="dxa"/>
          </w:tcPr>
          <w:p w14:paraId="639E1A45" w14:textId="77777777" w:rsidR="00217FE2" w:rsidRDefault="00217FE2" w:rsidP="00217FE2"/>
        </w:tc>
        <w:tc>
          <w:tcPr>
            <w:tcW w:w="576" w:type="dxa"/>
          </w:tcPr>
          <w:p w14:paraId="4362AE98" w14:textId="77777777" w:rsidR="00217FE2" w:rsidRDefault="00217FE2" w:rsidP="00217FE2"/>
        </w:tc>
        <w:tc>
          <w:tcPr>
            <w:tcW w:w="576" w:type="dxa"/>
          </w:tcPr>
          <w:p w14:paraId="3BD0DBC7" w14:textId="77777777" w:rsidR="00217FE2" w:rsidRDefault="00217FE2" w:rsidP="00217FE2"/>
        </w:tc>
        <w:tc>
          <w:tcPr>
            <w:tcW w:w="576" w:type="dxa"/>
          </w:tcPr>
          <w:p w14:paraId="568C43F9" w14:textId="77777777" w:rsidR="00217FE2" w:rsidRDefault="00217FE2" w:rsidP="00217FE2"/>
        </w:tc>
        <w:tc>
          <w:tcPr>
            <w:tcW w:w="576" w:type="dxa"/>
          </w:tcPr>
          <w:p w14:paraId="2C0DD8AD" w14:textId="52CFCB60" w:rsidR="00217FE2" w:rsidRDefault="00217FE2" w:rsidP="00217FE2"/>
        </w:tc>
        <w:tc>
          <w:tcPr>
            <w:tcW w:w="576" w:type="dxa"/>
          </w:tcPr>
          <w:p w14:paraId="2A3E2404" w14:textId="77777777" w:rsidR="00217FE2" w:rsidRDefault="00217FE2" w:rsidP="00217FE2"/>
        </w:tc>
        <w:tc>
          <w:tcPr>
            <w:tcW w:w="576" w:type="dxa"/>
          </w:tcPr>
          <w:p w14:paraId="2CF865A7" w14:textId="77777777" w:rsidR="00217FE2" w:rsidRDefault="00217FE2" w:rsidP="00217FE2"/>
        </w:tc>
        <w:tc>
          <w:tcPr>
            <w:tcW w:w="576" w:type="dxa"/>
          </w:tcPr>
          <w:p w14:paraId="506073FC" w14:textId="77777777" w:rsidR="00217FE2" w:rsidRDefault="00217FE2" w:rsidP="00217FE2"/>
        </w:tc>
        <w:tc>
          <w:tcPr>
            <w:tcW w:w="576" w:type="dxa"/>
          </w:tcPr>
          <w:p w14:paraId="1F4E6CDB" w14:textId="77777777" w:rsidR="00217FE2" w:rsidRDefault="00217FE2" w:rsidP="00217FE2"/>
        </w:tc>
        <w:tc>
          <w:tcPr>
            <w:tcW w:w="576" w:type="dxa"/>
          </w:tcPr>
          <w:p w14:paraId="5CF4A89D" w14:textId="6D67394B" w:rsidR="00217FE2" w:rsidRDefault="00217FE2" w:rsidP="00217FE2"/>
        </w:tc>
        <w:tc>
          <w:tcPr>
            <w:tcW w:w="576" w:type="dxa"/>
          </w:tcPr>
          <w:p w14:paraId="5CF4A89E" w14:textId="77777777" w:rsidR="00217FE2" w:rsidRDefault="00217FE2" w:rsidP="00217FE2"/>
        </w:tc>
        <w:tc>
          <w:tcPr>
            <w:tcW w:w="576" w:type="dxa"/>
          </w:tcPr>
          <w:p w14:paraId="5CF4A89F" w14:textId="77777777" w:rsidR="00217FE2" w:rsidRDefault="00217FE2" w:rsidP="00217FE2"/>
        </w:tc>
        <w:tc>
          <w:tcPr>
            <w:tcW w:w="576" w:type="dxa"/>
          </w:tcPr>
          <w:p w14:paraId="5CF4A8A0" w14:textId="77777777" w:rsidR="00217FE2" w:rsidRDefault="00217FE2" w:rsidP="00217FE2"/>
        </w:tc>
        <w:tc>
          <w:tcPr>
            <w:tcW w:w="576" w:type="dxa"/>
          </w:tcPr>
          <w:p w14:paraId="5CF4A8A1" w14:textId="77777777" w:rsidR="00217FE2" w:rsidRDefault="00217FE2" w:rsidP="00217FE2"/>
        </w:tc>
      </w:tr>
      <w:tr w:rsidR="00217FE2" w14:paraId="5CF4A8A9" w14:textId="77777777" w:rsidTr="00217FE2">
        <w:trPr>
          <w:trHeight w:val="467"/>
        </w:trPr>
        <w:tc>
          <w:tcPr>
            <w:tcW w:w="4518" w:type="dxa"/>
          </w:tcPr>
          <w:p w14:paraId="5CF4A8A3" w14:textId="122A71D1" w:rsidR="00217FE2" w:rsidRPr="003E20B8" w:rsidRDefault="00217FE2" w:rsidP="00217FE2">
            <w:pPr>
              <w:pStyle w:val="alpha"/>
              <w:numPr>
                <w:ilvl w:val="0"/>
                <w:numId w:val="63"/>
              </w:numPr>
              <w:rPr>
                <w:rFonts w:asciiTheme="minorHAnsi" w:eastAsia="Times New Roman" w:hAnsiTheme="minorHAnsi" w:cstheme="minorHAnsi"/>
                <w:color w:val="000000"/>
              </w:rPr>
            </w:pPr>
            <w:r w:rsidRPr="00DB5891">
              <w:t>Characteristics of aquatic and terrestrial biomes</w:t>
            </w:r>
          </w:p>
        </w:tc>
        <w:tc>
          <w:tcPr>
            <w:tcW w:w="576" w:type="dxa"/>
          </w:tcPr>
          <w:p w14:paraId="67FE8925" w14:textId="77777777" w:rsidR="00217FE2" w:rsidRDefault="00217FE2" w:rsidP="00217FE2"/>
        </w:tc>
        <w:tc>
          <w:tcPr>
            <w:tcW w:w="576" w:type="dxa"/>
          </w:tcPr>
          <w:p w14:paraId="2AE04242" w14:textId="77777777" w:rsidR="00217FE2" w:rsidRDefault="00217FE2" w:rsidP="00217FE2"/>
        </w:tc>
        <w:tc>
          <w:tcPr>
            <w:tcW w:w="576" w:type="dxa"/>
          </w:tcPr>
          <w:p w14:paraId="785AB471" w14:textId="77777777" w:rsidR="00217FE2" w:rsidRDefault="00217FE2" w:rsidP="00217FE2"/>
        </w:tc>
        <w:tc>
          <w:tcPr>
            <w:tcW w:w="576" w:type="dxa"/>
          </w:tcPr>
          <w:p w14:paraId="4AC9446B" w14:textId="77777777" w:rsidR="00217FE2" w:rsidRDefault="00217FE2" w:rsidP="00217FE2"/>
        </w:tc>
        <w:tc>
          <w:tcPr>
            <w:tcW w:w="576" w:type="dxa"/>
          </w:tcPr>
          <w:p w14:paraId="26528FF8" w14:textId="77777777" w:rsidR="00217FE2" w:rsidRDefault="00217FE2" w:rsidP="00217FE2"/>
        </w:tc>
        <w:tc>
          <w:tcPr>
            <w:tcW w:w="576" w:type="dxa"/>
          </w:tcPr>
          <w:p w14:paraId="2C972938" w14:textId="6F4FEB30" w:rsidR="00217FE2" w:rsidRDefault="00217FE2" w:rsidP="00217FE2"/>
        </w:tc>
        <w:tc>
          <w:tcPr>
            <w:tcW w:w="576" w:type="dxa"/>
          </w:tcPr>
          <w:p w14:paraId="3E152116" w14:textId="77777777" w:rsidR="00217FE2" w:rsidRDefault="00217FE2" w:rsidP="00217FE2"/>
        </w:tc>
        <w:tc>
          <w:tcPr>
            <w:tcW w:w="576" w:type="dxa"/>
          </w:tcPr>
          <w:p w14:paraId="4BA3175E" w14:textId="77777777" w:rsidR="00217FE2" w:rsidRDefault="00217FE2" w:rsidP="00217FE2"/>
        </w:tc>
        <w:tc>
          <w:tcPr>
            <w:tcW w:w="576" w:type="dxa"/>
          </w:tcPr>
          <w:p w14:paraId="4AC44AD6" w14:textId="77777777" w:rsidR="00217FE2" w:rsidRDefault="00217FE2" w:rsidP="00217FE2"/>
        </w:tc>
        <w:tc>
          <w:tcPr>
            <w:tcW w:w="576" w:type="dxa"/>
          </w:tcPr>
          <w:p w14:paraId="6777DDD7" w14:textId="77777777" w:rsidR="00217FE2" w:rsidRDefault="00217FE2" w:rsidP="00217FE2"/>
        </w:tc>
        <w:tc>
          <w:tcPr>
            <w:tcW w:w="576" w:type="dxa"/>
          </w:tcPr>
          <w:p w14:paraId="5CF4A8A4" w14:textId="076AF073" w:rsidR="00217FE2" w:rsidRDefault="00217FE2" w:rsidP="00217FE2"/>
        </w:tc>
        <w:tc>
          <w:tcPr>
            <w:tcW w:w="576" w:type="dxa"/>
          </w:tcPr>
          <w:p w14:paraId="5CF4A8A5" w14:textId="77777777" w:rsidR="00217FE2" w:rsidRDefault="00217FE2" w:rsidP="00217FE2"/>
        </w:tc>
        <w:tc>
          <w:tcPr>
            <w:tcW w:w="576" w:type="dxa"/>
          </w:tcPr>
          <w:p w14:paraId="5CF4A8A6" w14:textId="77777777" w:rsidR="00217FE2" w:rsidRDefault="00217FE2" w:rsidP="00217FE2"/>
        </w:tc>
        <w:tc>
          <w:tcPr>
            <w:tcW w:w="576" w:type="dxa"/>
          </w:tcPr>
          <w:p w14:paraId="5CF4A8A7" w14:textId="77777777" w:rsidR="00217FE2" w:rsidRDefault="00217FE2" w:rsidP="00217FE2"/>
        </w:tc>
        <w:tc>
          <w:tcPr>
            <w:tcW w:w="576" w:type="dxa"/>
          </w:tcPr>
          <w:p w14:paraId="5CF4A8A8" w14:textId="77777777" w:rsidR="00217FE2" w:rsidRDefault="00217FE2" w:rsidP="00217FE2"/>
        </w:tc>
      </w:tr>
      <w:tr w:rsidR="00217FE2" w14:paraId="5CF4A8B0" w14:textId="77777777" w:rsidTr="00217FE2">
        <w:trPr>
          <w:trHeight w:val="467"/>
        </w:trPr>
        <w:tc>
          <w:tcPr>
            <w:tcW w:w="4518" w:type="dxa"/>
          </w:tcPr>
          <w:p w14:paraId="5CF4A8AA" w14:textId="015D1A93" w:rsidR="00217FE2" w:rsidRPr="008C14D4" w:rsidRDefault="00217FE2" w:rsidP="00217FE2">
            <w:pPr>
              <w:pStyle w:val="alpha"/>
              <w:rPr>
                <w:rFonts w:asciiTheme="minorHAnsi" w:eastAsia="Times New Roman" w:hAnsiTheme="minorHAnsi" w:cstheme="minorHAnsi"/>
                <w:color w:val="000000"/>
              </w:rPr>
            </w:pPr>
            <w:r w:rsidRPr="00DB5891">
              <w:t>Trophic levels, including pyramids of numbers, biomass, and energy</w:t>
            </w:r>
          </w:p>
        </w:tc>
        <w:tc>
          <w:tcPr>
            <w:tcW w:w="576" w:type="dxa"/>
          </w:tcPr>
          <w:p w14:paraId="1198DC14" w14:textId="77777777" w:rsidR="00217FE2" w:rsidRDefault="00217FE2" w:rsidP="00217FE2"/>
        </w:tc>
        <w:tc>
          <w:tcPr>
            <w:tcW w:w="576" w:type="dxa"/>
          </w:tcPr>
          <w:p w14:paraId="303F9DEB" w14:textId="77777777" w:rsidR="00217FE2" w:rsidRDefault="00217FE2" w:rsidP="00217FE2"/>
        </w:tc>
        <w:tc>
          <w:tcPr>
            <w:tcW w:w="576" w:type="dxa"/>
          </w:tcPr>
          <w:p w14:paraId="139A121F" w14:textId="77777777" w:rsidR="00217FE2" w:rsidRDefault="00217FE2" w:rsidP="00217FE2"/>
        </w:tc>
        <w:tc>
          <w:tcPr>
            <w:tcW w:w="576" w:type="dxa"/>
          </w:tcPr>
          <w:p w14:paraId="18B5E942" w14:textId="77777777" w:rsidR="00217FE2" w:rsidRDefault="00217FE2" w:rsidP="00217FE2"/>
        </w:tc>
        <w:tc>
          <w:tcPr>
            <w:tcW w:w="576" w:type="dxa"/>
          </w:tcPr>
          <w:p w14:paraId="15C25315" w14:textId="77777777" w:rsidR="00217FE2" w:rsidRDefault="00217FE2" w:rsidP="00217FE2"/>
        </w:tc>
        <w:tc>
          <w:tcPr>
            <w:tcW w:w="576" w:type="dxa"/>
          </w:tcPr>
          <w:p w14:paraId="60566727" w14:textId="32B62AE8" w:rsidR="00217FE2" w:rsidRDefault="00217FE2" w:rsidP="00217FE2"/>
        </w:tc>
        <w:tc>
          <w:tcPr>
            <w:tcW w:w="576" w:type="dxa"/>
          </w:tcPr>
          <w:p w14:paraId="6DC03E6C" w14:textId="77777777" w:rsidR="00217FE2" w:rsidRDefault="00217FE2" w:rsidP="00217FE2"/>
        </w:tc>
        <w:tc>
          <w:tcPr>
            <w:tcW w:w="576" w:type="dxa"/>
          </w:tcPr>
          <w:p w14:paraId="0327ADB9" w14:textId="77777777" w:rsidR="00217FE2" w:rsidRDefault="00217FE2" w:rsidP="00217FE2"/>
        </w:tc>
        <w:tc>
          <w:tcPr>
            <w:tcW w:w="576" w:type="dxa"/>
          </w:tcPr>
          <w:p w14:paraId="244048AF" w14:textId="77777777" w:rsidR="00217FE2" w:rsidRDefault="00217FE2" w:rsidP="00217FE2"/>
        </w:tc>
        <w:tc>
          <w:tcPr>
            <w:tcW w:w="576" w:type="dxa"/>
          </w:tcPr>
          <w:p w14:paraId="51311713" w14:textId="77777777" w:rsidR="00217FE2" w:rsidRDefault="00217FE2" w:rsidP="00217FE2"/>
        </w:tc>
        <w:tc>
          <w:tcPr>
            <w:tcW w:w="576" w:type="dxa"/>
          </w:tcPr>
          <w:p w14:paraId="5CF4A8AB" w14:textId="2D9FA3A9" w:rsidR="00217FE2" w:rsidRDefault="00217FE2" w:rsidP="00217FE2"/>
        </w:tc>
        <w:tc>
          <w:tcPr>
            <w:tcW w:w="576" w:type="dxa"/>
          </w:tcPr>
          <w:p w14:paraId="5CF4A8AC" w14:textId="77777777" w:rsidR="00217FE2" w:rsidRDefault="00217FE2" w:rsidP="00217FE2"/>
        </w:tc>
        <w:tc>
          <w:tcPr>
            <w:tcW w:w="576" w:type="dxa"/>
          </w:tcPr>
          <w:p w14:paraId="5CF4A8AD" w14:textId="77777777" w:rsidR="00217FE2" w:rsidRDefault="00217FE2" w:rsidP="00217FE2"/>
        </w:tc>
        <w:tc>
          <w:tcPr>
            <w:tcW w:w="576" w:type="dxa"/>
          </w:tcPr>
          <w:p w14:paraId="5CF4A8AE" w14:textId="77777777" w:rsidR="00217FE2" w:rsidRDefault="00217FE2" w:rsidP="00217FE2"/>
        </w:tc>
        <w:tc>
          <w:tcPr>
            <w:tcW w:w="576" w:type="dxa"/>
          </w:tcPr>
          <w:p w14:paraId="5CF4A8AF" w14:textId="77777777" w:rsidR="00217FE2" w:rsidRDefault="00217FE2" w:rsidP="00217FE2"/>
        </w:tc>
      </w:tr>
      <w:tr w:rsidR="00217FE2" w14:paraId="5CF4A8B7" w14:textId="77777777" w:rsidTr="00217FE2">
        <w:trPr>
          <w:trHeight w:val="467"/>
        </w:trPr>
        <w:tc>
          <w:tcPr>
            <w:tcW w:w="4518" w:type="dxa"/>
          </w:tcPr>
          <w:p w14:paraId="5CF4A8B1" w14:textId="6BD11CFE" w:rsidR="00217FE2" w:rsidRPr="008C14D4" w:rsidRDefault="00217FE2" w:rsidP="00217FE2">
            <w:pPr>
              <w:pStyle w:val="alpha"/>
              <w:rPr>
                <w:rFonts w:asciiTheme="minorHAnsi" w:eastAsia="Times New Roman" w:hAnsiTheme="minorHAnsi" w:cstheme="minorHAnsi"/>
                <w:color w:val="000000"/>
              </w:rPr>
            </w:pPr>
            <w:r w:rsidRPr="00DB5891">
              <w:t>Food chains and food webs and trophic cascades</w:t>
            </w:r>
          </w:p>
        </w:tc>
        <w:tc>
          <w:tcPr>
            <w:tcW w:w="576" w:type="dxa"/>
          </w:tcPr>
          <w:p w14:paraId="047866D7" w14:textId="77777777" w:rsidR="00217FE2" w:rsidRDefault="00217FE2" w:rsidP="00217FE2"/>
        </w:tc>
        <w:tc>
          <w:tcPr>
            <w:tcW w:w="576" w:type="dxa"/>
          </w:tcPr>
          <w:p w14:paraId="1A0E0A25" w14:textId="77777777" w:rsidR="00217FE2" w:rsidRDefault="00217FE2" w:rsidP="00217FE2"/>
        </w:tc>
        <w:tc>
          <w:tcPr>
            <w:tcW w:w="576" w:type="dxa"/>
          </w:tcPr>
          <w:p w14:paraId="27A7DE39" w14:textId="77777777" w:rsidR="00217FE2" w:rsidRDefault="00217FE2" w:rsidP="00217FE2"/>
        </w:tc>
        <w:tc>
          <w:tcPr>
            <w:tcW w:w="576" w:type="dxa"/>
          </w:tcPr>
          <w:p w14:paraId="6E04EDB2" w14:textId="77777777" w:rsidR="00217FE2" w:rsidRDefault="00217FE2" w:rsidP="00217FE2"/>
        </w:tc>
        <w:tc>
          <w:tcPr>
            <w:tcW w:w="576" w:type="dxa"/>
          </w:tcPr>
          <w:p w14:paraId="4E1FC052" w14:textId="77777777" w:rsidR="00217FE2" w:rsidRDefault="00217FE2" w:rsidP="00217FE2"/>
        </w:tc>
        <w:tc>
          <w:tcPr>
            <w:tcW w:w="576" w:type="dxa"/>
          </w:tcPr>
          <w:p w14:paraId="30799EAD" w14:textId="29D5A71A" w:rsidR="00217FE2" w:rsidRDefault="00217FE2" w:rsidP="00217FE2"/>
        </w:tc>
        <w:tc>
          <w:tcPr>
            <w:tcW w:w="576" w:type="dxa"/>
          </w:tcPr>
          <w:p w14:paraId="44C91289" w14:textId="77777777" w:rsidR="00217FE2" w:rsidRDefault="00217FE2" w:rsidP="00217FE2"/>
        </w:tc>
        <w:tc>
          <w:tcPr>
            <w:tcW w:w="576" w:type="dxa"/>
          </w:tcPr>
          <w:p w14:paraId="70D8FABE" w14:textId="77777777" w:rsidR="00217FE2" w:rsidRDefault="00217FE2" w:rsidP="00217FE2"/>
        </w:tc>
        <w:tc>
          <w:tcPr>
            <w:tcW w:w="576" w:type="dxa"/>
          </w:tcPr>
          <w:p w14:paraId="4F183738" w14:textId="77777777" w:rsidR="00217FE2" w:rsidRDefault="00217FE2" w:rsidP="00217FE2"/>
        </w:tc>
        <w:tc>
          <w:tcPr>
            <w:tcW w:w="576" w:type="dxa"/>
          </w:tcPr>
          <w:p w14:paraId="6F0B4445" w14:textId="77777777" w:rsidR="00217FE2" w:rsidRDefault="00217FE2" w:rsidP="00217FE2"/>
        </w:tc>
        <w:tc>
          <w:tcPr>
            <w:tcW w:w="576" w:type="dxa"/>
          </w:tcPr>
          <w:p w14:paraId="5CF4A8B2" w14:textId="51C93EC3" w:rsidR="00217FE2" w:rsidRDefault="00217FE2" w:rsidP="00217FE2"/>
        </w:tc>
        <w:tc>
          <w:tcPr>
            <w:tcW w:w="576" w:type="dxa"/>
          </w:tcPr>
          <w:p w14:paraId="5CF4A8B3" w14:textId="77777777" w:rsidR="00217FE2" w:rsidRDefault="00217FE2" w:rsidP="00217FE2"/>
        </w:tc>
        <w:tc>
          <w:tcPr>
            <w:tcW w:w="576" w:type="dxa"/>
          </w:tcPr>
          <w:p w14:paraId="5CF4A8B4" w14:textId="77777777" w:rsidR="00217FE2" w:rsidRDefault="00217FE2" w:rsidP="00217FE2"/>
        </w:tc>
        <w:tc>
          <w:tcPr>
            <w:tcW w:w="576" w:type="dxa"/>
          </w:tcPr>
          <w:p w14:paraId="5CF4A8B5" w14:textId="77777777" w:rsidR="00217FE2" w:rsidRDefault="00217FE2" w:rsidP="00217FE2"/>
        </w:tc>
        <w:tc>
          <w:tcPr>
            <w:tcW w:w="576" w:type="dxa"/>
          </w:tcPr>
          <w:p w14:paraId="5CF4A8B6" w14:textId="77777777" w:rsidR="00217FE2" w:rsidRDefault="00217FE2" w:rsidP="00217FE2"/>
        </w:tc>
      </w:tr>
      <w:tr w:rsidR="00217FE2" w14:paraId="5CF4A8BE" w14:textId="77777777" w:rsidTr="00217FE2">
        <w:trPr>
          <w:trHeight w:val="467"/>
        </w:trPr>
        <w:tc>
          <w:tcPr>
            <w:tcW w:w="4518" w:type="dxa"/>
          </w:tcPr>
          <w:p w14:paraId="5CF4A8B8" w14:textId="505220D4" w:rsidR="00217FE2" w:rsidRPr="008C14D4" w:rsidRDefault="00217FE2" w:rsidP="00217FE2">
            <w:pPr>
              <w:pStyle w:val="alpha"/>
              <w:rPr>
                <w:rFonts w:asciiTheme="minorHAnsi" w:eastAsia="Times New Roman" w:hAnsiTheme="minorHAnsi" w:cstheme="minorHAnsi"/>
                <w:color w:val="000000"/>
              </w:rPr>
            </w:pPr>
            <w:r w:rsidRPr="00DB5891">
              <w:t>Flow of energy versus cycling of matter, including biomagnification</w:t>
            </w:r>
          </w:p>
        </w:tc>
        <w:tc>
          <w:tcPr>
            <w:tcW w:w="576" w:type="dxa"/>
          </w:tcPr>
          <w:p w14:paraId="446F39D6" w14:textId="77777777" w:rsidR="00217FE2" w:rsidRDefault="00217FE2" w:rsidP="00217FE2"/>
        </w:tc>
        <w:tc>
          <w:tcPr>
            <w:tcW w:w="576" w:type="dxa"/>
          </w:tcPr>
          <w:p w14:paraId="7A0AABD1" w14:textId="77777777" w:rsidR="00217FE2" w:rsidRDefault="00217FE2" w:rsidP="00217FE2"/>
        </w:tc>
        <w:tc>
          <w:tcPr>
            <w:tcW w:w="576" w:type="dxa"/>
          </w:tcPr>
          <w:p w14:paraId="066E7268" w14:textId="77777777" w:rsidR="00217FE2" w:rsidRDefault="00217FE2" w:rsidP="00217FE2"/>
        </w:tc>
        <w:tc>
          <w:tcPr>
            <w:tcW w:w="576" w:type="dxa"/>
          </w:tcPr>
          <w:p w14:paraId="5627AE76" w14:textId="77777777" w:rsidR="00217FE2" w:rsidRDefault="00217FE2" w:rsidP="00217FE2"/>
        </w:tc>
        <w:tc>
          <w:tcPr>
            <w:tcW w:w="576" w:type="dxa"/>
          </w:tcPr>
          <w:p w14:paraId="4B5CC4ED" w14:textId="77777777" w:rsidR="00217FE2" w:rsidRDefault="00217FE2" w:rsidP="00217FE2"/>
        </w:tc>
        <w:tc>
          <w:tcPr>
            <w:tcW w:w="576" w:type="dxa"/>
          </w:tcPr>
          <w:p w14:paraId="23693D77" w14:textId="2792C3D3" w:rsidR="00217FE2" w:rsidRDefault="00217FE2" w:rsidP="00217FE2"/>
        </w:tc>
        <w:tc>
          <w:tcPr>
            <w:tcW w:w="576" w:type="dxa"/>
          </w:tcPr>
          <w:p w14:paraId="1767B814" w14:textId="77777777" w:rsidR="00217FE2" w:rsidRDefault="00217FE2" w:rsidP="00217FE2"/>
        </w:tc>
        <w:tc>
          <w:tcPr>
            <w:tcW w:w="576" w:type="dxa"/>
          </w:tcPr>
          <w:p w14:paraId="010D9370" w14:textId="77777777" w:rsidR="00217FE2" w:rsidRDefault="00217FE2" w:rsidP="00217FE2"/>
        </w:tc>
        <w:tc>
          <w:tcPr>
            <w:tcW w:w="576" w:type="dxa"/>
          </w:tcPr>
          <w:p w14:paraId="00DDDDB3" w14:textId="77777777" w:rsidR="00217FE2" w:rsidRDefault="00217FE2" w:rsidP="00217FE2"/>
        </w:tc>
        <w:tc>
          <w:tcPr>
            <w:tcW w:w="576" w:type="dxa"/>
          </w:tcPr>
          <w:p w14:paraId="5A8EBD5F" w14:textId="77777777" w:rsidR="00217FE2" w:rsidRDefault="00217FE2" w:rsidP="00217FE2"/>
        </w:tc>
        <w:tc>
          <w:tcPr>
            <w:tcW w:w="576" w:type="dxa"/>
          </w:tcPr>
          <w:p w14:paraId="5CF4A8B9" w14:textId="03F32F46" w:rsidR="00217FE2" w:rsidRDefault="00217FE2" w:rsidP="00217FE2"/>
        </w:tc>
        <w:tc>
          <w:tcPr>
            <w:tcW w:w="576" w:type="dxa"/>
          </w:tcPr>
          <w:p w14:paraId="5CF4A8BA" w14:textId="77777777" w:rsidR="00217FE2" w:rsidRDefault="00217FE2" w:rsidP="00217FE2"/>
        </w:tc>
        <w:tc>
          <w:tcPr>
            <w:tcW w:w="576" w:type="dxa"/>
          </w:tcPr>
          <w:p w14:paraId="5CF4A8BB" w14:textId="77777777" w:rsidR="00217FE2" w:rsidRDefault="00217FE2" w:rsidP="00217FE2"/>
        </w:tc>
        <w:tc>
          <w:tcPr>
            <w:tcW w:w="576" w:type="dxa"/>
          </w:tcPr>
          <w:p w14:paraId="5CF4A8BC" w14:textId="77777777" w:rsidR="00217FE2" w:rsidRDefault="00217FE2" w:rsidP="00217FE2"/>
        </w:tc>
        <w:tc>
          <w:tcPr>
            <w:tcW w:w="576" w:type="dxa"/>
          </w:tcPr>
          <w:p w14:paraId="5CF4A8BD" w14:textId="77777777" w:rsidR="00217FE2" w:rsidRDefault="00217FE2" w:rsidP="00217FE2"/>
        </w:tc>
      </w:tr>
      <w:tr w:rsidR="00217FE2" w14:paraId="5CF4A8C5" w14:textId="77777777" w:rsidTr="00217FE2">
        <w:trPr>
          <w:trHeight w:val="467"/>
        </w:trPr>
        <w:tc>
          <w:tcPr>
            <w:tcW w:w="4518" w:type="dxa"/>
          </w:tcPr>
          <w:p w14:paraId="5CF4A8BF" w14:textId="79C24140" w:rsidR="00217FE2" w:rsidRPr="008C14D4" w:rsidRDefault="00217FE2" w:rsidP="00217FE2">
            <w:pPr>
              <w:pStyle w:val="ListNumber1"/>
              <w:rPr>
                <w:rFonts w:asciiTheme="minorHAnsi" w:eastAsia="Times New Roman" w:hAnsiTheme="minorHAnsi" w:cstheme="minorHAnsi"/>
                <w:color w:val="000000"/>
              </w:rPr>
            </w:pPr>
            <w:r w:rsidRPr="00DB5891">
              <w:t>Biogeochemical cycles, including biotic and abiotic components</w:t>
            </w:r>
          </w:p>
        </w:tc>
        <w:tc>
          <w:tcPr>
            <w:tcW w:w="576" w:type="dxa"/>
          </w:tcPr>
          <w:p w14:paraId="470CA718" w14:textId="77777777" w:rsidR="00217FE2" w:rsidRDefault="00217FE2" w:rsidP="00217FE2"/>
        </w:tc>
        <w:tc>
          <w:tcPr>
            <w:tcW w:w="576" w:type="dxa"/>
          </w:tcPr>
          <w:p w14:paraId="4B731FCE" w14:textId="77777777" w:rsidR="00217FE2" w:rsidRDefault="00217FE2" w:rsidP="00217FE2"/>
        </w:tc>
        <w:tc>
          <w:tcPr>
            <w:tcW w:w="576" w:type="dxa"/>
          </w:tcPr>
          <w:p w14:paraId="1A981035" w14:textId="77777777" w:rsidR="00217FE2" w:rsidRDefault="00217FE2" w:rsidP="00217FE2"/>
        </w:tc>
        <w:tc>
          <w:tcPr>
            <w:tcW w:w="576" w:type="dxa"/>
          </w:tcPr>
          <w:p w14:paraId="56B28A15" w14:textId="77777777" w:rsidR="00217FE2" w:rsidRDefault="00217FE2" w:rsidP="00217FE2"/>
        </w:tc>
        <w:tc>
          <w:tcPr>
            <w:tcW w:w="576" w:type="dxa"/>
          </w:tcPr>
          <w:p w14:paraId="1A6836C0" w14:textId="77777777" w:rsidR="00217FE2" w:rsidRDefault="00217FE2" w:rsidP="00217FE2"/>
        </w:tc>
        <w:tc>
          <w:tcPr>
            <w:tcW w:w="576" w:type="dxa"/>
          </w:tcPr>
          <w:p w14:paraId="3BF1566E" w14:textId="00E75DF8" w:rsidR="00217FE2" w:rsidRDefault="00217FE2" w:rsidP="00217FE2"/>
        </w:tc>
        <w:tc>
          <w:tcPr>
            <w:tcW w:w="576" w:type="dxa"/>
          </w:tcPr>
          <w:p w14:paraId="348D88F0" w14:textId="77777777" w:rsidR="00217FE2" w:rsidRDefault="00217FE2" w:rsidP="00217FE2"/>
        </w:tc>
        <w:tc>
          <w:tcPr>
            <w:tcW w:w="576" w:type="dxa"/>
          </w:tcPr>
          <w:p w14:paraId="34CB23E6" w14:textId="77777777" w:rsidR="00217FE2" w:rsidRDefault="00217FE2" w:rsidP="00217FE2"/>
        </w:tc>
        <w:tc>
          <w:tcPr>
            <w:tcW w:w="576" w:type="dxa"/>
          </w:tcPr>
          <w:p w14:paraId="702CF7AF" w14:textId="77777777" w:rsidR="00217FE2" w:rsidRDefault="00217FE2" w:rsidP="00217FE2"/>
        </w:tc>
        <w:tc>
          <w:tcPr>
            <w:tcW w:w="576" w:type="dxa"/>
          </w:tcPr>
          <w:p w14:paraId="0826D935" w14:textId="77777777" w:rsidR="00217FE2" w:rsidRDefault="00217FE2" w:rsidP="00217FE2"/>
        </w:tc>
        <w:tc>
          <w:tcPr>
            <w:tcW w:w="576" w:type="dxa"/>
          </w:tcPr>
          <w:p w14:paraId="5CF4A8C0" w14:textId="3E0AB5E8" w:rsidR="00217FE2" w:rsidRDefault="00217FE2" w:rsidP="00217FE2"/>
        </w:tc>
        <w:tc>
          <w:tcPr>
            <w:tcW w:w="576" w:type="dxa"/>
          </w:tcPr>
          <w:p w14:paraId="5CF4A8C1" w14:textId="77777777" w:rsidR="00217FE2" w:rsidRDefault="00217FE2" w:rsidP="00217FE2"/>
        </w:tc>
        <w:tc>
          <w:tcPr>
            <w:tcW w:w="576" w:type="dxa"/>
          </w:tcPr>
          <w:p w14:paraId="5CF4A8C2" w14:textId="77777777" w:rsidR="00217FE2" w:rsidRDefault="00217FE2" w:rsidP="00217FE2"/>
        </w:tc>
        <w:tc>
          <w:tcPr>
            <w:tcW w:w="576" w:type="dxa"/>
          </w:tcPr>
          <w:p w14:paraId="5CF4A8C3" w14:textId="77777777" w:rsidR="00217FE2" w:rsidRDefault="00217FE2" w:rsidP="00217FE2"/>
        </w:tc>
        <w:tc>
          <w:tcPr>
            <w:tcW w:w="576" w:type="dxa"/>
          </w:tcPr>
          <w:p w14:paraId="5CF4A8C4" w14:textId="77777777" w:rsidR="00217FE2" w:rsidRDefault="00217FE2" w:rsidP="00217FE2"/>
        </w:tc>
      </w:tr>
      <w:tr w:rsidR="00217FE2" w14:paraId="5CF4A8CC" w14:textId="77777777" w:rsidTr="00217FE2">
        <w:trPr>
          <w:trHeight w:val="467"/>
        </w:trPr>
        <w:tc>
          <w:tcPr>
            <w:tcW w:w="4518" w:type="dxa"/>
          </w:tcPr>
          <w:p w14:paraId="5CF4A8C6" w14:textId="2C4E2518" w:rsidR="00217FE2" w:rsidRPr="003E20B8" w:rsidRDefault="00217FE2" w:rsidP="00217FE2">
            <w:pPr>
              <w:pStyle w:val="alpha"/>
              <w:numPr>
                <w:ilvl w:val="0"/>
                <w:numId w:val="64"/>
              </w:numPr>
              <w:rPr>
                <w:rFonts w:asciiTheme="minorHAnsi" w:eastAsia="Times New Roman" w:hAnsiTheme="minorHAnsi" w:cstheme="minorHAnsi"/>
                <w:color w:val="000000"/>
              </w:rPr>
            </w:pPr>
            <w:r w:rsidRPr="00DB5891">
              <w:t>Water cycle</w:t>
            </w:r>
          </w:p>
        </w:tc>
        <w:tc>
          <w:tcPr>
            <w:tcW w:w="576" w:type="dxa"/>
          </w:tcPr>
          <w:p w14:paraId="1A3DD677" w14:textId="77777777" w:rsidR="00217FE2" w:rsidRDefault="00217FE2" w:rsidP="00217FE2"/>
        </w:tc>
        <w:tc>
          <w:tcPr>
            <w:tcW w:w="576" w:type="dxa"/>
          </w:tcPr>
          <w:p w14:paraId="51594A87" w14:textId="77777777" w:rsidR="00217FE2" w:rsidRDefault="00217FE2" w:rsidP="00217FE2"/>
        </w:tc>
        <w:tc>
          <w:tcPr>
            <w:tcW w:w="576" w:type="dxa"/>
          </w:tcPr>
          <w:p w14:paraId="698CF8D4" w14:textId="77777777" w:rsidR="00217FE2" w:rsidRDefault="00217FE2" w:rsidP="00217FE2"/>
        </w:tc>
        <w:tc>
          <w:tcPr>
            <w:tcW w:w="576" w:type="dxa"/>
          </w:tcPr>
          <w:p w14:paraId="6032CA69" w14:textId="77777777" w:rsidR="00217FE2" w:rsidRDefault="00217FE2" w:rsidP="00217FE2"/>
        </w:tc>
        <w:tc>
          <w:tcPr>
            <w:tcW w:w="576" w:type="dxa"/>
          </w:tcPr>
          <w:p w14:paraId="178BFF7B" w14:textId="77777777" w:rsidR="00217FE2" w:rsidRDefault="00217FE2" w:rsidP="00217FE2"/>
        </w:tc>
        <w:tc>
          <w:tcPr>
            <w:tcW w:w="576" w:type="dxa"/>
          </w:tcPr>
          <w:p w14:paraId="1514EEA7" w14:textId="12EC9C88" w:rsidR="00217FE2" w:rsidRDefault="00217FE2" w:rsidP="00217FE2"/>
        </w:tc>
        <w:tc>
          <w:tcPr>
            <w:tcW w:w="576" w:type="dxa"/>
          </w:tcPr>
          <w:p w14:paraId="5F143EE7" w14:textId="77777777" w:rsidR="00217FE2" w:rsidRDefault="00217FE2" w:rsidP="00217FE2"/>
        </w:tc>
        <w:tc>
          <w:tcPr>
            <w:tcW w:w="576" w:type="dxa"/>
          </w:tcPr>
          <w:p w14:paraId="26BE13A3" w14:textId="77777777" w:rsidR="00217FE2" w:rsidRDefault="00217FE2" w:rsidP="00217FE2"/>
        </w:tc>
        <w:tc>
          <w:tcPr>
            <w:tcW w:w="576" w:type="dxa"/>
          </w:tcPr>
          <w:p w14:paraId="65042762" w14:textId="77777777" w:rsidR="00217FE2" w:rsidRDefault="00217FE2" w:rsidP="00217FE2"/>
        </w:tc>
        <w:tc>
          <w:tcPr>
            <w:tcW w:w="576" w:type="dxa"/>
          </w:tcPr>
          <w:p w14:paraId="6B67CC44" w14:textId="77777777" w:rsidR="00217FE2" w:rsidRDefault="00217FE2" w:rsidP="00217FE2"/>
        </w:tc>
        <w:tc>
          <w:tcPr>
            <w:tcW w:w="576" w:type="dxa"/>
          </w:tcPr>
          <w:p w14:paraId="5CF4A8C7" w14:textId="32C39AC3" w:rsidR="00217FE2" w:rsidRDefault="00217FE2" w:rsidP="00217FE2"/>
        </w:tc>
        <w:tc>
          <w:tcPr>
            <w:tcW w:w="576" w:type="dxa"/>
          </w:tcPr>
          <w:p w14:paraId="5CF4A8C8" w14:textId="77777777" w:rsidR="00217FE2" w:rsidRDefault="00217FE2" w:rsidP="00217FE2"/>
        </w:tc>
        <w:tc>
          <w:tcPr>
            <w:tcW w:w="576" w:type="dxa"/>
          </w:tcPr>
          <w:p w14:paraId="5CF4A8C9" w14:textId="77777777" w:rsidR="00217FE2" w:rsidRDefault="00217FE2" w:rsidP="00217FE2"/>
        </w:tc>
        <w:tc>
          <w:tcPr>
            <w:tcW w:w="576" w:type="dxa"/>
          </w:tcPr>
          <w:p w14:paraId="5CF4A8CA" w14:textId="77777777" w:rsidR="00217FE2" w:rsidRDefault="00217FE2" w:rsidP="00217FE2"/>
        </w:tc>
        <w:tc>
          <w:tcPr>
            <w:tcW w:w="576" w:type="dxa"/>
          </w:tcPr>
          <w:p w14:paraId="5CF4A8CB" w14:textId="77777777" w:rsidR="00217FE2" w:rsidRDefault="00217FE2" w:rsidP="00217FE2"/>
        </w:tc>
      </w:tr>
      <w:tr w:rsidR="00217FE2" w14:paraId="5CF4A8D3" w14:textId="77777777" w:rsidTr="00217FE2">
        <w:trPr>
          <w:trHeight w:val="467"/>
        </w:trPr>
        <w:tc>
          <w:tcPr>
            <w:tcW w:w="4518" w:type="dxa"/>
          </w:tcPr>
          <w:p w14:paraId="5CF4A8CD" w14:textId="4CF1D279" w:rsidR="00217FE2" w:rsidRPr="008C14D4" w:rsidRDefault="00217FE2" w:rsidP="00217FE2">
            <w:pPr>
              <w:pStyle w:val="alpha"/>
              <w:rPr>
                <w:rFonts w:asciiTheme="minorHAnsi" w:eastAsia="Times New Roman" w:hAnsiTheme="minorHAnsi" w:cstheme="minorHAnsi"/>
                <w:color w:val="000000"/>
              </w:rPr>
            </w:pPr>
            <w:r w:rsidRPr="00DB5891">
              <w:t>Carbon cycle</w:t>
            </w:r>
          </w:p>
        </w:tc>
        <w:tc>
          <w:tcPr>
            <w:tcW w:w="576" w:type="dxa"/>
          </w:tcPr>
          <w:p w14:paraId="5EB72833" w14:textId="77777777" w:rsidR="00217FE2" w:rsidRDefault="00217FE2" w:rsidP="00217FE2"/>
        </w:tc>
        <w:tc>
          <w:tcPr>
            <w:tcW w:w="576" w:type="dxa"/>
          </w:tcPr>
          <w:p w14:paraId="338E25D6" w14:textId="77777777" w:rsidR="00217FE2" w:rsidRDefault="00217FE2" w:rsidP="00217FE2"/>
        </w:tc>
        <w:tc>
          <w:tcPr>
            <w:tcW w:w="576" w:type="dxa"/>
          </w:tcPr>
          <w:p w14:paraId="6F4E5F80" w14:textId="77777777" w:rsidR="00217FE2" w:rsidRDefault="00217FE2" w:rsidP="00217FE2"/>
        </w:tc>
        <w:tc>
          <w:tcPr>
            <w:tcW w:w="576" w:type="dxa"/>
          </w:tcPr>
          <w:p w14:paraId="2CB2ACC2" w14:textId="77777777" w:rsidR="00217FE2" w:rsidRDefault="00217FE2" w:rsidP="00217FE2"/>
        </w:tc>
        <w:tc>
          <w:tcPr>
            <w:tcW w:w="576" w:type="dxa"/>
          </w:tcPr>
          <w:p w14:paraId="5D9A60AC" w14:textId="77777777" w:rsidR="00217FE2" w:rsidRDefault="00217FE2" w:rsidP="00217FE2"/>
        </w:tc>
        <w:tc>
          <w:tcPr>
            <w:tcW w:w="576" w:type="dxa"/>
          </w:tcPr>
          <w:p w14:paraId="24039D4B" w14:textId="242947E0" w:rsidR="00217FE2" w:rsidRDefault="00217FE2" w:rsidP="00217FE2"/>
        </w:tc>
        <w:tc>
          <w:tcPr>
            <w:tcW w:w="576" w:type="dxa"/>
          </w:tcPr>
          <w:p w14:paraId="39B619DE" w14:textId="77777777" w:rsidR="00217FE2" w:rsidRDefault="00217FE2" w:rsidP="00217FE2"/>
        </w:tc>
        <w:tc>
          <w:tcPr>
            <w:tcW w:w="576" w:type="dxa"/>
          </w:tcPr>
          <w:p w14:paraId="1A0B2867" w14:textId="77777777" w:rsidR="00217FE2" w:rsidRDefault="00217FE2" w:rsidP="00217FE2"/>
        </w:tc>
        <w:tc>
          <w:tcPr>
            <w:tcW w:w="576" w:type="dxa"/>
          </w:tcPr>
          <w:p w14:paraId="3919A739" w14:textId="77777777" w:rsidR="00217FE2" w:rsidRDefault="00217FE2" w:rsidP="00217FE2"/>
        </w:tc>
        <w:tc>
          <w:tcPr>
            <w:tcW w:w="576" w:type="dxa"/>
          </w:tcPr>
          <w:p w14:paraId="28310B34" w14:textId="77777777" w:rsidR="00217FE2" w:rsidRDefault="00217FE2" w:rsidP="00217FE2"/>
        </w:tc>
        <w:tc>
          <w:tcPr>
            <w:tcW w:w="576" w:type="dxa"/>
          </w:tcPr>
          <w:p w14:paraId="5CF4A8CE" w14:textId="121AAA4A" w:rsidR="00217FE2" w:rsidRDefault="00217FE2" w:rsidP="00217FE2"/>
        </w:tc>
        <w:tc>
          <w:tcPr>
            <w:tcW w:w="576" w:type="dxa"/>
          </w:tcPr>
          <w:p w14:paraId="5CF4A8CF" w14:textId="77777777" w:rsidR="00217FE2" w:rsidRDefault="00217FE2" w:rsidP="00217FE2"/>
        </w:tc>
        <w:tc>
          <w:tcPr>
            <w:tcW w:w="576" w:type="dxa"/>
          </w:tcPr>
          <w:p w14:paraId="5CF4A8D0" w14:textId="77777777" w:rsidR="00217FE2" w:rsidRDefault="00217FE2" w:rsidP="00217FE2"/>
        </w:tc>
        <w:tc>
          <w:tcPr>
            <w:tcW w:w="576" w:type="dxa"/>
          </w:tcPr>
          <w:p w14:paraId="5CF4A8D1" w14:textId="77777777" w:rsidR="00217FE2" w:rsidRDefault="00217FE2" w:rsidP="00217FE2"/>
        </w:tc>
        <w:tc>
          <w:tcPr>
            <w:tcW w:w="576" w:type="dxa"/>
          </w:tcPr>
          <w:p w14:paraId="5CF4A8D2" w14:textId="77777777" w:rsidR="00217FE2" w:rsidRDefault="00217FE2" w:rsidP="00217FE2"/>
        </w:tc>
      </w:tr>
      <w:tr w:rsidR="00217FE2" w14:paraId="5CF4A8DA" w14:textId="77777777" w:rsidTr="00217FE2">
        <w:trPr>
          <w:trHeight w:val="467"/>
        </w:trPr>
        <w:tc>
          <w:tcPr>
            <w:tcW w:w="4518" w:type="dxa"/>
          </w:tcPr>
          <w:p w14:paraId="5CF4A8D4" w14:textId="7424541B" w:rsidR="00217FE2" w:rsidRPr="008C14D4" w:rsidRDefault="00217FE2" w:rsidP="00217FE2">
            <w:pPr>
              <w:pStyle w:val="alpha"/>
              <w:rPr>
                <w:rFonts w:asciiTheme="minorHAnsi" w:eastAsia="Times New Roman" w:hAnsiTheme="minorHAnsi" w:cstheme="minorHAnsi"/>
                <w:color w:val="000000"/>
              </w:rPr>
            </w:pPr>
            <w:r w:rsidRPr="00DB5891">
              <w:t>Nitrogen cycle</w:t>
            </w:r>
          </w:p>
        </w:tc>
        <w:tc>
          <w:tcPr>
            <w:tcW w:w="576" w:type="dxa"/>
          </w:tcPr>
          <w:p w14:paraId="51E64030" w14:textId="77777777" w:rsidR="00217FE2" w:rsidRDefault="00217FE2" w:rsidP="00217FE2"/>
        </w:tc>
        <w:tc>
          <w:tcPr>
            <w:tcW w:w="576" w:type="dxa"/>
          </w:tcPr>
          <w:p w14:paraId="09395B8A" w14:textId="77777777" w:rsidR="00217FE2" w:rsidRDefault="00217FE2" w:rsidP="00217FE2"/>
        </w:tc>
        <w:tc>
          <w:tcPr>
            <w:tcW w:w="576" w:type="dxa"/>
          </w:tcPr>
          <w:p w14:paraId="78797866" w14:textId="77777777" w:rsidR="00217FE2" w:rsidRDefault="00217FE2" w:rsidP="00217FE2"/>
        </w:tc>
        <w:tc>
          <w:tcPr>
            <w:tcW w:w="576" w:type="dxa"/>
          </w:tcPr>
          <w:p w14:paraId="670CD4E4" w14:textId="77777777" w:rsidR="00217FE2" w:rsidRDefault="00217FE2" w:rsidP="00217FE2"/>
        </w:tc>
        <w:tc>
          <w:tcPr>
            <w:tcW w:w="576" w:type="dxa"/>
          </w:tcPr>
          <w:p w14:paraId="72502822" w14:textId="77777777" w:rsidR="00217FE2" w:rsidRDefault="00217FE2" w:rsidP="00217FE2"/>
        </w:tc>
        <w:tc>
          <w:tcPr>
            <w:tcW w:w="576" w:type="dxa"/>
          </w:tcPr>
          <w:p w14:paraId="04B5688B" w14:textId="420B9880" w:rsidR="00217FE2" w:rsidRDefault="00217FE2" w:rsidP="00217FE2"/>
        </w:tc>
        <w:tc>
          <w:tcPr>
            <w:tcW w:w="576" w:type="dxa"/>
          </w:tcPr>
          <w:p w14:paraId="3E784ACD" w14:textId="77777777" w:rsidR="00217FE2" w:rsidRDefault="00217FE2" w:rsidP="00217FE2"/>
        </w:tc>
        <w:tc>
          <w:tcPr>
            <w:tcW w:w="576" w:type="dxa"/>
          </w:tcPr>
          <w:p w14:paraId="27DA7E0E" w14:textId="77777777" w:rsidR="00217FE2" w:rsidRDefault="00217FE2" w:rsidP="00217FE2"/>
        </w:tc>
        <w:tc>
          <w:tcPr>
            <w:tcW w:w="576" w:type="dxa"/>
          </w:tcPr>
          <w:p w14:paraId="0422A1ED" w14:textId="77777777" w:rsidR="00217FE2" w:rsidRDefault="00217FE2" w:rsidP="00217FE2"/>
        </w:tc>
        <w:tc>
          <w:tcPr>
            <w:tcW w:w="576" w:type="dxa"/>
          </w:tcPr>
          <w:p w14:paraId="3FAAB579" w14:textId="77777777" w:rsidR="00217FE2" w:rsidRDefault="00217FE2" w:rsidP="00217FE2"/>
        </w:tc>
        <w:tc>
          <w:tcPr>
            <w:tcW w:w="576" w:type="dxa"/>
          </w:tcPr>
          <w:p w14:paraId="5CF4A8D5" w14:textId="1461BDA7" w:rsidR="00217FE2" w:rsidRDefault="00217FE2" w:rsidP="00217FE2"/>
        </w:tc>
        <w:tc>
          <w:tcPr>
            <w:tcW w:w="576" w:type="dxa"/>
          </w:tcPr>
          <w:p w14:paraId="5CF4A8D6" w14:textId="77777777" w:rsidR="00217FE2" w:rsidRDefault="00217FE2" w:rsidP="00217FE2"/>
        </w:tc>
        <w:tc>
          <w:tcPr>
            <w:tcW w:w="576" w:type="dxa"/>
          </w:tcPr>
          <w:p w14:paraId="5CF4A8D7" w14:textId="77777777" w:rsidR="00217FE2" w:rsidRDefault="00217FE2" w:rsidP="00217FE2"/>
        </w:tc>
        <w:tc>
          <w:tcPr>
            <w:tcW w:w="576" w:type="dxa"/>
          </w:tcPr>
          <w:p w14:paraId="5CF4A8D8" w14:textId="77777777" w:rsidR="00217FE2" w:rsidRDefault="00217FE2" w:rsidP="00217FE2"/>
        </w:tc>
        <w:tc>
          <w:tcPr>
            <w:tcW w:w="576" w:type="dxa"/>
          </w:tcPr>
          <w:p w14:paraId="5CF4A8D9" w14:textId="77777777" w:rsidR="00217FE2" w:rsidRDefault="00217FE2" w:rsidP="00217FE2"/>
        </w:tc>
      </w:tr>
      <w:tr w:rsidR="00217FE2" w14:paraId="5CF4A8E1" w14:textId="77777777" w:rsidTr="00217FE2">
        <w:trPr>
          <w:trHeight w:val="467"/>
        </w:trPr>
        <w:tc>
          <w:tcPr>
            <w:tcW w:w="4518" w:type="dxa"/>
          </w:tcPr>
          <w:p w14:paraId="5CF4A8DB" w14:textId="30BB7C15" w:rsidR="00217FE2" w:rsidRPr="008C14D4" w:rsidRDefault="00217FE2" w:rsidP="00217FE2">
            <w:pPr>
              <w:pStyle w:val="alpha"/>
              <w:rPr>
                <w:rFonts w:asciiTheme="minorHAnsi" w:eastAsia="Times New Roman" w:hAnsiTheme="minorHAnsi" w:cstheme="minorHAnsi"/>
                <w:color w:val="000000"/>
              </w:rPr>
            </w:pPr>
            <w:r w:rsidRPr="00DB5891">
              <w:t>Phosphorus cycle</w:t>
            </w:r>
          </w:p>
        </w:tc>
        <w:tc>
          <w:tcPr>
            <w:tcW w:w="576" w:type="dxa"/>
          </w:tcPr>
          <w:p w14:paraId="56765A10" w14:textId="77777777" w:rsidR="00217FE2" w:rsidRDefault="00217FE2" w:rsidP="00217FE2"/>
        </w:tc>
        <w:tc>
          <w:tcPr>
            <w:tcW w:w="576" w:type="dxa"/>
          </w:tcPr>
          <w:p w14:paraId="1569F46D" w14:textId="77777777" w:rsidR="00217FE2" w:rsidRDefault="00217FE2" w:rsidP="00217FE2"/>
        </w:tc>
        <w:tc>
          <w:tcPr>
            <w:tcW w:w="576" w:type="dxa"/>
          </w:tcPr>
          <w:p w14:paraId="1CD2C08F" w14:textId="77777777" w:rsidR="00217FE2" w:rsidRDefault="00217FE2" w:rsidP="00217FE2"/>
        </w:tc>
        <w:tc>
          <w:tcPr>
            <w:tcW w:w="576" w:type="dxa"/>
          </w:tcPr>
          <w:p w14:paraId="5C31E1F3" w14:textId="77777777" w:rsidR="00217FE2" w:rsidRDefault="00217FE2" w:rsidP="00217FE2"/>
        </w:tc>
        <w:tc>
          <w:tcPr>
            <w:tcW w:w="576" w:type="dxa"/>
          </w:tcPr>
          <w:p w14:paraId="00B6035E" w14:textId="77777777" w:rsidR="00217FE2" w:rsidRDefault="00217FE2" w:rsidP="00217FE2"/>
        </w:tc>
        <w:tc>
          <w:tcPr>
            <w:tcW w:w="576" w:type="dxa"/>
          </w:tcPr>
          <w:p w14:paraId="3CC2F823" w14:textId="2AAD53D8" w:rsidR="00217FE2" w:rsidRDefault="00217FE2" w:rsidP="00217FE2"/>
        </w:tc>
        <w:tc>
          <w:tcPr>
            <w:tcW w:w="576" w:type="dxa"/>
          </w:tcPr>
          <w:p w14:paraId="1EB637F9" w14:textId="77777777" w:rsidR="00217FE2" w:rsidRDefault="00217FE2" w:rsidP="00217FE2"/>
        </w:tc>
        <w:tc>
          <w:tcPr>
            <w:tcW w:w="576" w:type="dxa"/>
          </w:tcPr>
          <w:p w14:paraId="4F8E1C74" w14:textId="77777777" w:rsidR="00217FE2" w:rsidRDefault="00217FE2" w:rsidP="00217FE2"/>
        </w:tc>
        <w:tc>
          <w:tcPr>
            <w:tcW w:w="576" w:type="dxa"/>
          </w:tcPr>
          <w:p w14:paraId="19E6758B" w14:textId="77777777" w:rsidR="00217FE2" w:rsidRDefault="00217FE2" w:rsidP="00217FE2"/>
        </w:tc>
        <w:tc>
          <w:tcPr>
            <w:tcW w:w="576" w:type="dxa"/>
          </w:tcPr>
          <w:p w14:paraId="39382273" w14:textId="77777777" w:rsidR="00217FE2" w:rsidRDefault="00217FE2" w:rsidP="00217FE2"/>
        </w:tc>
        <w:tc>
          <w:tcPr>
            <w:tcW w:w="576" w:type="dxa"/>
          </w:tcPr>
          <w:p w14:paraId="5CF4A8DC" w14:textId="52525CE7" w:rsidR="00217FE2" w:rsidRDefault="00217FE2" w:rsidP="00217FE2"/>
        </w:tc>
        <w:tc>
          <w:tcPr>
            <w:tcW w:w="576" w:type="dxa"/>
          </w:tcPr>
          <w:p w14:paraId="5CF4A8DD" w14:textId="77777777" w:rsidR="00217FE2" w:rsidRDefault="00217FE2" w:rsidP="00217FE2"/>
        </w:tc>
        <w:tc>
          <w:tcPr>
            <w:tcW w:w="576" w:type="dxa"/>
          </w:tcPr>
          <w:p w14:paraId="5CF4A8DE" w14:textId="77777777" w:rsidR="00217FE2" w:rsidRDefault="00217FE2" w:rsidP="00217FE2"/>
        </w:tc>
        <w:tc>
          <w:tcPr>
            <w:tcW w:w="576" w:type="dxa"/>
          </w:tcPr>
          <w:p w14:paraId="5CF4A8DF" w14:textId="77777777" w:rsidR="00217FE2" w:rsidRDefault="00217FE2" w:rsidP="00217FE2"/>
        </w:tc>
        <w:tc>
          <w:tcPr>
            <w:tcW w:w="576" w:type="dxa"/>
          </w:tcPr>
          <w:p w14:paraId="5CF4A8E0" w14:textId="77777777" w:rsidR="00217FE2" w:rsidRDefault="00217FE2" w:rsidP="00217FE2"/>
        </w:tc>
      </w:tr>
      <w:tr w:rsidR="00217FE2" w14:paraId="5CF4A8E8" w14:textId="77777777" w:rsidTr="00217FE2">
        <w:trPr>
          <w:trHeight w:val="467"/>
        </w:trPr>
        <w:tc>
          <w:tcPr>
            <w:tcW w:w="4518" w:type="dxa"/>
          </w:tcPr>
          <w:p w14:paraId="5CF4A8E2" w14:textId="11B54F7F" w:rsidR="00217FE2" w:rsidRPr="00514A0E" w:rsidRDefault="00217FE2" w:rsidP="00217FE2">
            <w:pPr>
              <w:pStyle w:val="ListRomanNumeral"/>
              <w:numPr>
                <w:ilvl w:val="0"/>
                <w:numId w:val="0"/>
              </w:numPr>
              <w:ind w:left="259" w:hanging="259"/>
              <w:rPr>
                <w:rFonts w:asciiTheme="minorHAnsi" w:eastAsia="Times New Roman" w:hAnsiTheme="minorHAnsi" w:cstheme="minorHAnsi"/>
                <w:b/>
                <w:color w:val="000000"/>
              </w:rPr>
            </w:pPr>
            <w:bookmarkStart w:id="0" w:name="_Ref105068538"/>
            <w:bookmarkStart w:id="1" w:name="_Toc105077045"/>
            <w:r w:rsidRPr="00514A0E">
              <w:rPr>
                <w:b/>
              </w:rPr>
              <w:t>Science and Engineering Practices</w:t>
            </w:r>
            <w:bookmarkEnd w:id="0"/>
            <w:bookmarkEnd w:id="1"/>
          </w:p>
        </w:tc>
        <w:tc>
          <w:tcPr>
            <w:tcW w:w="576" w:type="dxa"/>
          </w:tcPr>
          <w:p w14:paraId="3AAF5379" w14:textId="77777777" w:rsidR="00217FE2" w:rsidRDefault="00217FE2" w:rsidP="00217FE2"/>
        </w:tc>
        <w:tc>
          <w:tcPr>
            <w:tcW w:w="576" w:type="dxa"/>
          </w:tcPr>
          <w:p w14:paraId="7322263D" w14:textId="77777777" w:rsidR="00217FE2" w:rsidRDefault="00217FE2" w:rsidP="00217FE2"/>
        </w:tc>
        <w:tc>
          <w:tcPr>
            <w:tcW w:w="576" w:type="dxa"/>
          </w:tcPr>
          <w:p w14:paraId="0021F7D6" w14:textId="77777777" w:rsidR="00217FE2" w:rsidRDefault="00217FE2" w:rsidP="00217FE2"/>
        </w:tc>
        <w:tc>
          <w:tcPr>
            <w:tcW w:w="576" w:type="dxa"/>
          </w:tcPr>
          <w:p w14:paraId="322D8204" w14:textId="77777777" w:rsidR="00217FE2" w:rsidRDefault="00217FE2" w:rsidP="00217FE2"/>
        </w:tc>
        <w:tc>
          <w:tcPr>
            <w:tcW w:w="576" w:type="dxa"/>
          </w:tcPr>
          <w:p w14:paraId="16E1B2EB" w14:textId="77777777" w:rsidR="00217FE2" w:rsidRDefault="00217FE2" w:rsidP="00217FE2"/>
        </w:tc>
        <w:tc>
          <w:tcPr>
            <w:tcW w:w="576" w:type="dxa"/>
          </w:tcPr>
          <w:p w14:paraId="23EDDA72" w14:textId="414622BC" w:rsidR="00217FE2" w:rsidRDefault="00217FE2" w:rsidP="00217FE2"/>
        </w:tc>
        <w:tc>
          <w:tcPr>
            <w:tcW w:w="576" w:type="dxa"/>
          </w:tcPr>
          <w:p w14:paraId="76E1FBB6" w14:textId="77777777" w:rsidR="00217FE2" w:rsidRDefault="00217FE2" w:rsidP="00217FE2"/>
        </w:tc>
        <w:tc>
          <w:tcPr>
            <w:tcW w:w="576" w:type="dxa"/>
          </w:tcPr>
          <w:p w14:paraId="56826D14" w14:textId="77777777" w:rsidR="00217FE2" w:rsidRDefault="00217FE2" w:rsidP="00217FE2"/>
        </w:tc>
        <w:tc>
          <w:tcPr>
            <w:tcW w:w="576" w:type="dxa"/>
          </w:tcPr>
          <w:p w14:paraId="649F6AC3" w14:textId="77777777" w:rsidR="00217FE2" w:rsidRDefault="00217FE2" w:rsidP="00217FE2"/>
        </w:tc>
        <w:tc>
          <w:tcPr>
            <w:tcW w:w="576" w:type="dxa"/>
          </w:tcPr>
          <w:p w14:paraId="52CF9427" w14:textId="77777777" w:rsidR="00217FE2" w:rsidRDefault="00217FE2" w:rsidP="00217FE2"/>
        </w:tc>
        <w:tc>
          <w:tcPr>
            <w:tcW w:w="576" w:type="dxa"/>
          </w:tcPr>
          <w:p w14:paraId="5CF4A8E3" w14:textId="2DDD7568" w:rsidR="00217FE2" w:rsidRDefault="00217FE2" w:rsidP="00217FE2"/>
        </w:tc>
        <w:tc>
          <w:tcPr>
            <w:tcW w:w="576" w:type="dxa"/>
          </w:tcPr>
          <w:p w14:paraId="5CF4A8E4" w14:textId="77777777" w:rsidR="00217FE2" w:rsidRDefault="00217FE2" w:rsidP="00217FE2"/>
        </w:tc>
        <w:tc>
          <w:tcPr>
            <w:tcW w:w="576" w:type="dxa"/>
          </w:tcPr>
          <w:p w14:paraId="5CF4A8E5" w14:textId="77777777" w:rsidR="00217FE2" w:rsidRDefault="00217FE2" w:rsidP="00217FE2"/>
        </w:tc>
        <w:tc>
          <w:tcPr>
            <w:tcW w:w="576" w:type="dxa"/>
          </w:tcPr>
          <w:p w14:paraId="5CF4A8E6" w14:textId="77777777" w:rsidR="00217FE2" w:rsidRDefault="00217FE2" w:rsidP="00217FE2"/>
        </w:tc>
        <w:tc>
          <w:tcPr>
            <w:tcW w:w="576" w:type="dxa"/>
          </w:tcPr>
          <w:p w14:paraId="5CF4A8E7" w14:textId="77777777" w:rsidR="00217FE2" w:rsidRDefault="00217FE2" w:rsidP="00217FE2"/>
        </w:tc>
      </w:tr>
      <w:tr w:rsidR="00217FE2" w14:paraId="5CF4A8EF" w14:textId="77777777" w:rsidTr="00217FE2">
        <w:trPr>
          <w:trHeight w:val="467"/>
        </w:trPr>
        <w:tc>
          <w:tcPr>
            <w:tcW w:w="4518" w:type="dxa"/>
          </w:tcPr>
          <w:p w14:paraId="106AAEAB" w14:textId="77777777" w:rsidR="00217FE2" w:rsidRDefault="00217FE2" w:rsidP="00217FE2">
            <w:pPr>
              <w:pStyle w:val="BodyCopy"/>
            </w:pPr>
            <w:r w:rsidRPr="00167A48">
              <w:t>The SEPs represent eight practices that scientists and engineers—and students and teachers—use to investigate the world and to design and build systems. Many test questions will integrate one or more of these practices.</w:t>
            </w:r>
          </w:p>
          <w:p w14:paraId="5CF4A8E9" w14:textId="0D7E8AEF" w:rsidR="00217FE2" w:rsidRPr="00F702AD" w:rsidRDefault="00217FE2" w:rsidP="00217FE2">
            <w:pPr>
              <w:pStyle w:val="ListNumber1"/>
              <w:numPr>
                <w:ilvl w:val="0"/>
                <w:numId w:val="65"/>
              </w:numPr>
            </w:pPr>
            <w:r w:rsidRPr="00167A48">
              <w:t xml:space="preserve">Asking questions (for science) and </w:t>
            </w:r>
            <w:r w:rsidRPr="00167A48">
              <w:lastRenderedPageBreak/>
              <w:t>defining problems (for engineering)</w:t>
            </w:r>
          </w:p>
        </w:tc>
        <w:tc>
          <w:tcPr>
            <w:tcW w:w="576" w:type="dxa"/>
          </w:tcPr>
          <w:p w14:paraId="5C87359C" w14:textId="77777777" w:rsidR="00217FE2" w:rsidRDefault="00217FE2" w:rsidP="00217FE2"/>
        </w:tc>
        <w:tc>
          <w:tcPr>
            <w:tcW w:w="576" w:type="dxa"/>
          </w:tcPr>
          <w:p w14:paraId="4A207824" w14:textId="77777777" w:rsidR="00217FE2" w:rsidRDefault="00217FE2" w:rsidP="00217FE2"/>
        </w:tc>
        <w:tc>
          <w:tcPr>
            <w:tcW w:w="576" w:type="dxa"/>
          </w:tcPr>
          <w:p w14:paraId="5AADC814" w14:textId="77777777" w:rsidR="00217FE2" w:rsidRDefault="00217FE2" w:rsidP="00217FE2"/>
        </w:tc>
        <w:tc>
          <w:tcPr>
            <w:tcW w:w="576" w:type="dxa"/>
          </w:tcPr>
          <w:p w14:paraId="57E1A0A6" w14:textId="77777777" w:rsidR="00217FE2" w:rsidRDefault="00217FE2" w:rsidP="00217FE2"/>
        </w:tc>
        <w:tc>
          <w:tcPr>
            <w:tcW w:w="576" w:type="dxa"/>
          </w:tcPr>
          <w:p w14:paraId="05DCE40A" w14:textId="77777777" w:rsidR="00217FE2" w:rsidRDefault="00217FE2" w:rsidP="00217FE2"/>
        </w:tc>
        <w:tc>
          <w:tcPr>
            <w:tcW w:w="576" w:type="dxa"/>
          </w:tcPr>
          <w:p w14:paraId="4EF8DAC8" w14:textId="1CF42048" w:rsidR="00217FE2" w:rsidRDefault="00217FE2" w:rsidP="00217FE2"/>
        </w:tc>
        <w:tc>
          <w:tcPr>
            <w:tcW w:w="576" w:type="dxa"/>
          </w:tcPr>
          <w:p w14:paraId="3BEE19B3" w14:textId="77777777" w:rsidR="00217FE2" w:rsidRDefault="00217FE2" w:rsidP="00217FE2"/>
        </w:tc>
        <w:tc>
          <w:tcPr>
            <w:tcW w:w="576" w:type="dxa"/>
          </w:tcPr>
          <w:p w14:paraId="385CC936" w14:textId="77777777" w:rsidR="00217FE2" w:rsidRDefault="00217FE2" w:rsidP="00217FE2"/>
        </w:tc>
        <w:tc>
          <w:tcPr>
            <w:tcW w:w="576" w:type="dxa"/>
          </w:tcPr>
          <w:p w14:paraId="5A9FE6A5" w14:textId="77777777" w:rsidR="00217FE2" w:rsidRDefault="00217FE2" w:rsidP="00217FE2"/>
        </w:tc>
        <w:tc>
          <w:tcPr>
            <w:tcW w:w="576" w:type="dxa"/>
          </w:tcPr>
          <w:p w14:paraId="43603377" w14:textId="77777777" w:rsidR="00217FE2" w:rsidRDefault="00217FE2" w:rsidP="00217FE2"/>
        </w:tc>
        <w:tc>
          <w:tcPr>
            <w:tcW w:w="576" w:type="dxa"/>
          </w:tcPr>
          <w:p w14:paraId="5CF4A8EA" w14:textId="3CB6E195" w:rsidR="00217FE2" w:rsidRDefault="00217FE2" w:rsidP="00217FE2"/>
        </w:tc>
        <w:tc>
          <w:tcPr>
            <w:tcW w:w="576" w:type="dxa"/>
          </w:tcPr>
          <w:p w14:paraId="5CF4A8EB" w14:textId="77777777" w:rsidR="00217FE2" w:rsidRDefault="00217FE2" w:rsidP="00217FE2"/>
        </w:tc>
        <w:tc>
          <w:tcPr>
            <w:tcW w:w="576" w:type="dxa"/>
          </w:tcPr>
          <w:p w14:paraId="5CF4A8EC" w14:textId="77777777" w:rsidR="00217FE2" w:rsidRDefault="00217FE2" w:rsidP="00217FE2"/>
        </w:tc>
        <w:tc>
          <w:tcPr>
            <w:tcW w:w="576" w:type="dxa"/>
          </w:tcPr>
          <w:p w14:paraId="5CF4A8ED" w14:textId="77777777" w:rsidR="00217FE2" w:rsidRDefault="00217FE2" w:rsidP="00217FE2"/>
        </w:tc>
        <w:tc>
          <w:tcPr>
            <w:tcW w:w="576" w:type="dxa"/>
          </w:tcPr>
          <w:p w14:paraId="5CF4A8EE" w14:textId="77777777" w:rsidR="00217FE2" w:rsidRDefault="00217FE2" w:rsidP="00217FE2"/>
        </w:tc>
      </w:tr>
      <w:tr w:rsidR="00217FE2" w14:paraId="5CF4A8F6" w14:textId="77777777" w:rsidTr="00217FE2">
        <w:trPr>
          <w:trHeight w:val="467"/>
        </w:trPr>
        <w:tc>
          <w:tcPr>
            <w:tcW w:w="4518" w:type="dxa"/>
          </w:tcPr>
          <w:p w14:paraId="5CF4A8F0" w14:textId="2BE9544F" w:rsidR="00217FE2" w:rsidRPr="008C14D4" w:rsidRDefault="00217FE2" w:rsidP="00217FE2">
            <w:pPr>
              <w:pStyle w:val="Bullet1"/>
              <w:rPr>
                <w:rFonts w:asciiTheme="minorHAnsi" w:eastAsia="Times New Roman" w:hAnsiTheme="minorHAnsi" w:cstheme="minorHAnsi"/>
                <w:color w:val="000000"/>
              </w:rPr>
            </w:pPr>
            <w:r w:rsidRPr="002F0244">
              <w:t>Ask questions that arise from careful observation of phenomena, models, or unexpected results, to clarify and/or seek additional information.</w:t>
            </w:r>
          </w:p>
        </w:tc>
        <w:tc>
          <w:tcPr>
            <w:tcW w:w="576" w:type="dxa"/>
          </w:tcPr>
          <w:p w14:paraId="7F76569C" w14:textId="77777777" w:rsidR="00217FE2" w:rsidRDefault="00217FE2" w:rsidP="00217FE2"/>
        </w:tc>
        <w:tc>
          <w:tcPr>
            <w:tcW w:w="576" w:type="dxa"/>
          </w:tcPr>
          <w:p w14:paraId="79E594E8" w14:textId="77777777" w:rsidR="00217FE2" w:rsidRDefault="00217FE2" w:rsidP="00217FE2"/>
        </w:tc>
        <w:tc>
          <w:tcPr>
            <w:tcW w:w="576" w:type="dxa"/>
          </w:tcPr>
          <w:p w14:paraId="778E7A65" w14:textId="77777777" w:rsidR="00217FE2" w:rsidRDefault="00217FE2" w:rsidP="00217FE2"/>
        </w:tc>
        <w:tc>
          <w:tcPr>
            <w:tcW w:w="576" w:type="dxa"/>
          </w:tcPr>
          <w:p w14:paraId="2FFA671C" w14:textId="77777777" w:rsidR="00217FE2" w:rsidRDefault="00217FE2" w:rsidP="00217FE2"/>
        </w:tc>
        <w:tc>
          <w:tcPr>
            <w:tcW w:w="576" w:type="dxa"/>
          </w:tcPr>
          <w:p w14:paraId="34525EBC" w14:textId="77777777" w:rsidR="00217FE2" w:rsidRDefault="00217FE2" w:rsidP="00217FE2"/>
        </w:tc>
        <w:tc>
          <w:tcPr>
            <w:tcW w:w="576" w:type="dxa"/>
          </w:tcPr>
          <w:p w14:paraId="48ADE610" w14:textId="39C2C117" w:rsidR="00217FE2" w:rsidRDefault="00217FE2" w:rsidP="00217FE2"/>
        </w:tc>
        <w:tc>
          <w:tcPr>
            <w:tcW w:w="576" w:type="dxa"/>
          </w:tcPr>
          <w:p w14:paraId="525FC915" w14:textId="77777777" w:rsidR="00217FE2" w:rsidRDefault="00217FE2" w:rsidP="00217FE2"/>
        </w:tc>
        <w:tc>
          <w:tcPr>
            <w:tcW w:w="576" w:type="dxa"/>
          </w:tcPr>
          <w:p w14:paraId="3FB1F93B" w14:textId="77777777" w:rsidR="00217FE2" w:rsidRDefault="00217FE2" w:rsidP="00217FE2"/>
        </w:tc>
        <w:tc>
          <w:tcPr>
            <w:tcW w:w="576" w:type="dxa"/>
          </w:tcPr>
          <w:p w14:paraId="29B314AB" w14:textId="77777777" w:rsidR="00217FE2" w:rsidRDefault="00217FE2" w:rsidP="00217FE2"/>
        </w:tc>
        <w:tc>
          <w:tcPr>
            <w:tcW w:w="576" w:type="dxa"/>
          </w:tcPr>
          <w:p w14:paraId="562C9B7E" w14:textId="77777777" w:rsidR="00217FE2" w:rsidRDefault="00217FE2" w:rsidP="00217FE2"/>
        </w:tc>
        <w:tc>
          <w:tcPr>
            <w:tcW w:w="576" w:type="dxa"/>
          </w:tcPr>
          <w:p w14:paraId="5CF4A8F1" w14:textId="03A4145D" w:rsidR="00217FE2" w:rsidRDefault="00217FE2" w:rsidP="00217FE2"/>
        </w:tc>
        <w:tc>
          <w:tcPr>
            <w:tcW w:w="576" w:type="dxa"/>
          </w:tcPr>
          <w:p w14:paraId="5CF4A8F2" w14:textId="77777777" w:rsidR="00217FE2" w:rsidRDefault="00217FE2" w:rsidP="00217FE2"/>
        </w:tc>
        <w:tc>
          <w:tcPr>
            <w:tcW w:w="576" w:type="dxa"/>
          </w:tcPr>
          <w:p w14:paraId="5CF4A8F3" w14:textId="77777777" w:rsidR="00217FE2" w:rsidRDefault="00217FE2" w:rsidP="00217FE2"/>
        </w:tc>
        <w:tc>
          <w:tcPr>
            <w:tcW w:w="576" w:type="dxa"/>
          </w:tcPr>
          <w:p w14:paraId="5CF4A8F4" w14:textId="77777777" w:rsidR="00217FE2" w:rsidRDefault="00217FE2" w:rsidP="00217FE2"/>
        </w:tc>
        <w:tc>
          <w:tcPr>
            <w:tcW w:w="576" w:type="dxa"/>
          </w:tcPr>
          <w:p w14:paraId="5CF4A8F5" w14:textId="77777777" w:rsidR="00217FE2" w:rsidRDefault="00217FE2" w:rsidP="00217FE2"/>
        </w:tc>
      </w:tr>
      <w:tr w:rsidR="00217FE2" w14:paraId="5CF4A8FD" w14:textId="77777777" w:rsidTr="00217FE2">
        <w:trPr>
          <w:trHeight w:val="467"/>
        </w:trPr>
        <w:tc>
          <w:tcPr>
            <w:tcW w:w="4518" w:type="dxa"/>
          </w:tcPr>
          <w:p w14:paraId="5CF4A8F7" w14:textId="3154288E" w:rsidR="00217FE2" w:rsidRPr="008C14D4" w:rsidRDefault="00217FE2" w:rsidP="00217FE2">
            <w:pPr>
              <w:pStyle w:val="Bullet1"/>
              <w:rPr>
                <w:rFonts w:asciiTheme="minorHAnsi" w:eastAsia="Times New Roman" w:hAnsiTheme="minorHAnsi" w:cstheme="minorHAnsi"/>
                <w:color w:val="000000"/>
              </w:rPr>
            </w:pPr>
            <w:r w:rsidRPr="002F0244">
              <w:t>Ask questions that arise from examining models or a theory, to clarify and/or seek additional information and relationships.</w:t>
            </w:r>
          </w:p>
        </w:tc>
        <w:tc>
          <w:tcPr>
            <w:tcW w:w="576" w:type="dxa"/>
          </w:tcPr>
          <w:p w14:paraId="4BD91998" w14:textId="77777777" w:rsidR="00217FE2" w:rsidRDefault="00217FE2" w:rsidP="00217FE2"/>
        </w:tc>
        <w:tc>
          <w:tcPr>
            <w:tcW w:w="576" w:type="dxa"/>
          </w:tcPr>
          <w:p w14:paraId="62B7A918" w14:textId="77777777" w:rsidR="00217FE2" w:rsidRDefault="00217FE2" w:rsidP="00217FE2"/>
        </w:tc>
        <w:tc>
          <w:tcPr>
            <w:tcW w:w="576" w:type="dxa"/>
          </w:tcPr>
          <w:p w14:paraId="3ADEE57F" w14:textId="77777777" w:rsidR="00217FE2" w:rsidRDefault="00217FE2" w:rsidP="00217FE2"/>
        </w:tc>
        <w:tc>
          <w:tcPr>
            <w:tcW w:w="576" w:type="dxa"/>
          </w:tcPr>
          <w:p w14:paraId="14170292" w14:textId="77777777" w:rsidR="00217FE2" w:rsidRDefault="00217FE2" w:rsidP="00217FE2"/>
        </w:tc>
        <w:tc>
          <w:tcPr>
            <w:tcW w:w="576" w:type="dxa"/>
          </w:tcPr>
          <w:p w14:paraId="51CA4ED0" w14:textId="77777777" w:rsidR="00217FE2" w:rsidRDefault="00217FE2" w:rsidP="00217FE2"/>
        </w:tc>
        <w:tc>
          <w:tcPr>
            <w:tcW w:w="576" w:type="dxa"/>
          </w:tcPr>
          <w:p w14:paraId="5C0660CB" w14:textId="57A764F6" w:rsidR="00217FE2" w:rsidRDefault="00217FE2" w:rsidP="00217FE2"/>
        </w:tc>
        <w:tc>
          <w:tcPr>
            <w:tcW w:w="576" w:type="dxa"/>
          </w:tcPr>
          <w:p w14:paraId="7BBC40C8" w14:textId="77777777" w:rsidR="00217FE2" w:rsidRDefault="00217FE2" w:rsidP="00217FE2"/>
        </w:tc>
        <w:tc>
          <w:tcPr>
            <w:tcW w:w="576" w:type="dxa"/>
          </w:tcPr>
          <w:p w14:paraId="000E2E39" w14:textId="77777777" w:rsidR="00217FE2" w:rsidRDefault="00217FE2" w:rsidP="00217FE2"/>
        </w:tc>
        <w:tc>
          <w:tcPr>
            <w:tcW w:w="576" w:type="dxa"/>
          </w:tcPr>
          <w:p w14:paraId="3B0FF409" w14:textId="77777777" w:rsidR="00217FE2" w:rsidRDefault="00217FE2" w:rsidP="00217FE2"/>
        </w:tc>
        <w:tc>
          <w:tcPr>
            <w:tcW w:w="576" w:type="dxa"/>
          </w:tcPr>
          <w:p w14:paraId="6E11C101" w14:textId="77777777" w:rsidR="00217FE2" w:rsidRDefault="00217FE2" w:rsidP="00217FE2"/>
        </w:tc>
        <w:tc>
          <w:tcPr>
            <w:tcW w:w="576" w:type="dxa"/>
          </w:tcPr>
          <w:p w14:paraId="5CF4A8F8" w14:textId="26170422" w:rsidR="00217FE2" w:rsidRDefault="00217FE2" w:rsidP="00217FE2"/>
        </w:tc>
        <w:tc>
          <w:tcPr>
            <w:tcW w:w="576" w:type="dxa"/>
          </w:tcPr>
          <w:p w14:paraId="5CF4A8F9" w14:textId="77777777" w:rsidR="00217FE2" w:rsidRDefault="00217FE2" w:rsidP="00217FE2"/>
        </w:tc>
        <w:tc>
          <w:tcPr>
            <w:tcW w:w="576" w:type="dxa"/>
          </w:tcPr>
          <w:p w14:paraId="5CF4A8FA" w14:textId="77777777" w:rsidR="00217FE2" w:rsidRDefault="00217FE2" w:rsidP="00217FE2"/>
        </w:tc>
        <w:tc>
          <w:tcPr>
            <w:tcW w:w="576" w:type="dxa"/>
          </w:tcPr>
          <w:p w14:paraId="5CF4A8FB" w14:textId="77777777" w:rsidR="00217FE2" w:rsidRDefault="00217FE2" w:rsidP="00217FE2"/>
        </w:tc>
        <w:tc>
          <w:tcPr>
            <w:tcW w:w="576" w:type="dxa"/>
          </w:tcPr>
          <w:p w14:paraId="5CF4A8FC" w14:textId="77777777" w:rsidR="00217FE2" w:rsidRDefault="00217FE2" w:rsidP="00217FE2"/>
        </w:tc>
      </w:tr>
      <w:tr w:rsidR="00217FE2" w14:paraId="5CF4A904" w14:textId="77777777" w:rsidTr="00217FE2">
        <w:trPr>
          <w:trHeight w:val="467"/>
        </w:trPr>
        <w:tc>
          <w:tcPr>
            <w:tcW w:w="4518" w:type="dxa"/>
          </w:tcPr>
          <w:p w14:paraId="5CF4A8FE" w14:textId="04A48F81" w:rsidR="00217FE2" w:rsidRPr="008C14D4" w:rsidRDefault="00217FE2" w:rsidP="00217FE2">
            <w:pPr>
              <w:pStyle w:val="Bullet1"/>
              <w:rPr>
                <w:rFonts w:asciiTheme="minorHAnsi" w:eastAsia="Times New Roman" w:hAnsiTheme="minorHAnsi" w:cstheme="minorHAnsi"/>
                <w:color w:val="000000"/>
              </w:rPr>
            </w:pPr>
            <w:r w:rsidRPr="002F0244">
              <w:t>Ask questions to determine relationships, including quantitative relationships, between independent and dependent variables.</w:t>
            </w:r>
          </w:p>
        </w:tc>
        <w:tc>
          <w:tcPr>
            <w:tcW w:w="576" w:type="dxa"/>
          </w:tcPr>
          <w:p w14:paraId="5918E1F0" w14:textId="77777777" w:rsidR="00217FE2" w:rsidRDefault="00217FE2" w:rsidP="00217FE2"/>
        </w:tc>
        <w:tc>
          <w:tcPr>
            <w:tcW w:w="576" w:type="dxa"/>
          </w:tcPr>
          <w:p w14:paraId="2AA0A0E9" w14:textId="77777777" w:rsidR="00217FE2" w:rsidRDefault="00217FE2" w:rsidP="00217FE2"/>
        </w:tc>
        <w:tc>
          <w:tcPr>
            <w:tcW w:w="576" w:type="dxa"/>
          </w:tcPr>
          <w:p w14:paraId="6F49D39F" w14:textId="77777777" w:rsidR="00217FE2" w:rsidRDefault="00217FE2" w:rsidP="00217FE2"/>
        </w:tc>
        <w:tc>
          <w:tcPr>
            <w:tcW w:w="576" w:type="dxa"/>
          </w:tcPr>
          <w:p w14:paraId="7E4877D0" w14:textId="77777777" w:rsidR="00217FE2" w:rsidRDefault="00217FE2" w:rsidP="00217FE2"/>
        </w:tc>
        <w:tc>
          <w:tcPr>
            <w:tcW w:w="576" w:type="dxa"/>
          </w:tcPr>
          <w:p w14:paraId="3D296CE9" w14:textId="77777777" w:rsidR="00217FE2" w:rsidRDefault="00217FE2" w:rsidP="00217FE2"/>
        </w:tc>
        <w:tc>
          <w:tcPr>
            <w:tcW w:w="576" w:type="dxa"/>
          </w:tcPr>
          <w:p w14:paraId="5F20717F" w14:textId="707524FD" w:rsidR="00217FE2" w:rsidRDefault="00217FE2" w:rsidP="00217FE2"/>
        </w:tc>
        <w:tc>
          <w:tcPr>
            <w:tcW w:w="576" w:type="dxa"/>
          </w:tcPr>
          <w:p w14:paraId="7AAEFDE2" w14:textId="77777777" w:rsidR="00217FE2" w:rsidRDefault="00217FE2" w:rsidP="00217FE2"/>
        </w:tc>
        <w:tc>
          <w:tcPr>
            <w:tcW w:w="576" w:type="dxa"/>
          </w:tcPr>
          <w:p w14:paraId="264EC4C2" w14:textId="77777777" w:rsidR="00217FE2" w:rsidRDefault="00217FE2" w:rsidP="00217FE2"/>
        </w:tc>
        <w:tc>
          <w:tcPr>
            <w:tcW w:w="576" w:type="dxa"/>
          </w:tcPr>
          <w:p w14:paraId="36DF117B" w14:textId="77777777" w:rsidR="00217FE2" w:rsidRDefault="00217FE2" w:rsidP="00217FE2"/>
        </w:tc>
        <w:tc>
          <w:tcPr>
            <w:tcW w:w="576" w:type="dxa"/>
          </w:tcPr>
          <w:p w14:paraId="26AE6EB5" w14:textId="77777777" w:rsidR="00217FE2" w:rsidRDefault="00217FE2" w:rsidP="00217FE2"/>
        </w:tc>
        <w:tc>
          <w:tcPr>
            <w:tcW w:w="576" w:type="dxa"/>
          </w:tcPr>
          <w:p w14:paraId="5CF4A8FF" w14:textId="21CA0B4E" w:rsidR="00217FE2" w:rsidRDefault="00217FE2" w:rsidP="00217FE2"/>
        </w:tc>
        <w:tc>
          <w:tcPr>
            <w:tcW w:w="576" w:type="dxa"/>
          </w:tcPr>
          <w:p w14:paraId="5CF4A900" w14:textId="77777777" w:rsidR="00217FE2" w:rsidRDefault="00217FE2" w:rsidP="00217FE2"/>
        </w:tc>
        <w:tc>
          <w:tcPr>
            <w:tcW w:w="576" w:type="dxa"/>
          </w:tcPr>
          <w:p w14:paraId="5CF4A901" w14:textId="77777777" w:rsidR="00217FE2" w:rsidRDefault="00217FE2" w:rsidP="00217FE2"/>
        </w:tc>
        <w:tc>
          <w:tcPr>
            <w:tcW w:w="576" w:type="dxa"/>
          </w:tcPr>
          <w:p w14:paraId="5CF4A902" w14:textId="77777777" w:rsidR="00217FE2" w:rsidRDefault="00217FE2" w:rsidP="00217FE2"/>
        </w:tc>
        <w:tc>
          <w:tcPr>
            <w:tcW w:w="576" w:type="dxa"/>
          </w:tcPr>
          <w:p w14:paraId="5CF4A903" w14:textId="77777777" w:rsidR="00217FE2" w:rsidRDefault="00217FE2" w:rsidP="00217FE2"/>
        </w:tc>
      </w:tr>
      <w:tr w:rsidR="00217FE2" w14:paraId="5CF4A90B" w14:textId="77777777" w:rsidTr="00217FE2">
        <w:trPr>
          <w:trHeight w:val="467"/>
        </w:trPr>
        <w:tc>
          <w:tcPr>
            <w:tcW w:w="4518" w:type="dxa"/>
          </w:tcPr>
          <w:p w14:paraId="5CF4A905" w14:textId="3821F904" w:rsidR="00217FE2" w:rsidRPr="008C14D4" w:rsidRDefault="00217FE2" w:rsidP="00217FE2">
            <w:pPr>
              <w:pStyle w:val="Bullet1"/>
              <w:rPr>
                <w:rFonts w:asciiTheme="minorHAnsi" w:eastAsia="Times New Roman" w:hAnsiTheme="minorHAnsi" w:cstheme="minorHAnsi"/>
                <w:color w:val="000000"/>
              </w:rPr>
            </w:pPr>
            <w:r w:rsidRPr="002F0244">
              <w:t>Ask questions to clarify and refine a model, an explanation, or an engineering problem.</w:t>
            </w:r>
          </w:p>
        </w:tc>
        <w:tc>
          <w:tcPr>
            <w:tcW w:w="576" w:type="dxa"/>
          </w:tcPr>
          <w:p w14:paraId="74CB5D2C" w14:textId="77777777" w:rsidR="00217FE2" w:rsidRDefault="00217FE2" w:rsidP="00217FE2"/>
        </w:tc>
        <w:tc>
          <w:tcPr>
            <w:tcW w:w="576" w:type="dxa"/>
          </w:tcPr>
          <w:p w14:paraId="38C24E28" w14:textId="77777777" w:rsidR="00217FE2" w:rsidRDefault="00217FE2" w:rsidP="00217FE2"/>
        </w:tc>
        <w:tc>
          <w:tcPr>
            <w:tcW w:w="576" w:type="dxa"/>
          </w:tcPr>
          <w:p w14:paraId="113D2109" w14:textId="77777777" w:rsidR="00217FE2" w:rsidRDefault="00217FE2" w:rsidP="00217FE2"/>
        </w:tc>
        <w:tc>
          <w:tcPr>
            <w:tcW w:w="576" w:type="dxa"/>
          </w:tcPr>
          <w:p w14:paraId="71291B33" w14:textId="77777777" w:rsidR="00217FE2" w:rsidRDefault="00217FE2" w:rsidP="00217FE2"/>
        </w:tc>
        <w:tc>
          <w:tcPr>
            <w:tcW w:w="576" w:type="dxa"/>
          </w:tcPr>
          <w:p w14:paraId="510577ED" w14:textId="77777777" w:rsidR="00217FE2" w:rsidRDefault="00217FE2" w:rsidP="00217FE2"/>
        </w:tc>
        <w:tc>
          <w:tcPr>
            <w:tcW w:w="576" w:type="dxa"/>
          </w:tcPr>
          <w:p w14:paraId="0E9E9C85" w14:textId="408977F2" w:rsidR="00217FE2" w:rsidRDefault="00217FE2" w:rsidP="00217FE2"/>
        </w:tc>
        <w:tc>
          <w:tcPr>
            <w:tcW w:w="576" w:type="dxa"/>
          </w:tcPr>
          <w:p w14:paraId="75E76192" w14:textId="77777777" w:rsidR="00217FE2" w:rsidRDefault="00217FE2" w:rsidP="00217FE2"/>
        </w:tc>
        <w:tc>
          <w:tcPr>
            <w:tcW w:w="576" w:type="dxa"/>
          </w:tcPr>
          <w:p w14:paraId="48971447" w14:textId="77777777" w:rsidR="00217FE2" w:rsidRDefault="00217FE2" w:rsidP="00217FE2"/>
        </w:tc>
        <w:tc>
          <w:tcPr>
            <w:tcW w:w="576" w:type="dxa"/>
          </w:tcPr>
          <w:p w14:paraId="66F1B38B" w14:textId="77777777" w:rsidR="00217FE2" w:rsidRDefault="00217FE2" w:rsidP="00217FE2"/>
        </w:tc>
        <w:tc>
          <w:tcPr>
            <w:tcW w:w="576" w:type="dxa"/>
          </w:tcPr>
          <w:p w14:paraId="6181CDD6" w14:textId="77777777" w:rsidR="00217FE2" w:rsidRDefault="00217FE2" w:rsidP="00217FE2"/>
        </w:tc>
        <w:tc>
          <w:tcPr>
            <w:tcW w:w="576" w:type="dxa"/>
          </w:tcPr>
          <w:p w14:paraId="5CF4A906" w14:textId="5CB7B4C4" w:rsidR="00217FE2" w:rsidRDefault="00217FE2" w:rsidP="00217FE2"/>
        </w:tc>
        <w:tc>
          <w:tcPr>
            <w:tcW w:w="576" w:type="dxa"/>
          </w:tcPr>
          <w:p w14:paraId="5CF4A907" w14:textId="77777777" w:rsidR="00217FE2" w:rsidRDefault="00217FE2" w:rsidP="00217FE2"/>
        </w:tc>
        <w:tc>
          <w:tcPr>
            <w:tcW w:w="576" w:type="dxa"/>
          </w:tcPr>
          <w:p w14:paraId="5CF4A908" w14:textId="77777777" w:rsidR="00217FE2" w:rsidRDefault="00217FE2" w:rsidP="00217FE2"/>
        </w:tc>
        <w:tc>
          <w:tcPr>
            <w:tcW w:w="576" w:type="dxa"/>
          </w:tcPr>
          <w:p w14:paraId="5CF4A909" w14:textId="77777777" w:rsidR="00217FE2" w:rsidRDefault="00217FE2" w:rsidP="00217FE2"/>
        </w:tc>
        <w:tc>
          <w:tcPr>
            <w:tcW w:w="576" w:type="dxa"/>
          </w:tcPr>
          <w:p w14:paraId="5CF4A90A" w14:textId="77777777" w:rsidR="00217FE2" w:rsidRDefault="00217FE2" w:rsidP="00217FE2"/>
        </w:tc>
      </w:tr>
      <w:tr w:rsidR="00217FE2" w14:paraId="5CF4A912" w14:textId="77777777" w:rsidTr="00217FE2">
        <w:trPr>
          <w:trHeight w:val="467"/>
        </w:trPr>
        <w:tc>
          <w:tcPr>
            <w:tcW w:w="4518" w:type="dxa"/>
          </w:tcPr>
          <w:p w14:paraId="5CF4A90C" w14:textId="0A5AEE4A" w:rsidR="00217FE2" w:rsidRPr="008C14D4" w:rsidRDefault="00217FE2" w:rsidP="00217FE2">
            <w:pPr>
              <w:pStyle w:val="Bullet1"/>
              <w:rPr>
                <w:rFonts w:asciiTheme="minorHAnsi" w:eastAsia="Times New Roman" w:hAnsiTheme="minorHAnsi" w:cstheme="minorHAnsi"/>
                <w:color w:val="000000"/>
              </w:rPr>
            </w:pPr>
            <w:r w:rsidRPr="002F0244">
              <w:t>Ask questions that can be investigated within the scope of the school laboratory, research facilities, or field (e.g., outdoor environment) with available resources and, when appropriate, frame a hypothesis based on a model or theory.</w:t>
            </w:r>
          </w:p>
        </w:tc>
        <w:tc>
          <w:tcPr>
            <w:tcW w:w="576" w:type="dxa"/>
          </w:tcPr>
          <w:p w14:paraId="4AB3743B" w14:textId="77777777" w:rsidR="00217FE2" w:rsidRDefault="00217FE2" w:rsidP="00217FE2"/>
        </w:tc>
        <w:tc>
          <w:tcPr>
            <w:tcW w:w="576" w:type="dxa"/>
          </w:tcPr>
          <w:p w14:paraId="617EE741" w14:textId="77777777" w:rsidR="00217FE2" w:rsidRDefault="00217FE2" w:rsidP="00217FE2"/>
        </w:tc>
        <w:tc>
          <w:tcPr>
            <w:tcW w:w="576" w:type="dxa"/>
          </w:tcPr>
          <w:p w14:paraId="5C7A9110" w14:textId="77777777" w:rsidR="00217FE2" w:rsidRDefault="00217FE2" w:rsidP="00217FE2"/>
        </w:tc>
        <w:tc>
          <w:tcPr>
            <w:tcW w:w="576" w:type="dxa"/>
          </w:tcPr>
          <w:p w14:paraId="651BF498" w14:textId="77777777" w:rsidR="00217FE2" w:rsidRDefault="00217FE2" w:rsidP="00217FE2"/>
        </w:tc>
        <w:tc>
          <w:tcPr>
            <w:tcW w:w="576" w:type="dxa"/>
          </w:tcPr>
          <w:p w14:paraId="7C8346A1" w14:textId="77777777" w:rsidR="00217FE2" w:rsidRDefault="00217FE2" w:rsidP="00217FE2"/>
        </w:tc>
        <w:tc>
          <w:tcPr>
            <w:tcW w:w="576" w:type="dxa"/>
          </w:tcPr>
          <w:p w14:paraId="48620DA5" w14:textId="7BCB8B7F" w:rsidR="00217FE2" w:rsidRDefault="00217FE2" w:rsidP="00217FE2"/>
        </w:tc>
        <w:tc>
          <w:tcPr>
            <w:tcW w:w="576" w:type="dxa"/>
          </w:tcPr>
          <w:p w14:paraId="74B253E5" w14:textId="77777777" w:rsidR="00217FE2" w:rsidRDefault="00217FE2" w:rsidP="00217FE2"/>
        </w:tc>
        <w:tc>
          <w:tcPr>
            <w:tcW w:w="576" w:type="dxa"/>
          </w:tcPr>
          <w:p w14:paraId="78497A0A" w14:textId="77777777" w:rsidR="00217FE2" w:rsidRDefault="00217FE2" w:rsidP="00217FE2"/>
        </w:tc>
        <w:tc>
          <w:tcPr>
            <w:tcW w:w="576" w:type="dxa"/>
          </w:tcPr>
          <w:p w14:paraId="35DBC998" w14:textId="77777777" w:rsidR="00217FE2" w:rsidRDefault="00217FE2" w:rsidP="00217FE2"/>
        </w:tc>
        <w:tc>
          <w:tcPr>
            <w:tcW w:w="576" w:type="dxa"/>
          </w:tcPr>
          <w:p w14:paraId="4BD19EB7" w14:textId="77777777" w:rsidR="00217FE2" w:rsidRDefault="00217FE2" w:rsidP="00217FE2"/>
        </w:tc>
        <w:tc>
          <w:tcPr>
            <w:tcW w:w="576" w:type="dxa"/>
          </w:tcPr>
          <w:p w14:paraId="5CF4A90D" w14:textId="47BD6896" w:rsidR="00217FE2" w:rsidRDefault="00217FE2" w:rsidP="00217FE2"/>
        </w:tc>
        <w:tc>
          <w:tcPr>
            <w:tcW w:w="576" w:type="dxa"/>
          </w:tcPr>
          <w:p w14:paraId="5CF4A90E" w14:textId="77777777" w:rsidR="00217FE2" w:rsidRDefault="00217FE2" w:rsidP="00217FE2"/>
        </w:tc>
        <w:tc>
          <w:tcPr>
            <w:tcW w:w="576" w:type="dxa"/>
          </w:tcPr>
          <w:p w14:paraId="5CF4A90F" w14:textId="77777777" w:rsidR="00217FE2" w:rsidRDefault="00217FE2" w:rsidP="00217FE2"/>
        </w:tc>
        <w:tc>
          <w:tcPr>
            <w:tcW w:w="576" w:type="dxa"/>
          </w:tcPr>
          <w:p w14:paraId="5CF4A910" w14:textId="77777777" w:rsidR="00217FE2" w:rsidRDefault="00217FE2" w:rsidP="00217FE2"/>
        </w:tc>
        <w:tc>
          <w:tcPr>
            <w:tcW w:w="576" w:type="dxa"/>
          </w:tcPr>
          <w:p w14:paraId="5CF4A911" w14:textId="77777777" w:rsidR="00217FE2" w:rsidRDefault="00217FE2" w:rsidP="00217FE2"/>
        </w:tc>
      </w:tr>
      <w:tr w:rsidR="00217FE2" w14:paraId="5CF4A919" w14:textId="77777777" w:rsidTr="00217FE2">
        <w:trPr>
          <w:trHeight w:val="467"/>
        </w:trPr>
        <w:tc>
          <w:tcPr>
            <w:tcW w:w="4518" w:type="dxa"/>
          </w:tcPr>
          <w:p w14:paraId="5CF4A913" w14:textId="5D744C92" w:rsidR="00217FE2" w:rsidRPr="008C14D4" w:rsidRDefault="00217FE2" w:rsidP="00217FE2">
            <w:pPr>
              <w:pStyle w:val="Bullet1"/>
              <w:rPr>
                <w:rFonts w:asciiTheme="minorHAnsi" w:eastAsia="Times New Roman" w:hAnsiTheme="minorHAnsi" w:cstheme="minorHAnsi"/>
                <w:color w:val="000000"/>
              </w:rPr>
            </w:pPr>
            <w:r w:rsidRPr="002F0244">
              <w:t>Ask and/or evaluate questions that challenge the premise(s) of an argument, the interpretation of a data set, or the suitability of a design.</w:t>
            </w:r>
          </w:p>
        </w:tc>
        <w:tc>
          <w:tcPr>
            <w:tcW w:w="576" w:type="dxa"/>
          </w:tcPr>
          <w:p w14:paraId="2320CD96" w14:textId="77777777" w:rsidR="00217FE2" w:rsidRDefault="00217FE2" w:rsidP="00217FE2"/>
        </w:tc>
        <w:tc>
          <w:tcPr>
            <w:tcW w:w="576" w:type="dxa"/>
          </w:tcPr>
          <w:p w14:paraId="3C7BB521" w14:textId="77777777" w:rsidR="00217FE2" w:rsidRDefault="00217FE2" w:rsidP="00217FE2"/>
        </w:tc>
        <w:tc>
          <w:tcPr>
            <w:tcW w:w="576" w:type="dxa"/>
          </w:tcPr>
          <w:p w14:paraId="70E09152" w14:textId="77777777" w:rsidR="00217FE2" w:rsidRDefault="00217FE2" w:rsidP="00217FE2"/>
        </w:tc>
        <w:tc>
          <w:tcPr>
            <w:tcW w:w="576" w:type="dxa"/>
          </w:tcPr>
          <w:p w14:paraId="7233EAED" w14:textId="77777777" w:rsidR="00217FE2" w:rsidRDefault="00217FE2" w:rsidP="00217FE2"/>
        </w:tc>
        <w:tc>
          <w:tcPr>
            <w:tcW w:w="576" w:type="dxa"/>
          </w:tcPr>
          <w:p w14:paraId="4CC874EB" w14:textId="77777777" w:rsidR="00217FE2" w:rsidRDefault="00217FE2" w:rsidP="00217FE2"/>
        </w:tc>
        <w:tc>
          <w:tcPr>
            <w:tcW w:w="576" w:type="dxa"/>
          </w:tcPr>
          <w:p w14:paraId="081A77C9" w14:textId="3753C106" w:rsidR="00217FE2" w:rsidRDefault="00217FE2" w:rsidP="00217FE2"/>
        </w:tc>
        <w:tc>
          <w:tcPr>
            <w:tcW w:w="576" w:type="dxa"/>
          </w:tcPr>
          <w:p w14:paraId="7A72180F" w14:textId="77777777" w:rsidR="00217FE2" w:rsidRDefault="00217FE2" w:rsidP="00217FE2"/>
        </w:tc>
        <w:tc>
          <w:tcPr>
            <w:tcW w:w="576" w:type="dxa"/>
          </w:tcPr>
          <w:p w14:paraId="0611E094" w14:textId="77777777" w:rsidR="00217FE2" w:rsidRDefault="00217FE2" w:rsidP="00217FE2"/>
        </w:tc>
        <w:tc>
          <w:tcPr>
            <w:tcW w:w="576" w:type="dxa"/>
          </w:tcPr>
          <w:p w14:paraId="76E13B3E" w14:textId="77777777" w:rsidR="00217FE2" w:rsidRDefault="00217FE2" w:rsidP="00217FE2"/>
        </w:tc>
        <w:tc>
          <w:tcPr>
            <w:tcW w:w="576" w:type="dxa"/>
          </w:tcPr>
          <w:p w14:paraId="39AAC38B" w14:textId="77777777" w:rsidR="00217FE2" w:rsidRDefault="00217FE2" w:rsidP="00217FE2"/>
        </w:tc>
        <w:tc>
          <w:tcPr>
            <w:tcW w:w="576" w:type="dxa"/>
          </w:tcPr>
          <w:p w14:paraId="5CF4A914" w14:textId="6A277E05" w:rsidR="00217FE2" w:rsidRDefault="00217FE2" w:rsidP="00217FE2"/>
        </w:tc>
        <w:tc>
          <w:tcPr>
            <w:tcW w:w="576" w:type="dxa"/>
          </w:tcPr>
          <w:p w14:paraId="5CF4A915" w14:textId="77777777" w:rsidR="00217FE2" w:rsidRDefault="00217FE2" w:rsidP="00217FE2"/>
        </w:tc>
        <w:tc>
          <w:tcPr>
            <w:tcW w:w="576" w:type="dxa"/>
          </w:tcPr>
          <w:p w14:paraId="5CF4A916" w14:textId="77777777" w:rsidR="00217FE2" w:rsidRDefault="00217FE2" w:rsidP="00217FE2"/>
        </w:tc>
        <w:tc>
          <w:tcPr>
            <w:tcW w:w="576" w:type="dxa"/>
          </w:tcPr>
          <w:p w14:paraId="5CF4A917" w14:textId="77777777" w:rsidR="00217FE2" w:rsidRDefault="00217FE2" w:rsidP="00217FE2"/>
        </w:tc>
        <w:tc>
          <w:tcPr>
            <w:tcW w:w="576" w:type="dxa"/>
          </w:tcPr>
          <w:p w14:paraId="5CF4A918" w14:textId="77777777" w:rsidR="00217FE2" w:rsidRDefault="00217FE2" w:rsidP="00217FE2"/>
        </w:tc>
      </w:tr>
      <w:tr w:rsidR="00217FE2" w14:paraId="5CF4A920" w14:textId="77777777" w:rsidTr="00217FE2">
        <w:trPr>
          <w:trHeight w:val="467"/>
        </w:trPr>
        <w:tc>
          <w:tcPr>
            <w:tcW w:w="4518" w:type="dxa"/>
          </w:tcPr>
          <w:p w14:paraId="5CF4A91A" w14:textId="51AA6603" w:rsidR="00217FE2" w:rsidRPr="008C14D4" w:rsidRDefault="00217FE2" w:rsidP="00217FE2">
            <w:pPr>
              <w:pStyle w:val="Bullet1"/>
              <w:rPr>
                <w:rFonts w:asciiTheme="minorHAnsi" w:eastAsia="Times New Roman" w:hAnsiTheme="minorHAnsi" w:cstheme="minorHAnsi"/>
                <w:color w:val="000000"/>
              </w:rPr>
            </w:pPr>
            <w:r w:rsidRPr="002F0244">
              <w:t xml:space="preserve">Define a design problem that can be solved through the development of an </w:t>
            </w:r>
            <w:r w:rsidRPr="002F0244">
              <w:lastRenderedPageBreak/>
              <w:t>object, tool, process or system and includes multiple criteria and constraints, including scientific knowledge that may limit possible solutions.</w:t>
            </w:r>
          </w:p>
        </w:tc>
        <w:tc>
          <w:tcPr>
            <w:tcW w:w="576" w:type="dxa"/>
          </w:tcPr>
          <w:p w14:paraId="27BC113C" w14:textId="77777777" w:rsidR="00217FE2" w:rsidRDefault="00217FE2" w:rsidP="00217FE2"/>
        </w:tc>
        <w:tc>
          <w:tcPr>
            <w:tcW w:w="576" w:type="dxa"/>
          </w:tcPr>
          <w:p w14:paraId="74EDEB3B" w14:textId="77777777" w:rsidR="00217FE2" w:rsidRDefault="00217FE2" w:rsidP="00217FE2"/>
        </w:tc>
        <w:tc>
          <w:tcPr>
            <w:tcW w:w="576" w:type="dxa"/>
          </w:tcPr>
          <w:p w14:paraId="66663EBA" w14:textId="77777777" w:rsidR="00217FE2" w:rsidRDefault="00217FE2" w:rsidP="00217FE2"/>
        </w:tc>
        <w:tc>
          <w:tcPr>
            <w:tcW w:w="576" w:type="dxa"/>
          </w:tcPr>
          <w:p w14:paraId="7B814EFE" w14:textId="77777777" w:rsidR="00217FE2" w:rsidRDefault="00217FE2" w:rsidP="00217FE2"/>
        </w:tc>
        <w:tc>
          <w:tcPr>
            <w:tcW w:w="576" w:type="dxa"/>
          </w:tcPr>
          <w:p w14:paraId="2AC055EB" w14:textId="77777777" w:rsidR="00217FE2" w:rsidRDefault="00217FE2" w:rsidP="00217FE2"/>
        </w:tc>
        <w:tc>
          <w:tcPr>
            <w:tcW w:w="576" w:type="dxa"/>
          </w:tcPr>
          <w:p w14:paraId="54969B4B" w14:textId="3D98BDF4" w:rsidR="00217FE2" w:rsidRDefault="00217FE2" w:rsidP="00217FE2"/>
        </w:tc>
        <w:tc>
          <w:tcPr>
            <w:tcW w:w="576" w:type="dxa"/>
          </w:tcPr>
          <w:p w14:paraId="30D069AF" w14:textId="77777777" w:rsidR="00217FE2" w:rsidRDefault="00217FE2" w:rsidP="00217FE2"/>
        </w:tc>
        <w:tc>
          <w:tcPr>
            <w:tcW w:w="576" w:type="dxa"/>
          </w:tcPr>
          <w:p w14:paraId="46732575" w14:textId="77777777" w:rsidR="00217FE2" w:rsidRDefault="00217FE2" w:rsidP="00217FE2"/>
        </w:tc>
        <w:tc>
          <w:tcPr>
            <w:tcW w:w="576" w:type="dxa"/>
          </w:tcPr>
          <w:p w14:paraId="4A70CCE6" w14:textId="77777777" w:rsidR="00217FE2" w:rsidRDefault="00217FE2" w:rsidP="00217FE2"/>
        </w:tc>
        <w:tc>
          <w:tcPr>
            <w:tcW w:w="576" w:type="dxa"/>
          </w:tcPr>
          <w:p w14:paraId="647173C3" w14:textId="77777777" w:rsidR="00217FE2" w:rsidRDefault="00217FE2" w:rsidP="00217FE2"/>
        </w:tc>
        <w:tc>
          <w:tcPr>
            <w:tcW w:w="576" w:type="dxa"/>
          </w:tcPr>
          <w:p w14:paraId="5CF4A91B" w14:textId="30840A94" w:rsidR="00217FE2" w:rsidRDefault="00217FE2" w:rsidP="00217FE2"/>
        </w:tc>
        <w:tc>
          <w:tcPr>
            <w:tcW w:w="576" w:type="dxa"/>
          </w:tcPr>
          <w:p w14:paraId="5CF4A91C" w14:textId="77777777" w:rsidR="00217FE2" w:rsidRDefault="00217FE2" w:rsidP="00217FE2"/>
        </w:tc>
        <w:tc>
          <w:tcPr>
            <w:tcW w:w="576" w:type="dxa"/>
          </w:tcPr>
          <w:p w14:paraId="5CF4A91D" w14:textId="77777777" w:rsidR="00217FE2" w:rsidRDefault="00217FE2" w:rsidP="00217FE2"/>
        </w:tc>
        <w:tc>
          <w:tcPr>
            <w:tcW w:w="576" w:type="dxa"/>
          </w:tcPr>
          <w:p w14:paraId="5CF4A91E" w14:textId="77777777" w:rsidR="00217FE2" w:rsidRDefault="00217FE2" w:rsidP="00217FE2"/>
        </w:tc>
        <w:tc>
          <w:tcPr>
            <w:tcW w:w="576" w:type="dxa"/>
          </w:tcPr>
          <w:p w14:paraId="5CF4A91F" w14:textId="77777777" w:rsidR="00217FE2" w:rsidRDefault="00217FE2" w:rsidP="00217FE2"/>
        </w:tc>
      </w:tr>
      <w:tr w:rsidR="00217FE2" w14:paraId="5CF4A927" w14:textId="77777777" w:rsidTr="00217FE2">
        <w:trPr>
          <w:trHeight w:val="467"/>
        </w:trPr>
        <w:tc>
          <w:tcPr>
            <w:tcW w:w="4518" w:type="dxa"/>
          </w:tcPr>
          <w:p w14:paraId="21F23058" w14:textId="77777777" w:rsidR="00217FE2" w:rsidRDefault="00217FE2" w:rsidP="00217FE2">
            <w:pPr>
              <w:pStyle w:val="ListNumber1"/>
            </w:pPr>
            <w:r>
              <w:t>Developing and using models</w:t>
            </w:r>
          </w:p>
          <w:p w14:paraId="5CF4A921" w14:textId="6B970462" w:rsidR="00217FE2" w:rsidRPr="008C14D4" w:rsidRDefault="00217FE2" w:rsidP="00217FE2">
            <w:pPr>
              <w:autoSpaceDE w:val="0"/>
              <w:autoSpaceDN w:val="0"/>
              <w:adjustRightInd w:val="0"/>
              <w:spacing w:after="0" w:line="240" w:lineRule="auto"/>
              <w:rPr>
                <w:rFonts w:asciiTheme="minorHAnsi" w:eastAsia="Times New Roman" w:hAnsiTheme="minorHAnsi" w:cstheme="minorHAnsi"/>
                <w:color w:val="000000"/>
              </w:rPr>
            </w:pPr>
          </w:p>
        </w:tc>
        <w:tc>
          <w:tcPr>
            <w:tcW w:w="576" w:type="dxa"/>
          </w:tcPr>
          <w:p w14:paraId="3AA1C228" w14:textId="77777777" w:rsidR="00217FE2" w:rsidRDefault="00217FE2" w:rsidP="00217FE2"/>
        </w:tc>
        <w:tc>
          <w:tcPr>
            <w:tcW w:w="576" w:type="dxa"/>
          </w:tcPr>
          <w:p w14:paraId="6AA2585D" w14:textId="77777777" w:rsidR="00217FE2" w:rsidRDefault="00217FE2" w:rsidP="00217FE2"/>
        </w:tc>
        <w:tc>
          <w:tcPr>
            <w:tcW w:w="576" w:type="dxa"/>
          </w:tcPr>
          <w:p w14:paraId="7124CDD6" w14:textId="77777777" w:rsidR="00217FE2" w:rsidRDefault="00217FE2" w:rsidP="00217FE2"/>
        </w:tc>
        <w:tc>
          <w:tcPr>
            <w:tcW w:w="576" w:type="dxa"/>
          </w:tcPr>
          <w:p w14:paraId="2BF973B8" w14:textId="77777777" w:rsidR="00217FE2" w:rsidRDefault="00217FE2" w:rsidP="00217FE2"/>
        </w:tc>
        <w:tc>
          <w:tcPr>
            <w:tcW w:w="576" w:type="dxa"/>
          </w:tcPr>
          <w:p w14:paraId="1BD91FC1" w14:textId="77777777" w:rsidR="00217FE2" w:rsidRDefault="00217FE2" w:rsidP="00217FE2"/>
        </w:tc>
        <w:tc>
          <w:tcPr>
            <w:tcW w:w="576" w:type="dxa"/>
          </w:tcPr>
          <w:p w14:paraId="4E7F8343" w14:textId="2E3822F4" w:rsidR="00217FE2" w:rsidRDefault="00217FE2" w:rsidP="00217FE2"/>
        </w:tc>
        <w:tc>
          <w:tcPr>
            <w:tcW w:w="576" w:type="dxa"/>
          </w:tcPr>
          <w:p w14:paraId="0CDB7257" w14:textId="77777777" w:rsidR="00217FE2" w:rsidRDefault="00217FE2" w:rsidP="00217FE2"/>
        </w:tc>
        <w:tc>
          <w:tcPr>
            <w:tcW w:w="576" w:type="dxa"/>
          </w:tcPr>
          <w:p w14:paraId="59BE34A4" w14:textId="77777777" w:rsidR="00217FE2" w:rsidRDefault="00217FE2" w:rsidP="00217FE2"/>
        </w:tc>
        <w:tc>
          <w:tcPr>
            <w:tcW w:w="576" w:type="dxa"/>
          </w:tcPr>
          <w:p w14:paraId="70F66AE4" w14:textId="77777777" w:rsidR="00217FE2" w:rsidRDefault="00217FE2" w:rsidP="00217FE2"/>
        </w:tc>
        <w:tc>
          <w:tcPr>
            <w:tcW w:w="576" w:type="dxa"/>
          </w:tcPr>
          <w:p w14:paraId="386F9B93" w14:textId="77777777" w:rsidR="00217FE2" w:rsidRDefault="00217FE2" w:rsidP="00217FE2"/>
        </w:tc>
        <w:tc>
          <w:tcPr>
            <w:tcW w:w="576" w:type="dxa"/>
          </w:tcPr>
          <w:p w14:paraId="5CF4A922" w14:textId="6870E7F5" w:rsidR="00217FE2" w:rsidRDefault="00217FE2" w:rsidP="00217FE2"/>
        </w:tc>
        <w:tc>
          <w:tcPr>
            <w:tcW w:w="576" w:type="dxa"/>
          </w:tcPr>
          <w:p w14:paraId="5CF4A923" w14:textId="77777777" w:rsidR="00217FE2" w:rsidRDefault="00217FE2" w:rsidP="00217FE2"/>
        </w:tc>
        <w:tc>
          <w:tcPr>
            <w:tcW w:w="576" w:type="dxa"/>
          </w:tcPr>
          <w:p w14:paraId="5CF4A924" w14:textId="77777777" w:rsidR="00217FE2" w:rsidRDefault="00217FE2" w:rsidP="00217FE2"/>
        </w:tc>
        <w:tc>
          <w:tcPr>
            <w:tcW w:w="576" w:type="dxa"/>
          </w:tcPr>
          <w:p w14:paraId="5CF4A925" w14:textId="77777777" w:rsidR="00217FE2" w:rsidRDefault="00217FE2" w:rsidP="00217FE2"/>
        </w:tc>
        <w:tc>
          <w:tcPr>
            <w:tcW w:w="576" w:type="dxa"/>
          </w:tcPr>
          <w:p w14:paraId="5CF4A926" w14:textId="77777777" w:rsidR="00217FE2" w:rsidRDefault="00217FE2" w:rsidP="00217FE2"/>
        </w:tc>
      </w:tr>
      <w:tr w:rsidR="00217FE2" w14:paraId="5CF4A92E" w14:textId="77777777" w:rsidTr="00217FE2">
        <w:trPr>
          <w:trHeight w:val="467"/>
        </w:trPr>
        <w:tc>
          <w:tcPr>
            <w:tcW w:w="4518" w:type="dxa"/>
          </w:tcPr>
          <w:p w14:paraId="5CF4A928" w14:textId="05270DD6" w:rsidR="00217FE2" w:rsidRPr="008C14D4" w:rsidRDefault="00217FE2" w:rsidP="00217FE2">
            <w:pPr>
              <w:pStyle w:val="Bullet1"/>
              <w:rPr>
                <w:rFonts w:asciiTheme="minorHAnsi" w:eastAsia="Times New Roman" w:hAnsiTheme="minorHAnsi" w:cstheme="minorHAnsi"/>
                <w:color w:val="000000"/>
              </w:rPr>
            </w:pPr>
            <w:r w:rsidRPr="000D3912">
              <w:t>Evaluate merits and limitations of two different models of the same proposed tool, process, mechanism, or system in order to select or revise a model that best fits the evidence or design criteria.</w:t>
            </w:r>
          </w:p>
        </w:tc>
        <w:tc>
          <w:tcPr>
            <w:tcW w:w="576" w:type="dxa"/>
          </w:tcPr>
          <w:p w14:paraId="12B6015D" w14:textId="77777777" w:rsidR="00217FE2" w:rsidRDefault="00217FE2" w:rsidP="00217FE2"/>
        </w:tc>
        <w:tc>
          <w:tcPr>
            <w:tcW w:w="576" w:type="dxa"/>
          </w:tcPr>
          <w:p w14:paraId="6B5F16BD" w14:textId="77777777" w:rsidR="00217FE2" w:rsidRDefault="00217FE2" w:rsidP="00217FE2"/>
        </w:tc>
        <w:tc>
          <w:tcPr>
            <w:tcW w:w="576" w:type="dxa"/>
          </w:tcPr>
          <w:p w14:paraId="39F83537" w14:textId="77777777" w:rsidR="00217FE2" w:rsidRDefault="00217FE2" w:rsidP="00217FE2"/>
        </w:tc>
        <w:tc>
          <w:tcPr>
            <w:tcW w:w="576" w:type="dxa"/>
          </w:tcPr>
          <w:p w14:paraId="021E4FD5" w14:textId="77777777" w:rsidR="00217FE2" w:rsidRDefault="00217FE2" w:rsidP="00217FE2"/>
        </w:tc>
        <w:tc>
          <w:tcPr>
            <w:tcW w:w="576" w:type="dxa"/>
          </w:tcPr>
          <w:p w14:paraId="5FE9517A" w14:textId="77777777" w:rsidR="00217FE2" w:rsidRDefault="00217FE2" w:rsidP="00217FE2"/>
        </w:tc>
        <w:tc>
          <w:tcPr>
            <w:tcW w:w="576" w:type="dxa"/>
          </w:tcPr>
          <w:p w14:paraId="055365BD" w14:textId="71BDA028" w:rsidR="00217FE2" w:rsidRDefault="00217FE2" w:rsidP="00217FE2"/>
        </w:tc>
        <w:tc>
          <w:tcPr>
            <w:tcW w:w="576" w:type="dxa"/>
          </w:tcPr>
          <w:p w14:paraId="6B72AED1" w14:textId="77777777" w:rsidR="00217FE2" w:rsidRDefault="00217FE2" w:rsidP="00217FE2"/>
        </w:tc>
        <w:tc>
          <w:tcPr>
            <w:tcW w:w="576" w:type="dxa"/>
          </w:tcPr>
          <w:p w14:paraId="29A979BE" w14:textId="77777777" w:rsidR="00217FE2" w:rsidRDefault="00217FE2" w:rsidP="00217FE2"/>
        </w:tc>
        <w:tc>
          <w:tcPr>
            <w:tcW w:w="576" w:type="dxa"/>
          </w:tcPr>
          <w:p w14:paraId="65B04490" w14:textId="77777777" w:rsidR="00217FE2" w:rsidRDefault="00217FE2" w:rsidP="00217FE2"/>
        </w:tc>
        <w:tc>
          <w:tcPr>
            <w:tcW w:w="576" w:type="dxa"/>
          </w:tcPr>
          <w:p w14:paraId="364340A6" w14:textId="77777777" w:rsidR="00217FE2" w:rsidRDefault="00217FE2" w:rsidP="00217FE2"/>
        </w:tc>
        <w:tc>
          <w:tcPr>
            <w:tcW w:w="576" w:type="dxa"/>
          </w:tcPr>
          <w:p w14:paraId="5CF4A929" w14:textId="0939B14C" w:rsidR="00217FE2" w:rsidRDefault="00217FE2" w:rsidP="00217FE2"/>
        </w:tc>
        <w:tc>
          <w:tcPr>
            <w:tcW w:w="576" w:type="dxa"/>
          </w:tcPr>
          <w:p w14:paraId="5CF4A92A" w14:textId="77777777" w:rsidR="00217FE2" w:rsidRDefault="00217FE2" w:rsidP="00217FE2"/>
        </w:tc>
        <w:tc>
          <w:tcPr>
            <w:tcW w:w="576" w:type="dxa"/>
          </w:tcPr>
          <w:p w14:paraId="5CF4A92B" w14:textId="77777777" w:rsidR="00217FE2" w:rsidRDefault="00217FE2" w:rsidP="00217FE2"/>
        </w:tc>
        <w:tc>
          <w:tcPr>
            <w:tcW w:w="576" w:type="dxa"/>
          </w:tcPr>
          <w:p w14:paraId="5CF4A92C" w14:textId="77777777" w:rsidR="00217FE2" w:rsidRDefault="00217FE2" w:rsidP="00217FE2"/>
        </w:tc>
        <w:tc>
          <w:tcPr>
            <w:tcW w:w="576" w:type="dxa"/>
          </w:tcPr>
          <w:p w14:paraId="5CF4A92D" w14:textId="77777777" w:rsidR="00217FE2" w:rsidRDefault="00217FE2" w:rsidP="00217FE2"/>
        </w:tc>
      </w:tr>
      <w:tr w:rsidR="00217FE2" w14:paraId="5CF4A935" w14:textId="77777777" w:rsidTr="00217FE2">
        <w:trPr>
          <w:trHeight w:val="467"/>
        </w:trPr>
        <w:tc>
          <w:tcPr>
            <w:tcW w:w="4518" w:type="dxa"/>
          </w:tcPr>
          <w:p w14:paraId="5CF4A92F" w14:textId="464A7DEB" w:rsidR="00217FE2" w:rsidRPr="008C14D4" w:rsidRDefault="00217FE2" w:rsidP="00217FE2">
            <w:pPr>
              <w:pStyle w:val="Bullet1"/>
              <w:rPr>
                <w:rFonts w:asciiTheme="minorHAnsi" w:eastAsia="Times New Roman" w:hAnsiTheme="minorHAnsi" w:cstheme="minorHAnsi"/>
                <w:color w:val="000000"/>
              </w:rPr>
            </w:pPr>
            <w:r w:rsidRPr="000D3912">
              <w:t>Design a test of a model to ascertain its reliability.</w:t>
            </w:r>
          </w:p>
        </w:tc>
        <w:tc>
          <w:tcPr>
            <w:tcW w:w="576" w:type="dxa"/>
          </w:tcPr>
          <w:p w14:paraId="1BEC0715" w14:textId="77777777" w:rsidR="00217FE2" w:rsidRDefault="00217FE2" w:rsidP="00217FE2"/>
        </w:tc>
        <w:tc>
          <w:tcPr>
            <w:tcW w:w="576" w:type="dxa"/>
          </w:tcPr>
          <w:p w14:paraId="48D87078" w14:textId="77777777" w:rsidR="00217FE2" w:rsidRDefault="00217FE2" w:rsidP="00217FE2"/>
        </w:tc>
        <w:tc>
          <w:tcPr>
            <w:tcW w:w="576" w:type="dxa"/>
          </w:tcPr>
          <w:p w14:paraId="325F7C25" w14:textId="77777777" w:rsidR="00217FE2" w:rsidRDefault="00217FE2" w:rsidP="00217FE2"/>
        </w:tc>
        <w:tc>
          <w:tcPr>
            <w:tcW w:w="576" w:type="dxa"/>
          </w:tcPr>
          <w:p w14:paraId="142A5509" w14:textId="77777777" w:rsidR="00217FE2" w:rsidRDefault="00217FE2" w:rsidP="00217FE2"/>
        </w:tc>
        <w:tc>
          <w:tcPr>
            <w:tcW w:w="576" w:type="dxa"/>
          </w:tcPr>
          <w:p w14:paraId="370CF996" w14:textId="77777777" w:rsidR="00217FE2" w:rsidRDefault="00217FE2" w:rsidP="00217FE2"/>
        </w:tc>
        <w:tc>
          <w:tcPr>
            <w:tcW w:w="576" w:type="dxa"/>
          </w:tcPr>
          <w:p w14:paraId="79F748B7" w14:textId="2C24D42A" w:rsidR="00217FE2" w:rsidRDefault="00217FE2" w:rsidP="00217FE2"/>
        </w:tc>
        <w:tc>
          <w:tcPr>
            <w:tcW w:w="576" w:type="dxa"/>
          </w:tcPr>
          <w:p w14:paraId="1EAD9609" w14:textId="77777777" w:rsidR="00217FE2" w:rsidRDefault="00217FE2" w:rsidP="00217FE2"/>
        </w:tc>
        <w:tc>
          <w:tcPr>
            <w:tcW w:w="576" w:type="dxa"/>
          </w:tcPr>
          <w:p w14:paraId="04618CFF" w14:textId="77777777" w:rsidR="00217FE2" w:rsidRDefault="00217FE2" w:rsidP="00217FE2"/>
        </w:tc>
        <w:tc>
          <w:tcPr>
            <w:tcW w:w="576" w:type="dxa"/>
          </w:tcPr>
          <w:p w14:paraId="2D6ACF2E" w14:textId="77777777" w:rsidR="00217FE2" w:rsidRDefault="00217FE2" w:rsidP="00217FE2"/>
        </w:tc>
        <w:tc>
          <w:tcPr>
            <w:tcW w:w="576" w:type="dxa"/>
          </w:tcPr>
          <w:p w14:paraId="759AE88E" w14:textId="77777777" w:rsidR="00217FE2" w:rsidRDefault="00217FE2" w:rsidP="00217FE2"/>
        </w:tc>
        <w:tc>
          <w:tcPr>
            <w:tcW w:w="576" w:type="dxa"/>
          </w:tcPr>
          <w:p w14:paraId="5CF4A930" w14:textId="10A3E0E4" w:rsidR="00217FE2" w:rsidRDefault="00217FE2" w:rsidP="00217FE2"/>
        </w:tc>
        <w:tc>
          <w:tcPr>
            <w:tcW w:w="576" w:type="dxa"/>
          </w:tcPr>
          <w:p w14:paraId="5CF4A931" w14:textId="77777777" w:rsidR="00217FE2" w:rsidRDefault="00217FE2" w:rsidP="00217FE2"/>
        </w:tc>
        <w:tc>
          <w:tcPr>
            <w:tcW w:w="576" w:type="dxa"/>
          </w:tcPr>
          <w:p w14:paraId="5CF4A932" w14:textId="77777777" w:rsidR="00217FE2" w:rsidRDefault="00217FE2" w:rsidP="00217FE2"/>
        </w:tc>
        <w:tc>
          <w:tcPr>
            <w:tcW w:w="576" w:type="dxa"/>
          </w:tcPr>
          <w:p w14:paraId="5CF4A933" w14:textId="77777777" w:rsidR="00217FE2" w:rsidRDefault="00217FE2" w:rsidP="00217FE2"/>
        </w:tc>
        <w:tc>
          <w:tcPr>
            <w:tcW w:w="576" w:type="dxa"/>
          </w:tcPr>
          <w:p w14:paraId="5CF4A934" w14:textId="77777777" w:rsidR="00217FE2" w:rsidRDefault="00217FE2" w:rsidP="00217FE2"/>
        </w:tc>
      </w:tr>
      <w:tr w:rsidR="00217FE2" w14:paraId="5CF4A93C" w14:textId="77777777" w:rsidTr="00217FE2">
        <w:trPr>
          <w:trHeight w:val="467"/>
        </w:trPr>
        <w:tc>
          <w:tcPr>
            <w:tcW w:w="4518" w:type="dxa"/>
          </w:tcPr>
          <w:p w14:paraId="5CF4A936" w14:textId="32CD7C89" w:rsidR="00217FE2" w:rsidRPr="008C14D4" w:rsidRDefault="00217FE2" w:rsidP="00217FE2">
            <w:pPr>
              <w:pStyle w:val="Bullet1"/>
              <w:rPr>
                <w:rFonts w:asciiTheme="minorHAnsi" w:eastAsia="Times New Roman" w:hAnsiTheme="minorHAnsi" w:cstheme="minorHAnsi"/>
                <w:color w:val="000000"/>
              </w:rPr>
            </w:pPr>
            <w:r w:rsidRPr="000D3912">
              <w:t>Develop, revise, and/or use a model based on evidence to illustrate and/or predict the relationships between systems or between components of a system.</w:t>
            </w:r>
          </w:p>
        </w:tc>
        <w:tc>
          <w:tcPr>
            <w:tcW w:w="576" w:type="dxa"/>
          </w:tcPr>
          <w:p w14:paraId="5C2F2CEE" w14:textId="77777777" w:rsidR="00217FE2" w:rsidRDefault="00217FE2" w:rsidP="00217FE2"/>
        </w:tc>
        <w:tc>
          <w:tcPr>
            <w:tcW w:w="576" w:type="dxa"/>
          </w:tcPr>
          <w:p w14:paraId="18DB9E20" w14:textId="77777777" w:rsidR="00217FE2" w:rsidRDefault="00217FE2" w:rsidP="00217FE2"/>
        </w:tc>
        <w:tc>
          <w:tcPr>
            <w:tcW w:w="576" w:type="dxa"/>
          </w:tcPr>
          <w:p w14:paraId="3C4DE82C" w14:textId="77777777" w:rsidR="00217FE2" w:rsidRDefault="00217FE2" w:rsidP="00217FE2"/>
        </w:tc>
        <w:tc>
          <w:tcPr>
            <w:tcW w:w="576" w:type="dxa"/>
          </w:tcPr>
          <w:p w14:paraId="13D0C2D1" w14:textId="77777777" w:rsidR="00217FE2" w:rsidRDefault="00217FE2" w:rsidP="00217FE2"/>
        </w:tc>
        <w:tc>
          <w:tcPr>
            <w:tcW w:w="576" w:type="dxa"/>
          </w:tcPr>
          <w:p w14:paraId="4ACE95CE" w14:textId="77777777" w:rsidR="00217FE2" w:rsidRDefault="00217FE2" w:rsidP="00217FE2"/>
        </w:tc>
        <w:tc>
          <w:tcPr>
            <w:tcW w:w="576" w:type="dxa"/>
          </w:tcPr>
          <w:p w14:paraId="6C4B1D50" w14:textId="74B1985D" w:rsidR="00217FE2" w:rsidRDefault="00217FE2" w:rsidP="00217FE2"/>
        </w:tc>
        <w:tc>
          <w:tcPr>
            <w:tcW w:w="576" w:type="dxa"/>
          </w:tcPr>
          <w:p w14:paraId="18B0642D" w14:textId="77777777" w:rsidR="00217FE2" w:rsidRDefault="00217FE2" w:rsidP="00217FE2"/>
        </w:tc>
        <w:tc>
          <w:tcPr>
            <w:tcW w:w="576" w:type="dxa"/>
          </w:tcPr>
          <w:p w14:paraId="41FFCB38" w14:textId="77777777" w:rsidR="00217FE2" w:rsidRDefault="00217FE2" w:rsidP="00217FE2"/>
        </w:tc>
        <w:tc>
          <w:tcPr>
            <w:tcW w:w="576" w:type="dxa"/>
          </w:tcPr>
          <w:p w14:paraId="0D23F804" w14:textId="77777777" w:rsidR="00217FE2" w:rsidRDefault="00217FE2" w:rsidP="00217FE2"/>
        </w:tc>
        <w:tc>
          <w:tcPr>
            <w:tcW w:w="576" w:type="dxa"/>
          </w:tcPr>
          <w:p w14:paraId="37EE6EAC" w14:textId="77777777" w:rsidR="00217FE2" w:rsidRDefault="00217FE2" w:rsidP="00217FE2"/>
        </w:tc>
        <w:tc>
          <w:tcPr>
            <w:tcW w:w="576" w:type="dxa"/>
          </w:tcPr>
          <w:p w14:paraId="5CF4A937" w14:textId="566142C3" w:rsidR="00217FE2" w:rsidRDefault="00217FE2" w:rsidP="00217FE2"/>
        </w:tc>
        <w:tc>
          <w:tcPr>
            <w:tcW w:w="576" w:type="dxa"/>
          </w:tcPr>
          <w:p w14:paraId="5CF4A938" w14:textId="77777777" w:rsidR="00217FE2" w:rsidRDefault="00217FE2" w:rsidP="00217FE2"/>
        </w:tc>
        <w:tc>
          <w:tcPr>
            <w:tcW w:w="576" w:type="dxa"/>
          </w:tcPr>
          <w:p w14:paraId="5CF4A939" w14:textId="77777777" w:rsidR="00217FE2" w:rsidRDefault="00217FE2" w:rsidP="00217FE2"/>
        </w:tc>
        <w:tc>
          <w:tcPr>
            <w:tcW w:w="576" w:type="dxa"/>
          </w:tcPr>
          <w:p w14:paraId="5CF4A93A" w14:textId="77777777" w:rsidR="00217FE2" w:rsidRDefault="00217FE2" w:rsidP="00217FE2"/>
        </w:tc>
        <w:tc>
          <w:tcPr>
            <w:tcW w:w="576" w:type="dxa"/>
          </w:tcPr>
          <w:p w14:paraId="5CF4A93B" w14:textId="77777777" w:rsidR="00217FE2" w:rsidRDefault="00217FE2" w:rsidP="00217FE2"/>
        </w:tc>
      </w:tr>
      <w:tr w:rsidR="00217FE2" w14:paraId="5CF4A943" w14:textId="77777777" w:rsidTr="00217FE2">
        <w:trPr>
          <w:trHeight w:val="467"/>
        </w:trPr>
        <w:tc>
          <w:tcPr>
            <w:tcW w:w="4518" w:type="dxa"/>
          </w:tcPr>
          <w:p w14:paraId="5CF4A93D" w14:textId="102F5748" w:rsidR="00217FE2" w:rsidRPr="008C14D4" w:rsidRDefault="00217FE2" w:rsidP="00217FE2">
            <w:pPr>
              <w:pStyle w:val="Bullet1"/>
              <w:rPr>
                <w:rFonts w:asciiTheme="minorHAnsi" w:eastAsia="Times New Roman" w:hAnsiTheme="minorHAnsi" w:cstheme="minorHAnsi"/>
                <w:color w:val="000000"/>
              </w:rPr>
            </w:pPr>
            <w:r w:rsidRPr="000D3912">
              <w:t>Develop and/or use multiple types of models to provide mechanistic accounts and/or predict phenomena, and move flexibly between model types based on merits and limitations.</w:t>
            </w:r>
          </w:p>
        </w:tc>
        <w:tc>
          <w:tcPr>
            <w:tcW w:w="576" w:type="dxa"/>
          </w:tcPr>
          <w:p w14:paraId="4E684E1E" w14:textId="77777777" w:rsidR="00217FE2" w:rsidRDefault="00217FE2" w:rsidP="00217FE2"/>
        </w:tc>
        <w:tc>
          <w:tcPr>
            <w:tcW w:w="576" w:type="dxa"/>
          </w:tcPr>
          <w:p w14:paraId="1289B064" w14:textId="77777777" w:rsidR="00217FE2" w:rsidRDefault="00217FE2" w:rsidP="00217FE2"/>
        </w:tc>
        <w:tc>
          <w:tcPr>
            <w:tcW w:w="576" w:type="dxa"/>
          </w:tcPr>
          <w:p w14:paraId="4740977D" w14:textId="77777777" w:rsidR="00217FE2" w:rsidRDefault="00217FE2" w:rsidP="00217FE2"/>
        </w:tc>
        <w:tc>
          <w:tcPr>
            <w:tcW w:w="576" w:type="dxa"/>
          </w:tcPr>
          <w:p w14:paraId="140061DE" w14:textId="77777777" w:rsidR="00217FE2" w:rsidRDefault="00217FE2" w:rsidP="00217FE2"/>
        </w:tc>
        <w:tc>
          <w:tcPr>
            <w:tcW w:w="576" w:type="dxa"/>
          </w:tcPr>
          <w:p w14:paraId="6DB731C0" w14:textId="77777777" w:rsidR="00217FE2" w:rsidRDefault="00217FE2" w:rsidP="00217FE2"/>
        </w:tc>
        <w:tc>
          <w:tcPr>
            <w:tcW w:w="576" w:type="dxa"/>
          </w:tcPr>
          <w:p w14:paraId="76FDD4F8" w14:textId="4FC4DD3D" w:rsidR="00217FE2" w:rsidRDefault="00217FE2" w:rsidP="00217FE2"/>
        </w:tc>
        <w:tc>
          <w:tcPr>
            <w:tcW w:w="576" w:type="dxa"/>
          </w:tcPr>
          <w:p w14:paraId="02E0272F" w14:textId="77777777" w:rsidR="00217FE2" w:rsidRDefault="00217FE2" w:rsidP="00217FE2"/>
        </w:tc>
        <w:tc>
          <w:tcPr>
            <w:tcW w:w="576" w:type="dxa"/>
          </w:tcPr>
          <w:p w14:paraId="6C4BD791" w14:textId="77777777" w:rsidR="00217FE2" w:rsidRDefault="00217FE2" w:rsidP="00217FE2"/>
        </w:tc>
        <w:tc>
          <w:tcPr>
            <w:tcW w:w="576" w:type="dxa"/>
          </w:tcPr>
          <w:p w14:paraId="3499B6F0" w14:textId="77777777" w:rsidR="00217FE2" w:rsidRDefault="00217FE2" w:rsidP="00217FE2"/>
        </w:tc>
        <w:tc>
          <w:tcPr>
            <w:tcW w:w="576" w:type="dxa"/>
          </w:tcPr>
          <w:p w14:paraId="080BD6E7" w14:textId="77777777" w:rsidR="00217FE2" w:rsidRDefault="00217FE2" w:rsidP="00217FE2"/>
        </w:tc>
        <w:tc>
          <w:tcPr>
            <w:tcW w:w="576" w:type="dxa"/>
          </w:tcPr>
          <w:p w14:paraId="5CF4A93E" w14:textId="3199DE9C" w:rsidR="00217FE2" w:rsidRDefault="00217FE2" w:rsidP="00217FE2"/>
        </w:tc>
        <w:tc>
          <w:tcPr>
            <w:tcW w:w="576" w:type="dxa"/>
          </w:tcPr>
          <w:p w14:paraId="5CF4A93F" w14:textId="77777777" w:rsidR="00217FE2" w:rsidRDefault="00217FE2" w:rsidP="00217FE2"/>
        </w:tc>
        <w:tc>
          <w:tcPr>
            <w:tcW w:w="576" w:type="dxa"/>
          </w:tcPr>
          <w:p w14:paraId="5CF4A940" w14:textId="77777777" w:rsidR="00217FE2" w:rsidRDefault="00217FE2" w:rsidP="00217FE2"/>
        </w:tc>
        <w:tc>
          <w:tcPr>
            <w:tcW w:w="576" w:type="dxa"/>
          </w:tcPr>
          <w:p w14:paraId="5CF4A941" w14:textId="77777777" w:rsidR="00217FE2" w:rsidRDefault="00217FE2" w:rsidP="00217FE2"/>
        </w:tc>
        <w:tc>
          <w:tcPr>
            <w:tcW w:w="576" w:type="dxa"/>
          </w:tcPr>
          <w:p w14:paraId="5CF4A942" w14:textId="77777777" w:rsidR="00217FE2" w:rsidRDefault="00217FE2" w:rsidP="00217FE2"/>
        </w:tc>
      </w:tr>
      <w:tr w:rsidR="00217FE2" w14:paraId="5CF4A94A" w14:textId="77777777" w:rsidTr="00217FE2">
        <w:trPr>
          <w:trHeight w:val="467"/>
        </w:trPr>
        <w:tc>
          <w:tcPr>
            <w:tcW w:w="4518" w:type="dxa"/>
          </w:tcPr>
          <w:p w14:paraId="5CF4A944" w14:textId="033431E3" w:rsidR="00217FE2" w:rsidRPr="008C14D4" w:rsidRDefault="00217FE2" w:rsidP="00217FE2">
            <w:pPr>
              <w:pStyle w:val="Bullet1"/>
              <w:rPr>
                <w:rFonts w:asciiTheme="minorHAnsi" w:eastAsia="Times New Roman" w:hAnsiTheme="minorHAnsi" w:cstheme="minorHAnsi"/>
                <w:color w:val="000000"/>
              </w:rPr>
            </w:pPr>
            <w:r w:rsidRPr="000D3912">
              <w:t>Develop a complex model that allows for manipulation and testing of a proposed process or system.</w:t>
            </w:r>
          </w:p>
        </w:tc>
        <w:tc>
          <w:tcPr>
            <w:tcW w:w="576" w:type="dxa"/>
          </w:tcPr>
          <w:p w14:paraId="61471C1B" w14:textId="77777777" w:rsidR="00217FE2" w:rsidRDefault="00217FE2" w:rsidP="00217FE2"/>
        </w:tc>
        <w:tc>
          <w:tcPr>
            <w:tcW w:w="576" w:type="dxa"/>
          </w:tcPr>
          <w:p w14:paraId="000E310C" w14:textId="77777777" w:rsidR="00217FE2" w:rsidRDefault="00217FE2" w:rsidP="00217FE2"/>
        </w:tc>
        <w:tc>
          <w:tcPr>
            <w:tcW w:w="576" w:type="dxa"/>
          </w:tcPr>
          <w:p w14:paraId="3B7C48CA" w14:textId="77777777" w:rsidR="00217FE2" w:rsidRDefault="00217FE2" w:rsidP="00217FE2"/>
        </w:tc>
        <w:tc>
          <w:tcPr>
            <w:tcW w:w="576" w:type="dxa"/>
          </w:tcPr>
          <w:p w14:paraId="2A014667" w14:textId="77777777" w:rsidR="00217FE2" w:rsidRDefault="00217FE2" w:rsidP="00217FE2"/>
        </w:tc>
        <w:tc>
          <w:tcPr>
            <w:tcW w:w="576" w:type="dxa"/>
          </w:tcPr>
          <w:p w14:paraId="0DF69671" w14:textId="77777777" w:rsidR="00217FE2" w:rsidRDefault="00217FE2" w:rsidP="00217FE2"/>
        </w:tc>
        <w:tc>
          <w:tcPr>
            <w:tcW w:w="576" w:type="dxa"/>
          </w:tcPr>
          <w:p w14:paraId="354F5F99" w14:textId="513B0BF8" w:rsidR="00217FE2" w:rsidRDefault="00217FE2" w:rsidP="00217FE2"/>
        </w:tc>
        <w:tc>
          <w:tcPr>
            <w:tcW w:w="576" w:type="dxa"/>
          </w:tcPr>
          <w:p w14:paraId="41133A9D" w14:textId="77777777" w:rsidR="00217FE2" w:rsidRDefault="00217FE2" w:rsidP="00217FE2"/>
        </w:tc>
        <w:tc>
          <w:tcPr>
            <w:tcW w:w="576" w:type="dxa"/>
          </w:tcPr>
          <w:p w14:paraId="19BC7533" w14:textId="77777777" w:rsidR="00217FE2" w:rsidRDefault="00217FE2" w:rsidP="00217FE2"/>
        </w:tc>
        <w:tc>
          <w:tcPr>
            <w:tcW w:w="576" w:type="dxa"/>
          </w:tcPr>
          <w:p w14:paraId="6DE8E909" w14:textId="77777777" w:rsidR="00217FE2" w:rsidRDefault="00217FE2" w:rsidP="00217FE2"/>
        </w:tc>
        <w:tc>
          <w:tcPr>
            <w:tcW w:w="576" w:type="dxa"/>
          </w:tcPr>
          <w:p w14:paraId="1B40F15D" w14:textId="77777777" w:rsidR="00217FE2" w:rsidRDefault="00217FE2" w:rsidP="00217FE2"/>
        </w:tc>
        <w:tc>
          <w:tcPr>
            <w:tcW w:w="576" w:type="dxa"/>
          </w:tcPr>
          <w:p w14:paraId="5CF4A945" w14:textId="01EE7D73" w:rsidR="00217FE2" w:rsidRDefault="00217FE2" w:rsidP="00217FE2"/>
        </w:tc>
        <w:tc>
          <w:tcPr>
            <w:tcW w:w="576" w:type="dxa"/>
          </w:tcPr>
          <w:p w14:paraId="5CF4A946" w14:textId="77777777" w:rsidR="00217FE2" w:rsidRDefault="00217FE2" w:rsidP="00217FE2"/>
        </w:tc>
        <w:tc>
          <w:tcPr>
            <w:tcW w:w="576" w:type="dxa"/>
          </w:tcPr>
          <w:p w14:paraId="5CF4A947" w14:textId="77777777" w:rsidR="00217FE2" w:rsidRDefault="00217FE2" w:rsidP="00217FE2"/>
        </w:tc>
        <w:tc>
          <w:tcPr>
            <w:tcW w:w="576" w:type="dxa"/>
          </w:tcPr>
          <w:p w14:paraId="5CF4A948" w14:textId="77777777" w:rsidR="00217FE2" w:rsidRDefault="00217FE2" w:rsidP="00217FE2"/>
        </w:tc>
        <w:tc>
          <w:tcPr>
            <w:tcW w:w="576" w:type="dxa"/>
          </w:tcPr>
          <w:p w14:paraId="5CF4A949" w14:textId="77777777" w:rsidR="00217FE2" w:rsidRDefault="00217FE2" w:rsidP="00217FE2"/>
        </w:tc>
      </w:tr>
      <w:tr w:rsidR="00217FE2" w14:paraId="5CF4A951" w14:textId="77777777" w:rsidTr="00217FE2">
        <w:trPr>
          <w:trHeight w:val="467"/>
        </w:trPr>
        <w:tc>
          <w:tcPr>
            <w:tcW w:w="4518" w:type="dxa"/>
          </w:tcPr>
          <w:p w14:paraId="5CF4A94B" w14:textId="046A84F2" w:rsidR="00217FE2" w:rsidRPr="008C14D4" w:rsidRDefault="00217FE2" w:rsidP="00217FE2">
            <w:pPr>
              <w:pStyle w:val="Bullet1"/>
              <w:rPr>
                <w:rFonts w:asciiTheme="minorHAnsi" w:hAnsiTheme="minorHAnsi" w:cstheme="minorHAnsi"/>
                <w:b/>
                <w:bCs/>
                <w:color w:val="00498D"/>
                <w:sz w:val="24"/>
                <w:szCs w:val="24"/>
              </w:rPr>
            </w:pPr>
            <w:r w:rsidRPr="000D3912">
              <w:t xml:space="preserve">Develop and/or use a model (including mathematical and computational) to </w:t>
            </w:r>
            <w:r w:rsidRPr="000D3912">
              <w:lastRenderedPageBreak/>
              <w:t>generate data to support explanations, predict phenomena, analyze systems, and/or solve problems.</w:t>
            </w:r>
          </w:p>
        </w:tc>
        <w:tc>
          <w:tcPr>
            <w:tcW w:w="576" w:type="dxa"/>
          </w:tcPr>
          <w:p w14:paraId="2C8AFDF6" w14:textId="77777777" w:rsidR="00217FE2" w:rsidRDefault="00217FE2" w:rsidP="00217FE2"/>
        </w:tc>
        <w:tc>
          <w:tcPr>
            <w:tcW w:w="576" w:type="dxa"/>
          </w:tcPr>
          <w:p w14:paraId="6B3D9C15" w14:textId="77777777" w:rsidR="00217FE2" w:rsidRDefault="00217FE2" w:rsidP="00217FE2"/>
        </w:tc>
        <w:tc>
          <w:tcPr>
            <w:tcW w:w="576" w:type="dxa"/>
          </w:tcPr>
          <w:p w14:paraId="3599CA0A" w14:textId="77777777" w:rsidR="00217FE2" w:rsidRDefault="00217FE2" w:rsidP="00217FE2"/>
        </w:tc>
        <w:tc>
          <w:tcPr>
            <w:tcW w:w="576" w:type="dxa"/>
          </w:tcPr>
          <w:p w14:paraId="67E8B793" w14:textId="77777777" w:rsidR="00217FE2" w:rsidRDefault="00217FE2" w:rsidP="00217FE2"/>
        </w:tc>
        <w:tc>
          <w:tcPr>
            <w:tcW w:w="576" w:type="dxa"/>
          </w:tcPr>
          <w:p w14:paraId="65D7695A" w14:textId="77777777" w:rsidR="00217FE2" w:rsidRDefault="00217FE2" w:rsidP="00217FE2"/>
        </w:tc>
        <w:tc>
          <w:tcPr>
            <w:tcW w:w="576" w:type="dxa"/>
          </w:tcPr>
          <w:p w14:paraId="627384E8" w14:textId="59FF2714" w:rsidR="00217FE2" w:rsidRDefault="00217FE2" w:rsidP="00217FE2"/>
        </w:tc>
        <w:tc>
          <w:tcPr>
            <w:tcW w:w="576" w:type="dxa"/>
          </w:tcPr>
          <w:p w14:paraId="04BEAA67" w14:textId="77777777" w:rsidR="00217FE2" w:rsidRDefault="00217FE2" w:rsidP="00217FE2"/>
        </w:tc>
        <w:tc>
          <w:tcPr>
            <w:tcW w:w="576" w:type="dxa"/>
          </w:tcPr>
          <w:p w14:paraId="219BD709" w14:textId="77777777" w:rsidR="00217FE2" w:rsidRDefault="00217FE2" w:rsidP="00217FE2"/>
        </w:tc>
        <w:tc>
          <w:tcPr>
            <w:tcW w:w="576" w:type="dxa"/>
          </w:tcPr>
          <w:p w14:paraId="72952EC9" w14:textId="77777777" w:rsidR="00217FE2" w:rsidRDefault="00217FE2" w:rsidP="00217FE2"/>
        </w:tc>
        <w:tc>
          <w:tcPr>
            <w:tcW w:w="576" w:type="dxa"/>
          </w:tcPr>
          <w:p w14:paraId="6030CFE6" w14:textId="77777777" w:rsidR="00217FE2" w:rsidRDefault="00217FE2" w:rsidP="00217FE2"/>
        </w:tc>
        <w:tc>
          <w:tcPr>
            <w:tcW w:w="576" w:type="dxa"/>
          </w:tcPr>
          <w:p w14:paraId="5CF4A94C" w14:textId="4DD0E87B" w:rsidR="00217FE2" w:rsidRDefault="00217FE2" w:rsidP="00217FE2"/>
        </w:tc>
        <w:tc>
          <w:tcPr>
            <w:tcW w:w="576" w:type="dxa"/>
          </w:tcPr>
          <w:p w14:paraId="5CF4A94D" w14:textId="77777777" w:rsidR="00217FE2" w:rsidRDefault="00217FE2" w:rsidP="00217FE2"/>
        </w:tc>
        <w:tc>
          <w:tcPr>
            <w:tcW w:w="576" w:type="dxa"/>
          </w:tcPr>
          <w:p w14:paraId="5CF4A94E" w14:textId="77777777" w:rsidR="00217FE2" w:rsidRDefault="00217FE2" w:rsidP="00217FE2"/>
        </w:tc>
        <w:tc>
          <w:tcPr>
            <w:tcW w:w="576" w:type="dxa"/>
          </w:tcPr>
          <w:p w14:paraId="5CF4A94F" w14:textId="77777777" w:rsidR="00217FE2" w:rsidRDefault="00217FE2" w:rsidP="00217FE2"/>
        </w:tc>
        <w:tc>
          <w:tcPr>
            <w:tcW w:w="576" w:type="dxa"/>
          </w:tcPr>
          <w:p w14:paraId="5CF4A950" w14:textId="77777777" w:rsidR="00217FE2" w:rsidRDefault="00217FE2" w:rsidP="00217FE2"/>
        </w:tc>
      </w:tr>
      <w:tr w:rsidR="00217FE2" w14:paraId="5CF4A958" w14:textId="77777777" w:rsidTr="00217FE2">
        <w:trPr>
          <w:trHeight w:val="467"/>
        </w:trPr>
        <w:tc>
          <w:tcPr>
            <w:tcW w:w="4518" w:type="dxa"/>
          </w:tcPr>
          <w:p w14:paraId="5CF4A952" w14:textId="770B9AF3" w:rsidR="00217FE2" w:rsidRPr="00B0063E" w:rsidRDefault="00217FE2" w:rsidP="00217FE2">
            <w:pPr>
              <w:pStyle w:val="ListNumber1"/>
            </w:pPr>
            <w:r>
              <w:t>Planning and carrying out investigations</w:t>
            </w:r>
          </w:p>
        </w:tc>
        <w:tc>
          <w:tcPr>
            <w:tcW w:w="576" w:type="dxa"/>
          </w:tcPr>
          <w:p w14:paraId="69F6C8E3" w14:textId="77777777" w:rsidR="00217FE2" w:rsidRDefault="00217FE2" w:rsidP="00217FE2"/>
        </w:tc>
        <w:tc>
          <w:tcPr>
            <w:tcW w:w="576" w:type="dxa"/>
          </w:tcPr>
          <w:p w14:paraId="3B859F08" w14:textId="77777777" w:rsidR="00217FE2" w:rsidRDefault="00217FE2" w:rsidP="00217FE2"/>
        </w:tc>
        <w:tc>
          <w:tcPr>
            <w:tcW w:w="576" w:type="dxa"/>
          </w:tcPr>
          <w:p w14:paraId="1032C555" w14:textId="77777777" w:rsidR="00217FE2" w:rsidRDefault="00217FE2" w:rsidP="00217FE2"/>
        </w:tc>
        <w:tc>
          <w:tcPr>
            <w:tcW w:w="576" w:type="dxa"/>
          </w:tcPr>
          <w:p w14:paraId="06C9160A" w14:textId="77777777" w:rsidR="00217FE2" w:rsidRDefault="00217FE2" w:rsidP="00217FE2"/>
        </w:tc>
        <w:tc>
          <w:tcPr>
            <w:tcW w:w="576" w:type="dxa"/>
          </w:tcPr>
          <w:p w14:paraId="6B5F2E09" w14:textId="77777777" w:rsidR="00217FE2" w:rsidRDefault="00217FE2" w:rsidP="00217FE2"/>
        </w:tc>
        <w:tc>
          <w:tcPr>
            <w:tcW w:w="576" w:type="dxa"/>
          </w:tcPr>
          <w:p w14:paraId="1300960A" w14:textId="43B74C4C" w:rsidR="00217FE2" w:rsidRDefault="00217FE2" w:rsidP="00217FE2"/>
        </w:tc>
        <w:tc>
          <w:tcPr>
            <w:tcW w:w="576" w:type="dxa"/>
          </w:tcPr>
          <w:p w14:paraId="1888A86B" w14:textId="77777777" w:rsidR="00217FE2" w:rsidRDefault="00217FE2" w:rsidP="00217FE2"/>
        </w:tc>
        <w:tc>
          <w:tcPr>
            <w:tcW w:w="576" w:type="dxa"/>
          </w:tcPr>
          <w:p w14:paraId="4DB1DFD8" w14:textId="77777777" w:rsidR="00217FE2" w:rsidRDefault="00217FE2" w:rsidP="00217FE2"/>
        </w:tc>
        <w:tc>
          <w:tcPr>
            <w:tcW w:w="576" w:type="dxa"/>
          </w:tcPr>
          <w:p w14:paraId="3BE54C8B" w14:textId="77777777" w:rsidR="00217FE2" w:rsidRDefault="00217FE2" w:rsidP="00217FE2"/>
        </w:tc>
        <w:tc>
          <w:tcPr>
            <w:tcW w:w="576" w:type="dxa"/>
          </w:tcPr>
          <w:p w14:paraId="66B639A0" w14:textId="77777777" w:rsidR="00217FE2" w:rsidRDefault="00217FE2" w:rsidP="00217FE2"/>
        </w:tc>
        <w:tc>
          <w:tcPr>
            <w:tcW w:w="576" w:type="dxa"/>
          </w:tcPr>
          <w:p w14:paraId="5CF4A953" w14:textId="5D86AF51" w:rsidR="00217FE2" w:rsidRDefault="00217FE2" w:rsidP="00217FE2"/>
        </w:tc>
        <w:tc>
          <w:tcPr>
            <w:tcW w:w="576" w:type="dxa"/>
          </w:tcPr>
          <w:p w14:paraId="5CF4A954" w14:textId="77777777" w:rsidR="00217FE2" w:rsidRDefault="00217FE2" w:rsidP="00217FE2"/>
        </w:tc>
        <w:tc>
          <w:tcPr>
            <w:tcW w:w="576" w:type="dxa"/>
          </w:tcPr>
          <w:p w14:paraId="5CF4A955" w14:textId="77777777" w:rsidR="00217FE2" w:rsidRDefault="00217FE2" w:rsidP="00217FE2"/>
        </w:tc>
        <w:tc>
          <w:tcPr>
            <w:tcW w:w="576" w:type="dxa"/>
          </w:tcPr>
          <w:p w14:paraId="5CF4A956" w14:textId="77777777" w:rsidR="00217FE2" w:rsidRDefault="00217FE2" w:rsidP="00217FE2"/>
        </w:tc>
        <w:tc>
          <w:tcPr>
            <w:tcW w:w="576" w:type="dxa"/>
          </w:tcPr>
          <w:p w14:paraId="5CF4A957" w14:textId="77777777" w:rsidR="00217FE2" w:rsidRDefault="00217FE2" w:rsidP="00217FE2"/>
        </w:tc>
      </w:tr>
      <w:tr w:rsidR="00217FE2" w14:paraId="5CF4A95F" w14:textId="77777777" w:rsidTr="00217FE2">
        <w:trPr>
          <w:trHeight w:val="467"/>
        </w:trPr>
        <w:tc>
          <w:tcPr>
            <w:tcW w:w="4518" w:type="dxa"/>
          </w:tcPr>
          <w:p w14:paraId="5CF4A959" w14:textId="734CAB8A" w:rsidR="00217FE2" w:rsidRPr="008C14D4" w:rsidRDefault="00217FE2" w:rsidP="00217FE2">
            <w:pPr>
              <w:pStyle w:val="Bullet1"/>
              <w:rPr>
                <w:rFonts w:asciiTheme="minorHAnsi" w:eastAsia="Times New Roman" w:hAnsiTheme="minorHAnsi" w:cstheme="minorHAnsi"/>
                <w:color w:val="000000"/>
              </w:rPr>
            </w:pPr>
            <w:r w:rsidRPr="00F50BCC">
              <w:t>Plan an investigation or test a design individually and collaboratively to produce data to serve as the basis for evidence as part of building and revising models, supporting explanations for phenomena, or testing solutions to problems. Consider possible confounding variables or effects and evaluate the investigation’s design to ensure variables are controlled.</w:t>
            </w:r>
          </w:p>
        </w:tc>
        <w:tc>
          <w:tcPr>
            <w:tcW w:w="576" w:type="dxa"/>
          </w:tcPr>
          <w:p w14:paraId="45D19652" w14:textId="77777777" w:rsidR="00217FE2" w:rsidRDefault="00217FE2" w:rsidP="00217FE2"/>
        </w:tc>
        <w:tc>
          <w:tcPr>
            <w:tcW w:w="576" w:type="dxa"/>
          </w:tcPr>
          <w:p w14:paraId="148094F8" w14:textId="77777777" w:rsidR="00217FE2" w:rsidRDefault="00217FE2" w:rsidP="00217FE2"/>
        </w:tc>
        <w:tc>
          <w:tcPr>
            <w:tcW w:w="576" w:type="dxa"/>
          </w:tcPr>
          <w:p w14:paraId="23DFA505" w14:textId="77777777" w:rsidR="00217FE2" w:rsidRDefault="00217FE2" w:rsidP="00217FE2"/>
        </w:tc>
        <w:tc>
          <w:tcPr>
            <w:tcW w:w="576" w:type="dxa"/>
          </w:tcPr>
          <w:p w14:paraId="55CA69C3" w14:textId="77777777" w:rsidR="00217FE2" w:rsidRDefault="00217FE2" w:rsidP="00217FE2"/>
        </w:tc>
        <w:tc>
          <w:tcPr>
            <w:tcW w:w="576" w:type="dxa"/>
          </w:tcPr>
          <w:p w14:paraId="5148397A" w14:textId="77777777" w:rsidR="00217FE2" w:rsidRDefault="00217FE2" w:rsidP="00217FE2"/>
        </w:tc>
        <w:tc>
          <w:tcPr>
            <w:tcW w:w="576" w:type="dxa"/>
          </w:tcPr>
          <w:p w14:paraId="12B9BD5E" w14:textId="104518B5" w:rsidR="00217FE2" w:rsidRDefault="00217FE2" w:rsidP="00217FE2"/>
        </w:tc>
        <w:tc>
          <w:tcPr>
            <w:tcW w:w="576" w:type="dxa"/>
          </w:tcPr>
          <w:p w14:paraId="7AA27A43" w14:textId="77777777" w:rsidR="00217FE2" w:rsidRDefault="00217FE2" w:rsidP="00217FE2"/>
        </w:tc>
        <w:tc>
          <w:tcPr>
            <w:tcW w:w="576" w:type="dxa"/>
          </w:tcPr>
          <w:p w14:paraId="4639689B" w14:textId="77777777" w:rsidR="00217FE2" w:rsidRDefault="00217FE2" w:rsidP="00217FE2"/>
        </w:tc>
        <w:tc>
          <w:tcPr>
            <w:tcW w:w="576" w:type="dxa"/>
          </w:tcPr>
          <w:p w14:paraId="236EDD59" w14:textId="77777777" w:rsidR="00217FE2" w:rsidRDefault="00217FE2" w:rsidP="00217FE2"/>
        </w:tc>
        <w:tc>
          <w:tcPr>
            <w:tcW w:w="576" w:type="dxa"/>
          </w:tcPr>
          <w:p w14:paraId="6F2E6D68" w14:textId="77777777" w:rsidR="00217FE2" w:rsidRDefault="00217FE2" w:rsidP="00217FE2"/>
        </w:tc>
        <w:tc>
          <w:tcPr>
            <w:tcW w:w="576" w:type="dxa"/>
          </w:tcPr>
          <w:p w14:paraId="5CF4A95A" w14:textId="2F380237" w:rsidR="00217FE2" w:rsidRDefault="00217FE2" w:rsidP="00217FE2"/>
        </w:tc>
        <w:tc>
          <w:tcPr>
            <w:tcW w:w="576" w:type="dxa"/>
          </w:tcPr>
          <w:p w14:paraId="5CF4A95B" w14:textId="77777777" w:rsidR="00217FE2" w:rsidRDefault="00217FE2" w:rsidP="00217FE2"/>
        </w:tc>
        <w:tc>
          <w:tcPr>
            <w:tcW w:w="576" w:type="dxa"/>
          </w:tcPr>
          <w:p w14:paraId="5CF4A95C" w14:textId="77777777" w:rsidR="00217FE2" w:rsidRDefault="00217FE2" w:rsidP="00217FE2"/>
        </w:tc>
        <w:tc>
          <w:tcPr>
            <w:tcW w:w="576" w:type="dxa"/>
          </w:tcPr>
          <w:p w14:paraId="5CF4A95D" w14:textId="77777777" w:rsidR="00217FE2" w:rsidRDefault="00217FE2" w:rsidP="00217FE2"/>
        </w:tc>
        <w:tc>
          <w:tcPr>
            <w:tcW w:w="576" w:type="dxa"/>
          </w:tcPr>
          <w:p w14:paraId="5CF4A95E" w14:textId="77777777" w:rsidR="00217FE2" w:rsidRDefault="00217FE2" w:rsidP="00217FE2"/>
        </w:tc>
      </w:tr>
      <w:tr w:rsidR="00217FE2" w14:paraId="5CF4A966" w14:textId="77777777" w:rsidTr="00217FE2">
        <w:trPr>
          <w:trHeight w:val="467"/>
        </w:trPr>
        <w:tc>
          <w:tcPr>
            <w:tcW w:w="4518" w:type="dxa"/>
          </w:tcPr>
          <w:p w14:paraId="5CF4A960" w14:textId="5F5DB7C1" w:rsidR="00217FE2" w:rsidRPr="008C14D4" w:rsidRDefault="00217FE2" w:rsidP="00217FE2">
            <w:pPr>
              <w:pStyle w:val="Bullet1"/>
              <w:rPr>
                <w:rFonts w:asciiTheme="minorHAnsi" w:eastAsia="Times New Roman" w:hAnsiTheme="minorHAnsi" w:cstheme="minorHAnsi"/>
                <w:color w:val="000000"/>
              </w:rPr>
            </w:pPr>
            <w:r w:rsidRPr="00F50BCC">
              <w:t>Plan and conduct an investigation individually and collaboratively to produce data to serve as the basis for evidence, and in the design: decide on types, how much, and accuracy of data needed to produce reliable measurements and consider limitations on the precision of the data (e.g., number of trials, cost, risk, time), and refine the design accordingly.</w:t>
            </w:r>
          </w:p>
        </w:tc>
        <w:tc>
          <w:tcPr>
            <w:tcW w:w="576" w:type="dxa"/>
          </w:tcPr>
          <w:p w14:paraId="4684F69C" w14:textId="77777777" w:rsidR="00217FE2" w:rsidRDefault="00217FE2" w:rsidP="00217FE2"/>
        </w:tc>
        <w:tc>
          <w:tcPr>
            <w:tcW w:w="576" w:type="dxa"/>
          </w:tcPr>
          <w:p w14:paraId="75F58ED8" w14:textId="77777777" w:rsidR="00217FE2" w:rsidRDefault="00217FE2" w:rsidP="00217FE2"/>
        </w:tc>
        <w:tc>
          <w:tcPr>
            <w:tcW w:w="576" w:type="dxa"/>
          </w:tcPr>
          <w:p w14:paraId="6875DBF1" w14:textId="77777777" w:rsidR="00217FE2" w:rsidRDefault="00217FE2" w:rsidP="00217FE2"/>
        </w:tc>
        <w:tc>
          <w:tcPr>
            <w:tcW w:w="576" w:type="dxa"/>
          </w:tcPr>
          <w:p w14:paraId="0C83A6EA" w14:textId="77777777" w:rsidR="00217FE2" w:rsidRDefault="00217FE2" w:rsidP="00217FE2"/>
        </w:tc>
        <w:tc>
          <w:tcPr>
            <w:tcW w:w="576" w:type="dxa"/>
          </w:tcPr>
          <w:p w14:paraId="31A703E0" w14:textId="77777777" w:rsidR="00217FE2" w:rsidRDefault="00217FE2" w:rsidP="00217FE2"/>
        </w:tc>
        <w:tc>
          <w:tcPr>
            <w:tcW w:w="576" w:type="dxa"/>
          </w:tcPr>
          <w:p w14:paraId="51284494" w14:textId="33A7C6DE" w:rsidR="00217FE2" w:rsidRDefault="00217FE2" w:rsidP="00217FE2"/>
        </w:tc>
        <w:tc>
          <w:tcPr>
            <w:tcW w:w="576" w:type="dxa"/>
          </w:tcPr>
          <w:p w14:paraId="10DBBAA2" w14:textId="77777777" w:rsidR="00217FE2" w:rsidRDefault="00217FE2" w:rsidP="00217FE2"/>
        </w:tc>
        <w:tc>
          <w:tcPr>
            <w:tcW w:w="576" w:type="dxa"/>
          </w:tcPr>
          <w:p w14:paraId="58939CA9" w14:textId="77777777" w:rsidR="00217FE2" w:rsidRDefault="00217FE2" w:rsidP="00217FE2"/>
        </w:tc>
        <w:tc>
          <w:tcPr>
            <w:tcW w:w="576" w:type="dxa"/>
          </w:tcPr>
          <w:p w14:paraId="31EDE7FF" w14:textId="77777777" w:rsidR="00217FE2" w:rsidRDefault="00217FE2" w:rsidP="00217FE2"/>
        </w:tc>
        <w:tc>
          <w:tcPr>
            <w:tcW w:w="576" w:type="dxa"/>
          </w:tcPr>
          <w:p w14:paraId="0EE9EAFF" w14:textId="77777777" w:rsidR="00217FE2" w:rsidRDefault="00217FE2" w:rsidP="00217FE2"/>
        </w:tc>
        <w:tc>
          <w:tcPr>
            <w:tcW w:w="576" w:type="dxa"/>
          </w:tcPr>
          <w:p w14:paraId="5CF4A961" w14:textId="3A39A97F" w:rsidR="00217FE2" w:rsidRDefault="00217FE2" w:rsidP="00217FE2"/>
        </w:tc>
        <w:tc>
          <w:tcPr>
            <w:tcW w:w="576" w:type="dxa"/>
          </w:tcPr>
          <w:p w14:paraId="5CF4A962" w14:textId="77777777" w:rsidR="00217FE2" w:rsidRDefault="00217FE2" w:rsidP="00217FE2"/>
        </w:tc>
        <w:tc>
          <w:tcPr>
            <w:tcW w:w="576" w:type="dxa"/>
          </w:tcPr>
          <w:p w14:paraId="5CF4A963" w14:textId="77777777" w:rsidR="00217FE2" w:rsidRDefault="00217FE2" w:rsidP="00217FE2"/>
        </w:tc>
        <w:tc>
          <w:tcPr>
            <w:tcW w:w="576" w:type="dxa"/>
          </w:tcPr>
          <w:p w14:paraId="5CF4A964" w14:textId="77777777" w:rsidR="00217FE2" w:rsidRDefault="00217FE2" w:rsidP="00217FE2"/>
        </w:tc>
        <w:tc>
          <w:tcPr>
            <w:tcW w:w="576" w:type="dxa"/>
          </w:tcPr>
          <w:p w14:paraId="5CF4A965" w14:textId="77777777" w:rsidR="00217FE2" w:rsidRDefault="00217FE2" w:rsidP="00217FE2"/>
        </w:tc>
      </w:tr>
      <w:tr w:rsidR="00217FE2" w14:paraId="5CF4A96D" w14:textId="77777777" w:rsidTr="00217FE2">
        <w:trPr>
          <w:trHeight w:val="467"/>
        </w:trPr>
        <w:tc>
          <w:tcPr>
            <w:tcW w:w="4518" w:type="dxa"/>
          </w:tcPr>
          <w:p w14:paraId="5CF4A967" w14:textId="295F533D" w:rsidR="00217FE2" w:rsidRPr="008C14D4" w:rsidRDefault="00217FE2" w:rsidP="00217FE2">
            <w:pPr>
              <w:pStyle w:val="Bullet1"/>
              <w:rPr>
                <w:rFonts w:asciiTheme="minorHAnsi" w:eastAsia="Times New Roman" w:hAnsiTheme="minorHAnsi" w:cstheme="minorHAnsi"/>
                <w:color w:val="000000"/>
              </w:rPr>
            </w:pPr>
            <w:r w:rsidRPr="00F50BCC">
              <w:t xml:space="preserve">Plan and conduct an investigation or test a design solution in a safe and ethical manner including considerations </w:t>
            </w:r>
            <w:r w:rsidRPr="00F50BCC">
              <w:lastRenderedPageBreak/>
              <w:t>of environmental, social, and personal impacts.</w:t>
            </w:r>
          </w:p>
        </w:tc>
        <w:tc>
          <w:tcPr>
            <w:tcW w:w="576" w:type="dxa"/>
          </w:tcPr>
          <w:p w14:paraId="032BFCB9" w14:textId="77777777" w:rsidR="00217FE2" w:rsidRDefault="00217FE2" w:rsidP="00217FE2"/>
        </w:tc>
        <w:tc>
          <w:tcPr>
            <w:tcW w:w="576" w:type="dxa"/>
          </w:tcPr>
          <w:p w14:paraId="498AFED4" w14:textId="77777777" w:rsidR="00217FE2" w:rsidRDefault="00217FE2" w:rsidP="00217FE2"/>
        </w:tc>
        <w:tc>
          <w:tcPr>
            <w:tcW w:w="576" w:type="dxa"/>
          </w:tcPr>
          <w:p w14:paraId="745ED8A4" w14:textId="77777777" w:rsidR="00217FE2" w:rsidRDefault="00217FE2" w:rsidP="00217FE2"/>
        </w:tc>
        <w:tc>
          <w:tcPr>
            <w:tcW w:w="576" w:type="dxa"/>
          </w:tcPr>
          <w:p w14:paraId="75AA0350" w14:textId="77777777" w:rsidR="00217FE2" w:rsidRDefault="00217FE2" w:rsidP="00217FE2"/>
        </w:tc>
        <w:tc>
          <w:tcPr>
            <w:tcW w:w="576" w:type="dxa"/>
          </w:tcPr>
          <w:p w14:paraId="164DF818" w14:textId="77777777" w:rsidR="00217FE2" w:rsidRDefault="00217FE2" w:rsidP="00217FE2"/>
        </w:tc>
        <w:tc>
          <w:tcPr>
            <w:tcW w:w="576" w:type="dxa"/>
          </w:tcPr>
          <w:p w14:paraId="5B8F9E1E" w14:textId="5DF460A2" w:rsidR="00217FE2" w:rsidRDefault="00217FE2" w:rsidP="00217FE2"/>
        </w:tc>
        <w:tc>
          <w:tcPr>
            <w:tcW w:w="576" w:type="dxa"/>
          </w:tcPr>
          <w:p w14:paraId="2FB1DD89" w14:textId="77777777" w:rsidR="00217FE2" w:rsidRDefault="00217FE2" w:rsidP="00217FE2"/>
        </w:tc>
        <w:tc>
          <w:tcPr>
            <w:tcW w:w="576" w:type="dxa"/>
          </w:tcPr>
          <w:p w14:paraId="558C952E" w14:textId="77777777" w:rsidR="00217FE2" w:rsidRDefault="00217FE2" w:rsidP="00217FE2"/>
        </w:tc>
        <w:tc>
          <w:tcPr>
            <w:tcW w:w="576" w:type="dxa"/>
          </w:tcPr>
          <w:p w14:paraId="0D43D956" w14:textId="77777777" w:rsidR="00217FE2" w:rsidRDefault="00217FE2" w:rsidP="00217FE2"/>
        </w:tc>
        <w:tc>
          <w:tcPr>
            <w:tcW w:w="576" w:type="dxa"/>
          </w:tcPr>
          <w:p w14:paraId="7EF560A0" w14:textId="77777777" w:rsidR="00217FE2" w:rsidRDefault="00217FE2" w:rsidP="00217FE2"/>
        </w:tc>
        <w:tc>
          <w:tcPr>
            <w:tcW w:w="576" w:type="dxa"/>
          </w:tcPr>
          <w:p w14:paraId="5CF4A968" w14:textId="152F8861" w:rsidR="00217FE2" w:rsidRDefault="00217FE2" w:rsidP="00217FE2"/>
        </w:tc>
        <w:tc>
          <w:tcPr>
            <w:tcW w:w="576" w:type="dxa"/>
          </w:tcPr>
          <w:p w14:paraId="5CF4A969" w14:textId="77777777" w:rsidR="00217FE2" w:rsidRDefault="00217FE2" w:rsidP="00217FE2"/>
        </w:tc>
        <w:tc>
          <w:tcPr>
            <w:tcW w:w="576" w:type="dxa"/>
          </w:tcPr>
          <w:p w14:paraId="5CF4A96A" w14:textId="77777777" w:rsidR="00217FE2" w:rsidRDefault="00217FE2" w:rsidP="00217FE2"/>
        </w:tc>
        <w:tc>
          <w:tcPr>
            <w:tcW w:w="576" w:type="dxa"/>
          </w:tcPr>
          <w:p w14:paraId="5CF4A96B" w14:textId="77777777" w:rsidR="00217FE2" w:rsidRDefault="00217FE2" w:rsidP="00217FE2"/>
        </w:tc>
        <w:tc>
          <w:tcPr>
            <w:tcW w:w="576" w:type="dxa"/>
          </w:tcPr>
          <w:p w14:paraId="5CF4A96C" w14:textId="77777777" w:rsidR="00217FE2" w:rsidRDefault="00217FE2" w:rsidP="00217FE2"/>
        </w:tc>
      </w:tr>
      <w:tr w:rsidR="00217FE2" w14:paraId="5CF4A974" w14:textId="77777777" w:rsidTr="00217FE2">
        <w:trPr>
          <w:trHeight w:val="467"/>
        </w:trPr>
        <w:tc>
          <w:tcPr>
            <w:tcW w:w="4518" w:type="dxa"/>
          </w:tcPr>
          <w:p w14:paraId="5CF4A96E" w14:textId="490902C2" w:rsidR="00217FE2" w:rsidRPr="008C14D4" w:rsidRDefault="00217FE2" w:rsidP="00217FE2">
            <w:pPr>
              <w:pStyle w:val="Bullet1"/>
              <w:rPr>
                <w:rFonts w:asciiTheme="minorHAnsi" w:eastAsia="Times New Roman" w:hAnsiTheme="minorHAnsi" w:cstheme="minorHAnsi"/>
                <w:color w:val="000000"/>
              </w:rPr>
            </w:pPr>
            <w:r w:rsidRPr="00F50BCC">
              <w:t>Select appropriate tools to collect, record, analyze, and evaluate data.</w:t>
            </w:r>
          </w:p>
        </w:tc>
        <w:tc>
          <w:tcPr>
            <w:tcW w:w="576" w:type="dxa"/>
          </w:tcPr>
          <w:p w14:paraId="11CA33C0" w14:textId="77777777" w:rsidR="00217FE2" w:rsidRDefault="00217FE2" w:rsidP="00217FE2"/>
        </w:tc>
        <w:tc>
          <w:tcPr>
            <w:tcW w:w="576" w:type="dxa"/>
          </w:tcPr>
          <w:p w14:paraId="15301A61" w14:textId="77777777" w:rsidR="00217FE2" w:rsidRDefault="00217FE2" w:rsidP="00217FE2"/>
        </w:tc>
        <w:tc>
          <w:tcPr>
            <w:tcW w:w="576" w:type="dxa"/>
          </w:tcPr>
          <w:p w14:paraId="7170B59B" w14:textId="77777777" w:rsidR="00217FE2" w:rsidRDefault="00217FE2" w:rsidP="00217FE2"/>
        </w:tc>
        <w:tc>
          <w:tcPr>
            <w:tcW w:w="576" w:type="dxa"/>
          </w:tcPr>
          <w:p w14:paraId="0BF3E842" w14:textId="77777777" w:rsidR="00217FE2" w:rsidRDefault="00217FE2" w:rsidP="00217FE2"/>
        </w:tc>
        <w:tc>
          <w:tcPr>
            <w:tcW w:w="576" w:type="dxa"/>
          </w:tcPr>
          <w:p w14:paraId="2721E3A6" w14:textId="77777777" w:rsidR="00217FE2" w:rsidRDefault="00217FE2" w:rsidP="00217FE2"/>
        </w:tc>
        <w:tc>
          <w:tcPr>
            <w:tcW w:w="576" w:type="dxa"/>
          </w:tcPr>
          <w:p w14:paraId="1F989917" w14:textId="3FC55E94" w:rsidR="00217FE2" w:rsidRDefault="00217FE2" w:rsidP="00217FE2"/>
        </w:tc>
        <w:tc>
          <w:tcPr>
            <w:tcW w:w="576" w:type="dxa"/>
          </w:tcPr>
          <w:p w14:paraId="3C35C09A" w14:textId="77777777" w:rsidR="00217FE2" w:rsidRDefault="00217FE2" w:rsidP="00217FE2"/>
        </w:tc>
        <w:tc>
          <w:tcPr>
            <w:tcW w:w="576" w:type="dxa"/>
          </w:tcPr>
          <w:p w14:paraId="752AA517" w14:textId="77777777" w:rsidR="00217FE2" w:rsidRDefault="00217FE2" w:rsidP="00217FE2"/>
        </w:tc>
        <w:tc>
          <w:tcPr>
            <w:tcW w:w="576" w:type="dxa"/>
          </w:tcPr>
          <w:p w14:paraId="000C58B3" w14:textId="77777777" w:rsidR="00217FE2" w:rsidRDefault="00217FE2" w:rsidP="00217FE2"/>
        </w:tc>
        <w:tc>
          <w:tcPr>
            <w:tcW w:w="576" w:type="dxa"/>
          </w:tcPr>
          <w:p w14:paraId="74B36985" w14:textId="77777777" w:rsidR="00217FE2" w:rsidRDefault="00217FE2" w:rsidP="00217FE2"/>
        </w:tc>
        <w:tc>
          <w:tcPr>
            <w:tcW w:w="576" w:type="dxa"/>
          </w:tcPr>
          <w:p w14:paraId="5CF4A96F" w14:textId="0DAF77EE" w:rsidR="00217FE2" w:rsidRDefault="00217FE2" w:rsidP="00217FE2"/>
        </w:tc>
        <w:tc>
          <w:tcPr>
            <w:tcW w:w="576" w:type="dxa"/>
          </w:tcPr>
          <w:p w14:paraId="5CF4A970" w14:textId="77777777" w:rsidR="00217FE2" w:rsidRDefault="00217FE2" w:rsidP="00217FE2"/>
        </w:tc>
        <w:tc>
          <w:tcPr>
            <w:tcW w:w="576" w:type="dxa"/>
          </w:tcPr>
          <w:p w14:paraId="5CF4A971" w14:textId="77777777" w:rsidR="00217FE2" w:rsidRDefault="00217FE2" w:rsidP="00217FE2"/>
        </w:tc>
        <w:tc>
          <w:tcPr>
            <w:tcW w:w="576" w:type="dxa"/>
          </w:tcPr>
          <w:p w14:paraId="5CF4A972" w14:textId="77777777" w:rsidR="00217FE2" w:rsidRDefault="00217FE2" w:rsidP="00217FE2"/>
        </w:tc>
        <w:tc>
          <w:tcPr>
            <w:tcW w:w="576" w:type="dxa"/>
          </w:tcPr>
          <w:p w14:paraId="5CF4A973" w14:textId="77777777" w:rsidR="00217FE2" w:rsidRDefault="00217FE2" w:rsidP="00217FE2"/>
        </w:tc>
      </w:tr>
      <w:tr w:rsidR="00217FE2" w14:paraId="5CF4A97B" w14:textId="77777777" w:rsidTr="00217FE2">
        <w:trPr>
          <w:trHeight w:val="467"/>
        </w:trPr>
        <w:tc>
          <w:tcPr>
            <w:tcW w:w="4518" w:type="dxa"/>
          </w:tcPr>
          <w:p w14:paraId="5CF4A975" w14:textId="79BB9DC5" w:rsidR="00217FE2" w:rsidRPr="008C14D4" w:rsidRDefault="00217FE2" w:rsidP="00217FE2">
            <w:pPr>
              <w:pStyle w:val="Bullet1"/>
              <w:rPr>
                <w:rFonts w:asciiTheme="minorHAnsi" w:eastAsia="Times New Roman" w:hAnsiTheme="minorHAnsi" w:cstheme="minorHAnsi"/>
                <w:color w:val="000000"/>
              </w:rPr>
            </w:pPr>
            <w:r w:rsidRPr="00F50BCC">
              <w:t>Make directional hypotheses that specify what happens to a dependent variable when an independent variable is manipulated.</w:t>
            </w:r>
          </w:p>
        </w:tc>
        <w:tc>
          <w:tcPr>
            <w:tcW w:w="576" w:type="dxa"/>
          </w:tcPr>
          <w:p w14:paraId="2F928511" w14:textId="77777777" w:rsidR="00217FE2" w:rsidRDefault="00217FE2" w:rsidP="00217FE2"/>
        </w:tc>
        <w:tc>
          <w:tcPr>
            <w:tcW w:w="576" w:type="dxa"/>
          </w:tcPr>
          <w:p w14:paraId="2307A628" w14:textId="77777777" w:rsidR="00217FE2" w:rsidRDefault="00217FE2" w:rsidP="00217FE2"/>
        </w:tc>
        <w:tc>
          <w:tcPr>
            <w:tcW w:w="576" w:type="dxa"/>
          </w:tcPr>
          <w:p w14:paraId="777E2338" w14:textId="77777777" w:rsidR="00217FE2" w:rsidRDefault="00217FE2" w:rsidP="00217FE2"/>
        </w:tc>
        <w:tc>
          <w:tcPr>
            <w:tcW w:w="576" w:type="dxa"/>
          </w:tcPr>
          <w:p w14:paraId="3D1A219E" w14:textId="77777777" w:rsidR="00217FE2" w:rsidRDefault="00217FE2" w:rsidP="00217FE2"/>
        </w:tc>
        <w:tc>
          <w:tcPr>
            <w:tcW w:w="576" w:type="dxa"/>
          </w:tcPr>
          <w:p w14:paraId="2E88710F" w14:textId="77777777" w:rsidR="00217FE2" w:rsidRDefault="00217FE2" w:rsidP="00217FE2"/>
        </w:tc>
        <w:tc>
          <w:tcPr>
            <w:tcW w:w="576" w:type="dxa"/>
          </w:tcPr>
          <w:p w14:paraId="4A150994" w14:textId="65B6C438" w:rsidR="00217FE2" w:rsidRDefault="00217FE2" w:rsidP="00217FE2"/>
        </w:tc>
        <w:tc>
          <w:tcPr>
            <w:tcW w:w="576" w:type="dxa"/>
          </w:tcPr>
          <w:p w14:paraId="241D45F0" w14:textId="77777777" w:rsidR="00217FE2" w:rsidRDefault="00217FE2" w:rsidP="00217FE2"/>
        </w:tc>
        <w:tc>
          <w:tcPr>
            <w:tcW w:w="576" w:type="dxa"/>
          </w:tcPr>
          <w:p w14:paraId="1210D37E" w14:textId="77777777" w:rsidR="00217FE2" w:rsidRDefault="00217FE2" w:rsidP="00217FE2"/>
        </w:tc>
        <w:tc>
          <w:tcPr>
            <w:tcW w:w="576" w:type="dxa"/>
          </w:tcPr>
          <w:p w14:paraId="2A8E514E" w14:textId="77777777" w:rsidR="00217FE2" w:rsidRDefault="00217FE2" w:rsidP="00217FE2"/>
        </w:tc>
        <w:tc>
          <w:tcPr>
            <w:tcW w:w="576" w:type="dxa"/>
          </w:tcPr>
          <w:p w14:paraId="30D1F095" w14:textId="77777777" w:rsidR="00217FE2" w:rsidRDefault="00217FE2" w:rsidP="00217FE2"/>
        </w:tc>
        <w:tc>
          <w:tcPr>
            <w:tcW w:w="576" w:type="dxa"/>
          </w:tcPr>
          <w:p w14:paraId="5CF4A976" w14:textId="0F6FAB8D" w:rsidR="00217FE2" w:rsidRDefault="00217FE2" w:rsidP="00217FE2"/>
        </w:tc>
        <w:tc>
          <w:tcPr>
            <w:tcW w:w="576" w:type="dxa"/>
          </w:tcPr>
          <w:p w14:paraId="5CF4A977" w14:textId="77777777" w:rsidR="00217FE2" w:rsidRDefault="00217FE2" w:rsidP="00217FE2"/>
        </w:tc>
        <w:tc>
          <w:tcPr>
            <w:tcW w:w="576" w:type="dxa"/>
          </w:tcPr>
          <w:p w14:paraId="5CF4A978" w14:textId="77777777" w:rsidR="00217FE2" w:rsidRDefault="00217FE2" w:rsidP="00217FE2"/>
        </w:tc>
        <w:tc>
          <w:tcPr>
            <w:tcW w:w="576" w:type="dxa"/>
          </w:tcPr>
          <w:p w14:paraId="5CF4A979" w14:textId="77777777" w:rsidR="00217FE2" w:rsidRDefault="00217FE2" w:rsidP="00217FE2"/>
        </w:tc>
        <w:tc>
          <w:tcPr>
            <w:tcW w:w="576" w:type="dxa"/>
          </w:tcPr>
          <w:p w14:paraId="5CF4A97A" w14:textId="77777777" w:rsidR="00217FE2" w:rsidRDefault="00217FE2" w:rsidP="00217FE2"/>
        </w:tc>
      </w:tr>
      <w:tr w:rsidR="00217FE2" w14:paraId="5CF4A982" w14:textId="77777777" w:rsidTr="00217FE2">
        <w:trPr>
          <w:trHeight w:val="467"/>
        </w:trPr>
        <w:tc>
          <w:tcPr>
            <w:tcW w:w="4518" w:type="dxa"/>
          </w:tcPr>
          <w:p w14:paraId="5CF4A97C" w14:textId="2DA091D8" w:rsidR="00217FE2" w:rsidRPr="008C14D4" w:rsidRDefault="00217FE2" w:rsidP="00217FE2">
            <w:pPr>
              <w:pStyle w:val="Bullet1"/>
              <w:rPr>
                <w:rFonts w:asciiTheme="minorHAnsi" w:eastAsia="Times New Roman" w:hAnsiTheme="minorHAnsi" w:cstheme="minorHAnsi"/>
                <w:color w:val="000000"/>
              </w:rPr>
            </w:pPr>
            <w:r w:rsidRPr="00F50BCC">
              <w:t>Manipulate variables and collect data about a complex model of a proposed process or system to identify failure points or improve performance relative to criteria for success or other variables.</w:t>
            </w:r>
          </w:p>
        </w:tc>
        <w:tc>
          <w:tcPr>
            <w:tcW w:w="576" w:type="dxa"/>
          </w:tcPr>
          <w:p w14:paraId="48457109" w14:textId="77777777" w:rsidR="00217FE2" w:rsidRDefault="00217FE2" w:rsidP="00217FE2"/>
        </w:tc>
        <w:tc>
          <w:tcPr>
            <w:tcW w:w="576" w:type="dxa"/>
          </w:tcPr>
          <w:p w14:paraId="2B0E4581" w14:textId="77777777" w:rsidR="00217FE2" w:rsidRDefault="00217FE2" w:rsidP="00217FE2"/>
        </w:tc>
        <w:tc>
          <w:tcPr>
            <w:tcW w:w="576" w:type="dxa"/>
          </w:tcPr>
          <w:p w14:paraId="5D8D3A88" w14:textId="77777777" w:rsidR="00217FE2" w:rsidRDefault="00217FE2" w:rsidP="00217FE2"/>
        </w:tc>
        <w:tc>
          <w:tcPr>
            <w:tcW w:w="576" w:type="dxa"/>
          </w:tcPr>
          <w:p w14:paraId="0E0B56FD" w14:textId="77777777" w:rsidR="00217FE2" w:rsidRDefault="00217FE2" w:rsidP="00217FE2"/>
        </w:tc>
        <w:tc>
          <w:tcPr>
            <w:tcW w:w="576" w:type="dxa"/>
          </w:tcPr>
          <w:p w14:paraId="6414EABF" w14:textId="77777777" w:rsidR="00217FE2" w:rsidRDefault="00217FE2" w:rsidP="00217FE2"/>
        </w:tc>
        <w:tc>
          <w:tcPr>
            <w:tcW w:w="576" w:type="dxa"/>
          </w:tcPr>
          <w:p w14:paraId="63083877" w14:textId="741E44E1" w:rsidR="00217FE2" w:rsidRDefault="00217FE2" w:rsidP="00217FE2"/>
        </w:tc>
        <w:tc>
          <w:tcPr>
            <w:tcW w:w="576" w:type="dxa"/>
          </w:tcPr>
          <w:p w14:paraId="4D6B120C" w14:textId="77777777" w:rsidR="00217FE2" w:rsidRDefault="00217FE2" w:rsidP="00217FE2"/>
        </w:tc>
        <w:tc>
          <w:tcPr>
            <w:tcW w:w="576" w:type="dxa"/>
          </w:tcPr>
          <w:p w14:paraId="1FA02C3B" w14:textId="77777777" w:rsidR="00217FE2" w:rsidRDefault="00217FE2" w:rsidP="00217FE2"/>
        </w:tc>
        <w:tc>
          <w:tcPr>
            <w:tcW w:w="576" w:type="dxa"/>
          </w:tcPr>
          <w:p w14:paraId="5ECD8D0D" w14:textId="77777777" w:rsidR="00217FE2" w:rsidRDefault="00217FE2" w:rsidP="00217FE2"/>
        </w:tc>
        <w:tc>
          <w:tcPr>
            <w:tcW w:w="576" w:type="dxa"/>
          </w:tcPr>
          <w:p w14:paraId="0EA91FB7" w14:textId="77777777" w:rsidR="00217FE2" w:rsidRDefault="00217FE2" w:rsidP="00217FE2"/>
        </w:tc>
        <w:tc>
          <w:tcPr>
            <w:tcW w:w="576" w:type="dxa"/>
          </w:tcPr>
          <w:p w14:paraId="5CF4A97D" w14:textId="073DA5A4" w:rsidR="00217FE2" w:rsidRDefault="00217FE2" w:rsidP="00217FE2"/>
        </w:tc>
        <w:tc>
          <w:tcPr>
            <w:tcW w:w="576" w:type="dxa"/>
          </w:tcPr>
          <w:p w14:paraId="5CF4A97E" w14:textId="77777777" w:rsidR="00217FE2" w:rsidRDefault="00217FE2" w:rsidP="00217FE2"/>
        </w:tc>
        <w:tc>
          <w:tcPr>
            <w:tcW w:w="576" w:type="dxa"/>
          </w:tcPr>
          <w:p w14:paraId="5CF4A97F" w14:textId="77777777" w:rsidR="00217FE2" w:rsidRDefault="00217FE2" w:rsidP="00217FE2"/>
        </w:tc>
        <w:tc>
          <w:tcPr>
            <w:tcW w:w="576" w:type="dxa"/>
          </w:tcPr>
          <w:p w14:paraId="5CF4A980" w14:textId="77777777" w:rsidR="00217FE2" w:rsidRDefault="00217FE2" w:rsidP="00217FE2"/>
        </w:tc>
        <w:tc>
          <w:tcPr>
            <w:tcW w:w="576" w:type="dxa"/>
          </w:tcPr>
          <w:p w14:paraId="5CF4A981" w14:textId="77777777" w:rsidR="00217FE2" w:rsidRDefault="00217FE2" w:rsidP="00217FE2"/>
        </w:tc>
      </w:tr>
      <w:tr w:rsidR="00217FE2" w14:paraId="5CF4A989" w14:textId="77777777" w:rsidTr="00217FE2">
        <w:trPr>
          <w:trHeight w:val="467"/>
        </w:trPr>
        <w:tc>
          <w:tcPr>
            <w:tcW w:w="4518" w:type="dxa"/>
          </w:tcPr>
          <w:p w14:paraId="5CF4A983" w14:textId="083CC16C" w:rsidR="00217FE2" w:rsidRPr="004121F6" w:rsidRDefault="00217FE2" w:rsidP="00217FE2">
            <w:pPr>
              <w:pStyle w:val="ListNumber1"/>
            </w:pPr>
            <w:r>
              <w:t>Analyzing and interpreting data</w:t>
            </w:r>
          </w:p>
        </w:tc>
        <w:tc>
          <w:tcPr>
            <w:tcW w:w="576" w:type="dxa"/>
          </w:tcPr>
          <w:p w14:paraId="6E4CB62A" w14:textId="77777777" w:rsidR="00217FE2" w:rsidRDefault="00217FE2" w:rsidP="00217FE2"/>
        </w:tc>
        <w:tc>
          <w:tcPr>
            <w:tcW w:w="576" w:type="dxa"/>
          </w:tcPr>
          <w:p w14:paraId="0FF5577B" w14:textId="77777777" w:rsidR="00217FE2" w:rsidRDefault="00217FE2" w:rsidP="00217FE2"/>
        </w:tc>
        <w:tc>
          <w:tcPr>
            <w:tcW w:w="576" w:type="dxa"/>
          </w:tcPr>
          <w:p w14:paraId="5229C4A7" w14:textId="77777777" w:rsidR="00217FE2" w:rsidRDefault="00217FE2" w:rsidP="00217FE2"/>
        </w:tc>
        <w:tc>
          <w:tcPr>
            <w:tcW w:w="576" w:type="dxa"/>
          </w:tcPr>
          <w:p w14:paraId="276A12A3" w14:textId="77777777" w:rsidR="00217FE2" w:rsidRDefault="00217FE2" w:rsidP="00217FE2"/>
        </w:tc>
        <w:tc>
          <w:tcPr>
            <w:tcW w:w="576" w:type="dxa"/>
          </w:tcPr>
          <w:p w14:paraId="2B59B422" w14:textId="77777777" w:rsidR="00217FE2" w:rsidRDefault="00217FE2" w:rsidP="00217FE2"/>
        </w:tc>
        <w:tc>
          <w:tcPr>
            <w:tcW w:w="576" w:type="dxa"/>
          </w:tcPr>
          <w:p w14:paraId="1CD4651E" w14:textId="30B0161A" w:rsidR="00217FE2" w:rsidRDefault="00217FE2" w:rsidP="00217FE2"/>
        </w:tc>
        <w:tc>
          <w:tcPr>
            <w:tcW w:w="576" w:type="dxa"/>
          </w:tcPr>
          <w:p w14:paraId="1B37F18A" w14:textId="77777777" w:rsidR="00217FE2" w:rsidRDefault="00217FE2" w:rsidP="00217FE2"/>
        </w:tc>
        <w:tc>
          <w:tcPr>
            <w:tcW w:w="576" w:type="dxa"/>
          </w:tcPr>
          <w:p w14:paraId="4C39FE9B" w14:textId="77777777" w:rsidR="00217FE2" w:rsidRDefault="00217FE2" w:rsidP="00217FE2"/>
        </w:tc>
        <w:tc>
          <w:tcPr>
            <w:tcW w:w="576" w:type="dxa"/>
          </w:tcPr>
          <w:p w14:paraId="67E95CBB" w14:textId="77777777" w:rsidR="00217FE2" w:rsidRDefault="00217FE2" w:rsidP="00217FE2"/>
        </w:tc>
        <w:tc>
          <w:tcPr>
            <w:tcW w:w="576" w:type="dxa"/>
          </w:tcPr>
          <w:p w14:paraId="7E9760F9" w14:textId="77777777" w:rsidR="00217FE2" w:rsidRDefault="00217FE2" w:rsidP="00217FE2"/>
        </w:tc>
        <w:tc>
          <w:tcPr>
            <w:tcW w:w="576" w:type="dxa"/>
          </w:tcPr>
          <w:p w14:paraId="5CF4A984" w14:textId="008C2E2F" w:rsidR="00217FE2" w:rsidRDefault="00217FE2" w:rsidP="00217FE2"/>
        </w:tc>
        <w:tc>
          <w:tcPr>
            <w:tcW w:w="576" w:type="dxa"/>
          </w:tcPr>
          <w:p w14:paraId="5CF4A985" w14:textId="77777777" w:rsidR="00217FE2" w:rsidRDefault="00217FE2" w:rsidP="00217FE2"/>
        </w:tc>
        <w:tc>
          <w:tcPr>
            <w:tcW w:w="576" w:type="dxa"/>
          </w:tcPr>
          <w:p w14:paraId="5CF4A986" w14:textId="77777777" w:rsidR="00217FE2" w:rsidRDefault="00217FE2" w:rsidP="00217FE2"/>
        </w:tc>
        <w:tc>
          <w:tcPr>
            <w:tcW w:w="576" w:type="dxa"/>
          </w:tcPr>
          <w:p w14:paraId="5CF4A987" w14:textId="77777777" w:rsidR="00217FE2" w:rsidRDefault="00217FE2" w:rsidP="00217FE2"/>
        </w:tc>
        <w:tc>
          <w:tcPr>
            <w:tcW w:w="576" w:type="dxa"/>
          </w:tcPr>
          <w:p w14:paraId="5CF4A988" w14:textId="77777777" w:rsidR="00217FE2" w:rsidRDefault="00217FE2" w:rsidP="00217FE2"/>
        </w:tc>
      </w:tr>
      <w:tr w:rsidR="00217FE2" w14:paraId="5CF4A990" w14:textId="77777777" w:rsidTr="00217FE2">
        <w:trPr>
          <w:trHeight w:val="467"/>
        </w:trPr>
        <w:tc>
          <w:tcPr>
            <w:tcW w:w="4518" w:type="dxa"/>
          </w:tcPr>
          <w:p w14:paraId="5CF4A98A" w14:textId="25993816" w:rsidR="00217FE2" w:rsidRPr="008C14D4" w:rsidRDefault="00217FE2" w:rsidP="00217FE2">
            <w:pPr>
              <w:pStyle w:val="Bullet1"/>
              <w:rPr>
                <w:rFonts w:asciiTheme="minorHAnsi" w:eastAsia="Times New Roman" w:hAnsiTheme="minorHAnsi" w:cstheme="minorHAnsi"/>
                <w:color w:val="000000"/>
              </w:rPr>
            </w:pPr>
            <w:r w:rsidRPr="009E6EEC">
              <w:t>Analyze data using tools, technologies, and/or models (e.g., computational, mathematical) in order to make valid and reliable scientific claims or determine an optimal design solution.</w:t>
            </w:r>
          </w:p>
        </w:tc>
        <w:tc>
          <w:tcPr>
            <w:tcW w:w="576" w:type="dxa"/>
          </w:tcPr>
          <w:p w14:paraId="21FFE0B3" w14:textId="77777777" w:rsidR="00217FE2" w:rsidRDefault="00217FE2" w:rsidP="00217FE2"/>
        </w:tc>
        <w:tc>
          <w:tcPr>
            <w:tcW w:w="576" w:type="dxa"/>
          </w:tcPr>
          <w:p w14:paraId="705BE514" w14:textId="77777777" w:rsidR="00217FE2" w:rsidRDefault="00217FE2" w:rsidP="00217FE2"/>
        </w:tc>
        <w:tc>
          <w:tcPr>
            <w:tcW w:w="576" w:type="dxa"/>
          </w:tcPr>
          <w:p w14:paraId="107016FF" w14:textId="77777777" w:rsidR="00217FE2" w:rsidRDefault="00217FE2" w:rsidP="00217FE2"/>
        </w:tc>
        <w:tc>
          <w:tcPr>
            <w:tcW w:w="576" w:type="dxa"/>
          </w:tcPr>
          <w:p w14:paraId="372EE950" w14:textId="77777777" w:rsidR="00217FE2" w:rsidRDefault="00217FE2" w:rsidP="00217FE2"/>
        </w:tc>
        <w:tc>
          <w:tcPr>
            <w:tcW w:w="576" w:type="dxa"/>
          </w:tcPr>
          <w:p w14:paraId="1DB97024" w14:textId="77777777" w:rsidR="00217FE2" w:rsidRDefault="00217FE2" w:rsidP="00217FE2"/>
        </w:tc>
        <w:tc>
          <w:tcPr>
            <w:tcW w:w="576" w:type="dxa"/>
          </w:tcPr>
          <w:p w14:paraId="072A54AB" w14:textId="57BA529B" w:rsidR="00217FE2" w:rsidRDefault="00217FE2" w:rsidP="00217FE2"/>
        </w:tc>
        <w:tc>
          <w:tcPr>
            <w:tcW w:w="576" w:type="dxa"/>
          </w:tcPr>
          <w:p w14:paraId="7DFECA08" w14:textId="77777777" w:rsidR="00217FE2" w:rsidRDefault="00217FE2" w:rsidP="00217FE2"/>
        </w:tc>
        <w:tc>
          <w:tcPr>
            <w:tcW w:w="576" w:type="dxa"/>
          </w:tcPr>
          <w:p w14:paraId="329991AA" w14:textId="77777777" w:rsidR="00217FE2" w:rsidRDefault="00217FE2" w:rsidP="00217FE2"/>
        </w:tc>
        <w:tc>
          <w:tcPr>
            <w:tcW w:w="576" w:type="dxa"/>
          </w:tcPr>
          <w:p w14:paraId="4875EADE" w14:textId="77777777" w:rsidR="00217FE2" w:rsidRDefault="00217FE2" w:rsidP="00217FE2"/>
        </w:tc>
        <w:tc>
          <w:tcPr>
            <w:tcW w:w="576" w:type="dxa"/>
          </w:tcPr>
          <w:p w14:paraId="6EC024C1" w14:textId="77777777" w:rsidR="00217FE2" w:rsidRDefault="00217FE2" w:rsidP="00217FE2"/>
        </w:tc>
        <w:tc>
          <w:tcPr>
            <w:tcW w:w="576" w:type="dxa"/>
          </w:tcPr>
          <w:p w14:paraId="5CF4A98B" w14:textId="63E5EFB8" w:rsidR="00217FE2" w:rsidRDefault="00217FE2" w:rsidP="00217FE2"/>
        </w:tc>
        <w:tc>
          <w:tcPr>
            <w:tcW w:w="576" w:type="dxa"/>
          </w:tcPr>
          <w:p w14:paraId="5CF4A98C" w14:textId="77777777" w:rsidR="00217FE2" w:rsidRDefault="00217FE2" w:rsidP="00217FE2"/>
        </w:tc>
        <w:tc>
          <w:tcPr>
            <w:tcW w:w="576" w:type="dxa"/>
          </w:tcPr>
          <w:p w14:paraId="5CF4A98D" w14:textId="77777777" w:rsidR="00217FE2" w:rsidRDefault="00217FE2" w:rsidP="00217FE2"/>
        </w:tc>
        <w:tc>
          <w:tcPr>
            <w:tcW w:w="576" w:type="dxa"/>
          </w:tcPr>
          <w:p w14:paraId="5CF4A98E" w14:textId="77777777" w:rsidR="00217FE2" w:rsidRDefault="00217FE2" w:rsidP="00217FE2"/>
        </w:tc>
        <w:tc>
          <w:tcPr>
            <w:tcW w:w="576" w:type="dxa"/>
          </w:tcPr>
          <w:p w14:paraId="5CF4A98F" w14:textId="77777777" w:rsidR="00217FE2" w:rsidRDefault="00217FE2" w:rsidP="00217FE2"/>
        </w:tc>
      </w:tr>
      <w:tr w:rsidR="00217FE2" w14:paraId="5CF4A997" w14:textId="77777777" w:rsidTr="00217FE2">
        <w:trPr>
          <w:trHeight w:val="467"/>
        </w:trPr>
        <w:tc>
          <w:tcPr>
            <w:tcW w:w="4518" w:type="dxa"/>
          </w:tcPr>
          <w:p w14:paraId="5CF4A991" w14:textId="02096E40" w:rsidR="00217FE2" w:rsidRPr="008C14D4" w:rsidRDefault="00217FE2" w:rsidP="00217FE2">
            <w:pPr>
              <w:pStyle w:val="Bullet1"/>
              <w:rPr>
                <w:rFonts w:asciiTheme="minorHAnsi" w:eastAsia="Times New Roman" w:hAnsiTheme="minorHAnsi" w:cstheme="minorHAnsi"/>
                <w:color w:val="000000"/>
              </w:rPr>
            </w:pPr>
            <w:r w:rsidRPr="009E6EEC">
              <w:t>Apply concepts of statistics and probability (including determining function fits to data, slope, intercept, and correlation coefficient for linear fits) to scientific and engineering questions and problems, using digital tools when feasible.</w:t>
            </w:r>
          </w:p>
        </w:tc>
        <w:tc>
          <w:tcPr>
            <w:tcW w:w="576" w:type="dxa"/>
          </w:tcPr>
          <w:p w14:paraId="0D58526F" w14:textId="77777777" w:rsidR="00217FE2" w:rsidRDefault="00217FE2" w:rsidP="00217FE2"/>
        </w:tc>
        <w:tc>
          <w:tcPr>
            <w:tcW w:w="576" w:type="dxa"/>
          </w:tcPr>
          <w:p w14:paraId="105F256C" w14:textId="77777777" w:rsidR="00217FE2" w:rsidRDefault="00217FE2" w:rsidP="00217FE2"/>
        </w:tc>
        <w:tc>
          <w:tcPr>
            <w:tcW w:w="576" w:type="dxa"/>
          </w:tcPr>
          <w:p w14:paraId="2D2B6372" w14:textId="77777777" w:rsidR="00217FE2" w:rsidRDefault="00217FE2" w:rsidP="00217FE2"/>
        </w:tc>
        <w:tc>
          <w:tcPr>
            <w:tcW w:w="576" w:type="dxa"/>
          </w:tcPr>
          <w:p w14:paraId="7492E3A1" w14:textId="77777777" w:rsidR="00217FE2" w:rsidRDefault="00217FE2" w:rsidP="00217FE2"/>
        </w:tc>
        <w:tc>
          <w:tcPr>
            <w:tcW w:w="576" w:type="dxa"/>
          </w:tcPr>
          <w:p w14:paraId="423381D0" w14:textId="77777777" w:rsidR="00217FE2" w:rsidRDefault="00217FE2" w:rsidP="00217FE2"/>
        </w:tc>
        <w:tc>
          <w:tcPr>
            <w:tcW w:w="576" w:type="dxa"/>
          </w:tcPr>
          <w:p w14:paraId="46777DAC" w14:textId="4130EF47" w:rsidR="00217FE2" w:rsidRDefault="00217FE2" w:rsidP="00217FE2"/>
        </w:tc>
        <w:tc>
          <w:tcPr>
            <w:tcW w:w="576" w:type="dxa"/>
          </w:tcPr>
          <w:p w14:paraId="711D0AAB" w14:textId="77777777" w:rsidR="00217FE2" w:rsidRDefault="00217FE2" w:rsidP="00217FE2"/>
        </w:tc>
        <w:tc>
          <w:tcPr>
            <w:tcW w:w="576" w:type="dxa"/>
          </w:tcPr>
          <w:p w14:paraId="022F4480" w14:textId="77777777" w:rsidR="00217FE2" w:rsidRDefault="00217FE2" w:rsidP="00217FE2"/>
        </w:tc>
        <w:tc>
          <w:tcPr>
            <w:tcW w:w="576" w:type="dxa"/>
          </w:tcPr>
          <w:p w14:paraId="6A639812" w14:textId="77777777" w:rsidR="00217FE2" w:rsidRDefault="00217FE2" w:rsidP="00217FE2"/>
        </w:tc>
        <w:tc>
          <w:tcPr>
            <w:tcW w:w="576" w:type="dxa"/>
          </w:tcPr>
          <w:p w14:paraId="09CDE5E1" w14:textId="77777777" w:rsidR="00217FE2" w:rsidRDefault="00217FE2" w:rsidP="00217FE2"/>
        </w:tc>
        <w:tc>
          <w:tcPr>
            <w:tcW w:w="576" w:type="dxa"/>
          </w:tcPr>
          <w:p w14:paraId="5CF4A992" w14:textId="78574177" w:rsidR="00217FE2" w:rsidRDefault="00217FE2" w:rsidP="00217FE2"/>
        </w:tc>
        <w:tc>
          <w:tcPr>
            <w:tcW w:w="576" w:type="dxa"/>
          </w:tcPr>
          <w:p w14:paraId="5CF4A993" w14:textId="77777777" w:rsidR="00217FE2" w:rsidRDefault="00217FE2" w:rsidP="00217FE2"/>
        </w:tc>
        <w:tc>
          <w:tcPr>
            <w:tcW w:w="576" w:type="dxa"/>
          </w:tcPr>
          <w:p w14:paraId="5CF4A994" w14:textId="77777777" w:rsidR="00217FE2" w:rsidRDefault="00217FE2" w:rsidP="00217FE2"/>
        </w:tc>
        <w:tc>
          <w:tcPr>
            <w:tcW w:w="576" w:type="dxa"/>
          </w:tcPr>
          <w:p w14:paraId="5CF4A995" w14:textId="77777777" w:rsidR="00217FE2" w:rsidRDefault="00217FE2" w:rsidP="00217FE2"/>
        </w:tc>
        <w:tc>
          <w:tcPr>
            <w:tcW w:w="576" w:type="dxa"/>
          </w:tcPr>
          <w:p w14:paraId="5CF4A996" w14:textId="77777777" w:rsidR="00217FE2" w:rsidRDefault="00217FE2" w:rsidP="00217FE2"/>
        </w:tc>
      </w:tr>
      <w:tr w:rsidR="00217FE2" w14:paraId="5CF4A99E" w14:textId="77777777" w:rsidTr="00217FE2">
        <w:trPr>
          <w:trHeight w:val="467"/>
        </w:trPr>
        <w:tc>
          <w:tcPr>
            <w:tcW w:w="4518" w:type="dxa"/>
          </w:tcPr>
          <w:p w14:paraId="5CF4A998" w14:textId="3ED740F3" w:rsidR="00217FE2" w:rsidRPr="008C14D4" w:rsidRDefault="00217FE2" w:rsidP="00217FE2">
            <w:pPr>
              <w:pStyle w:val="Bullet1"/>
              <w:rPr>
                <w:rFonts w:asciiTheme="minorHAnsi" w:eastAsia="Times New Roman" w:hAnsiTheme="minorHAnsi" w:cstheme="minorHAnsi"/>
                <w:color w:val="000000"/>
              </w:rPr>
            </w:pPr>
            <w:r w:rsidRPr="009E6EEC">
              <w:t xml:space="preserve">Consider limitations of data analysis (e.g., measurement error, sample </w:t>
            </w:r>
            <w:r w:rsidRPr="009E6EEC">
              <w:lastRenderedPageBreak/>
              <w:t>selection) when analyzing and interpreting data.</w:t>
            </w:r>
          </w:p>
        </w:tc>
        <w:tc>
          <w:tcPr>
            <w:tcW w:w="576" w:type="dxa"/>
          </w:tcPr>
          <w:p w14:paraId="48F205A8" w14:textId="77777777" w:rsidR="00217FE2" w:rsidRDefault="00217FE2" w:rsidP="00217FE2"/>
        </w:tc>
        <w:tc>
          <w:tcPr>
            <w:tcW w:w="576" w:type="dxa"/>
          </w:tcPr>
          <w:p w14:paraId="07CFE68F" w14:textId="77777777" w:rsidR="00217FE2" w:rsidRDefault="00217FE2" w:rsidP="00217FE2"/>
        </w:tc>
        <w:tc>
          <w:tcPr>
            <w:tcW w:w="576" w:type="dxa"/>
          </w:tcPr>
          <w:p w14:paraId="4DCCBE56" w14:textId="77777777" w:rsidR="00217FE2" w:rsidRDefault="00217FE2" w:rsidP="00217FE2"/>
        </w:tc>
        <w:tc>
          <w:tcPr>
            <w:tcW w:w="576" w:type="dxa"/>
          </w:tcPr>
          <w:p w14:paraId="42AEC089" w14:textId="77777777" w:rsidR="00217FE2" w:rsidRDefault="00217FE2" w:rsidP="00217FE2"/>
        </w:tc>
        <w:tc>
          <w:tcPr>
            <w:tcW w:w="576" w:type="dxa"/>
          </w:tcPr>
          <w:p w14:paraId="451D12B3" w14:textId="77777777" w:rsidR="00217FE2" w:rsidRDefault="00217FE2" w:rsidP="00217FE2"/>
        </w:tc>
        <w:tc>
          <w:tcPr>
            <w:tcW w:w="576" w:type="dxa"/>
          </w:tcPr>
          <w:p w14:paraId="4750E53B" w14:textId="6DCF68BD" w:rsidR="00217FE2" w:rsidRDefault="00217FE2" w:rsidP="00217FE2"/>
        </w:tc>
        <w:tc>
          <w:tcPr>
            <w:tcW w:w="576" w:type="dxa"/>
          </w:tcPr>
          <w:p w14:paraId="0576D803" w14:textId="77777777" w:rsidR="00217FE2" w:rsidRDefault="00217FE2" w:rsidP="00217FE2"/>
        </w:tc>
        <w:tc>
          <w:tcPr>
            <w:tcW w:w="576" w:type="dxa"/>
          </w:tcPr>
          <w:p w14:paraId="3B499AD2" w14:textId="77777777" w:rsidR="00217FE2" w:rsidRDefault="00217FE2" w:rsidP="00217FE2"/>
        </w:tc>
        <w:tc>
          <w:tcPr>
            <w:tcW w:w="576" w:type="dxa"/>
          </w:tcPr>
          <w:p w14:paraId="11C538D1" w14:textId="77777777" w:rsidR="00217FE2" w:rsidRDefault="00217FE2" w:rsidP="00217FE2"/>
        </w:tc>
        <w:tc>
          <w:tcPr>
            <w:tcW w:w="576" w:type="dxa"/>
          </w:tcPr>
          <w:p w14:paraId="56216B30" w14:textId="77777777" w:rsidR="00217FE2" w:rsidRDefault="00217FE2" w:rsidP="00217FE2"/>
        </w:tc>
        <w:tc>
          <w:tcPr>
            <w:tcW w:w="576" w:type="dxa"/>
          </w:tcPr>
          <w:p w14:paraId="5CF4A999" w14:textId="3141E091" w:rsidR="00217FE2" w:rsidRDefault="00217FE2" w:rsidP="00217FE2"/>
        </w:tc>
        <w:tc>
          <w:tcPr>
            <w:tcW w:w="576" w:type="dxa"/>
          </w:tcPr>
          <w:p w14:paraId="5CF4A99A" w14:textId="77777777" w:rsidR="00217FE2" w:rsidRDefault="00217FE2" w:rsidP="00217FE2"/>
        </w:tc>
        <w:tc>
          <w:tcPr>
            <w:tcW w:w="576" w:type="dxa"/>
          </w:tcPr>
          <w:p w14:paraId="5CF4A99B" w14:textId="77777777" w:rsidR="00217FE2" w:rsidRDefault="00217FE2" w:rsidP="00217FE2"/>
        </w:tc>
        <w:tc>
          <w:tcPr>
            <w:tcW w:w="576" w:type="dxa"/>
          </w:tcPr>
          <w:p w14:paraId="5CF4A99C" w14:textId="77777777" w:rsidR="00217FE2" w:rsidRDefault="00217FE2" w:rsidP="00217FE2"/>
        </w:tc>
        <w:tc>
          <w:tcPr>
            <w:tcW w:w="576" w:type="dxa"/>
          </w:tcPr>
          <w:p w14:paraId="5CF4A99D" w14:textId="77777777" w:rsidR="00217FE2" w:rsidRDefault="00217FE2" w:rsidP="00217FE2"/>
        </w:tc>
      </w:tr>
      <w:tr w:rsidR="00217FE2" w14:paraId="5CF4A9A5" w14:textId="77777777" w:rsidTr="00217FE2">
        <w:trPr>
          <w:trHeight w:val="467"/>
        </w:trPr>
        <w:tc>
          <w:tcPr>
            <w:tcW w:w="4518" w:type="dxa"/>
          </w:tcPr>
          <w:p w14:paraId="5CF4A99F" w14:textId="62E390DB" w:rsidR="00217FE2" w:rsidRPr="008C14D4" w:rsidRDefault="00217FE2" w:rsidP="00217FE2">
            <w:pPr>
              <w:pStyle w:val="Bullet1"/>
              <w:rPr>
                <w:rFonts w:asciiTheme="minorHAnsi" w:eastAsia="Times New Roman" w:hAnsiTheme="minorHAnsi" w:cstheme="minorHAnsi"/>
                <w:color w:val="000000"/>
              </w:rPr>
            </w:pPr>
            <w:r w:rsidRPr="009E6EEC">
              <w:t>Compare and contrast various types of data sets (e.g., self-generated, archival) to examine consistency of measurements and observations.</w:t>
            </w:r>
          </w:p>
        </w:tc>
        <w:tc>
          <w:tcPr>
            <w:tcW w:w="576" w:type="dxa"/>
          </w:tcPr>
          <w:p w14:paraId="401B18A1" w14:textId="77777777" w:rsidR="00217FE2" w:rsidRDefault="00217FE2" w:rsidP="00217FE2"/>
        </w:tc>
        <w:tc>
          <w:tcPr>
            <w:tcW w:w="576" w:type="dxa"/>
          </w:tcPr>
          <w:p w14:paraId="6A8CB70C" w14:textId="77777777" w:rsidR="00217FE2" w:rsidRDefault="00217FE2" w:rsidP="00217FE2"/>
        </w:tc>
        <w:tc>
          <w:tcPr>
            <w:tcW w:w="576" w:type="dxa"/>
          </w:tcPr>
          <w:p w14:paraId="33572A0B" w14:textId="77777777" w:rsidR="00217FE2" w:rsidRDefault="00217FE2" w:rsidP="00217FE2"/>
        </w:tc>
        <w:tc>
          <w:tcPr>
            <w:tcW w:w="576" w:type="dxa"/>
          </w:tcPr>
          <w:p w14:paraId="31F4A3F1" w14:textId="77777777" w:rsidR="00217FE2" w:rsidRDefault="00217FE2" w:rsidP="00217FE2"/>
        </w:tc>
        <w:tc>
          <w:tcPr>
            <w:tcW w:w="576" w:type="dxa"/>
          </w:tcPr>
          <w:p w14:paraId="11421405" w14:textId="77777777" w:rsidR="00217FE2" w:rsidRDefault="00217FE2" w:rsidP="00217FE2"/>
        </w:tc>
        <w:tc>
          <w:tcPr>
            <w:tcW w:w="576" w:type="dxa"/>
          </w:tcPr>
          <w:p w14:paraId="2A20CCAF" w14:textId="65426B4B" w:rsidR="00217FE2" w:rsidRDefault="00217FE2" w:rsidP="00217FE2"/>
        </w:tc>
        <w:tc>
          <w:tcPr>
            <w:tcW w:w="576" w:type="dxa"/>
          </w:tcPr>
          <w:p w14:paraId="47592825" w14:textId="77777777" w:rsidR="00217FE2" w:rsidRDefault="00217FE2" w:rsidP="00217FE2"/>
        </w:tc>
        <w:tc>
          <w:tcPr>
            <w:tcW w:w="576" w:type="dxa"/>
          </w:tcPr>
          <w:p w14:paraId="4265F3B9" w14:textId="77777777" w:rsidR="00217FE2" w:rsidRDefault="00217FE2" w:rsidP="00217FE2"/>
        </w:tc>
        <w:tc>
          <w:tcPr>
            <w:tcW w:w="576" w:type="dxa"/>
          </w:tcPr>
          <w:p w14:paraId="5C43E9B4" w14:textId="77777777" w:rsidR="00217FE2" w:rsidRDefault="00217FE2" w:rsidP="00217FE2"/>
        </w:tc>
        <w:tc>
          <w:tcPr>
            <w:tcW w:w="576" w:type="dxa"/>
          </w:tcPr>
          <w:p w14:paraId="34699501" w14:textId="77777777" w:rsidR="00217FE2" w:rsidRDefault="00217FE2" w:rsidP="00217FE2"/>
        </w:tc>
        <w:tc>
          <w:tcPr>
            <w:tcW w:w="576" w:type="dxa"/>
          </w:tcPr>
          <w:p w14:paraId="5CF4A9A0" w14:textId="448B2BEC" w:rsidR="00217FE2" w:rsidRDefault="00217FE2" w:rsidP="00217FE2"/>
        </w:tc>
        <w:tc>
          <w:tcPr>
            <w:tcW w:w="576" w:type="dxa"/>
          </w:tcPr>
          <w:p w14:paraId="5CF4A9A1" w14:textId="77777777" w:rsidR="00217FE2" w:rsidRDefault="00217FE2" w:rsidP="00217FE2"/>
        </w:tc>
        <w:tc>
          <w:tcPr>
            <w:tcW w:w="576" w:type="dxa"/>
          </w:tcPr>
          <w:p w14:paraId="5CF4A9A2" w14:textId="77777777" w:rsidR="00217FE2" w:rsidRDefault="00217FE2" w:rsidP="00217FE2"/>
        </w:tc>
        <w:tc>
          <w:tcPr>
            <w:tcW w:w="576" w:type="dxa"/>
          </w:tcPr>
          <w:p w14:paraId="5CF4A9A3" w14:textId="77777777" w:rsidR="00217FE2" w:rsidRDefault="00217FE2" w:rsidP="00217FE2"/>
        </w:tc>
        <w:tc>
          <w:tcPr>
            <w:tcW w:w="576" w:type="dxa"/>
          </w:tcPr>
          <w:p w14:paraId="5CF4A9A4" w14:textId="77777777" w:rsidR="00217FE2" w:rsidRDefault="00217FE2" w:rsidP="00217FE2"/>
        </w:tc>
      </w:tr>
      <w:tr w:rsidR="00217FE2" w14:paraId="5CF4A9AC" w14:textId="77777777" w:rsidTr="00217FE2">
        <w:trPr>
          <w:trHeight w:val="467"/>
        </w:trPr>
        <w:tc>
          <w:tcPr>
            <w:tcW w:w="4518" w:type="dxa"/>
          </w:tcPr>
          <w:p w14:paraId="5CF4A9A6" w14:textId="4F390596" w:rsidR="00217FE2" w:rsidRPr="008C14D4" w:rsidRDefault="00217FE2" w:rsidP="00217FE2">
            <w:pPr>
              <w:pStyle w:val="Bullet1"/>
              <w:rPr>
                <w:rFonts w:asciiTheme="minorHAnsi" w:eastAsia="Times New Roman" w:hAnsiTheme="minorHAnsi" w:cstheme="minorHAnsi"/>
                <w:color w:val="000000"/>
              </w:rPr>
            </w:pPr>
            <w:r w:rsidRPr="009E6EEC">
              <w:t>Evaluate the impact of new data on a working explanation and/or model of a proposed process or system.</w:t>
            </w:r>
          </w:p>
        </w:tc>
        <w:tc>
          <w:tcPr>
            <w:tcW w:w="576" w:type="dxa"/>
          </w:tcPr>
          <w:p w14:paraId="195E4874" w14:textId="77777777" w:rsidR="00217FE2" w:rsidRDefault="00217FE2" w:rsidP="00217FE2"/>
        </w:tc>
        <w:tc>
          <w:tcPr>
            <w:tcW w:w="576" w:type="dxa"/>
          </w:tcPr>
          <w:p w14:paraId="510E5884" w14:textId="77777777" w:rsidR="00217FE2" w:rsidRDefault="00217FE2" w:rsidP="00217FE2"/>
        </w:tc>
        <w:tc>
          <w:tcPr>
            <w:tcW w:w="576" w:type="dxa"/>
          </w:tcPr>
          <w:p w14:paraId="2E6699A5" w14:textId="77777777" w:rsidR="00217FE2" w:rsidRDefault="00217FE2" w:rsidP="00217FE2"/>
        </w:tc>
        <w:tc>
          <w:tcPr>
            <w:tcW w:w="576" w:type="dxa"/>
          </w:tcPr>
          <w:p w14:paraId="312112AE" w14:textId="77777777" w:rsidR="00217FE2" w:rsidRDefault="00217FE2" w:rsidP="00217FE2"/>
        </w:tc>
        <w:tc>
          <w:tcPr>
            <w:tcW w:w="576" w:type="dxa"/>
          </w:tcPr>
          <w:p w14:paraId="5CD6587A" w14:textId="77777777" w:rsidR="00217FE2" w:rsidRDefault="00217FE2" w:rsidP="00217FE2"/>
        </w:tc>
        <w:tc>
          <w:tcPr>
            <w:tcW w:w="576" w:type="dxa"/>
          </w:tcPr>
          <w:p w14:paraId="77F2418F" w14:textId="4433FC2E" w:rsidR="00217FE2" w:rsidRDefault="00217FE2" w:rsidP="00217FE2"/>
        </w:tc>
        <w:tc>
          <w:tcPr>
            <w:tcW w:w="576" w:type="dxa"/>
          </w:tcPr>
          <w:p w14:paraId="23C9F3B3" w14:textId="77777777" w:rsidR="00217FE2" w:rsidRDefault="00217FE2" w:rsidP="00217FE2"/>
        </w:tc>
        <w:tc>
          <w:tcPr>
            <w:tcW w:w="576" w:type="dxa"/>
          </w:tcPr>
          <w:p w14:paraId="1596F179" w14:textId="77777777" w:rsidR="00217FE2" w:rsidRDefault="00217FE2" w:rsidP="00217FE2"/>
        </w:tc>
        <w:tc>
          <w:tcPr>
            <w:tcW w:w="576" w:type="dxa"/>
          </w:tcPr>
          <w:p w14:paraId="5ABA6175" w14:textId="77777777" w:rsidR="00217FE2" w:rsidRDefault="00217FE2" w:rsidP="00217FE2"/>
        </w:tc>
        <w:tc>
          <w:tcPr>
            <w:tcW w:w="576" w:type="dxa"/>
          </w:tcPr>
          <w:p w14:paraId="3B39AFAE" w14:textId="77777777" w:rsidR="00217FE2" w:rsidRDefault="00217FE2" w:rsidP="00217FE2"/>
        </w:tc>
        <w:tc>
          <w:tcPr>
            <w:tcW w:w="576" w:type="dxa"/>
          </w:tcPr>
          <w:p w14:paraId="5CF4A9A7" w14:textId="1143FA9E" w:rsidR="00217FE2" w:rsidRDefault="00217FE2" w:rsidP="00217FE2"/>
        </w:tc>
        <w:tc>
          <w:tcPr>
            <w:tcW w:w="576" w:type="dxa"/>
          </w:tcPr>
          <w:p w14:paraId="5CF4A9A8" w14:textId="77777777" w:rsidR="00217FE2" w:rsidRDefault="00217FE2" w:rsidP="00217FE2"/>
        </w:tc>
        <w:tc>
          <w:tcPr>
            <w:tcW w:w="576" w:type="dxa"/>
          </w:tcPr>
          <w:p w14:paraId="5CF4A9A9" w14:textId="77777777" w:rsidR="00217FE2" w:rsidRDefault="00217FE2" w:rsidP="00217FE2"/>
        </w:tc>
        <w:tc>
          <w:tcPr>
            <w:tcW w:w="576" w:type="dxa"/>
          </w:tcPr>
          <w:p w14:paraId="5CF4A9AA" w14:textId="77777777" w:rsidR="00217FE2" w:rsidRDefault="00217FE2" w:rsidP="00217FE2"/>
        </w:tc>
        <w:tc>
          <w:tcPr>
            <w:tcW w:w="576" w:type="dxa"/>
          </w:tcPr>
          <w:p w14:paraId="5CF4A9AB" w14:textId="77777777" w:rsidR="00217FE2" w:rsidRDefault="00217FE2" w:rsidP="00217FE2"/>
        </w:tc>
      </w:tr>
      <w:tr w:rsidR="00217FE2" w14:paraId="5CF4A9B3" w14:textId="77777777" w:rsidTr="00217FE2">
        <w:trPr>
          <w:trHeight w:val="467"/>
        </w:trPr>
        <w:tc>
          <w:tcPr>
            <w:tcW w:w="4518" w:type="dxa"/>
          </w:tcPr>
          <w:p w14:paraId="5CF4A9AD" w14:textId="59983823" w:rsidR="00217FE2" w:rsidRPr="008C14D4" w:rsidRDefault="00217FE2" w:rsidP="00217FE2">
            <w:pPr>
              <w:pStyle w:val="Bullet1"/>
              <w:rPr>
                <w:rFonts w:asciiTheme="minorHAnsi" w:eastAsia="Times New Roman" w:hAnsiTheme="minorHAnsi" w:cstheme="minorHAnsi"/>
                <w:color w:val="000000"/>
              </w:rPr>
            </w:pPr>
            <w:r w:rsidRPr="009E6EEC">
              <w:t>Analyze data to identify design features or characteristics of the components of a proposed process or system to optimize it relative to criteria for success.</w:t>
            </w:r>
          </w:p>
        </w:tc>
        <w:tc>
          <w:tcPr>
            <w:tcW w:w="576" w:type="dxa"/>
          </w:tcPr>
          <w:p w14:paraId="451A7CC3" w14:textId="77777777" w:rsidR="00217FE2" w:rsidRDefault="00217FE2" w:rsidP="00217FE2"/>
        </w:tc>
        <w:tc>
          <w:tcPr>
            <w:tcW w:w="576" w:type="dxa"/>
          </w:tcPr>
          <w:p w14:paraId="24311637" w14:textId="77777777" w:rsidR="00217FE2" w:rsidRDefault="00217FE2" w:rsidP="00217FE2"/>
        </w:tc>
        <w:tc>
          <w:tcPr>
            <w:tcW w:w="576" w:type="dxa"/>
          </w:tcPr>
          <w:p w14:paraId="0A2DF980" w14:textId="77777777" w:rsidR="00217FE2" w:rsidRDefault="00217FE2" w:rsidP="00217FE2"/>
        </w:tc>
        <w:tc>
          <w:tcPr>
            <w:tcW w:w="576" w:type="dxa"/>
          </w:tcPr>
          <w:p w14:paraId="20C95BD9" w14:textId="77777777" w:rsidR="00217FE2" w:rsidRDefault="00217FE2" w:rsidP="00217FE2"/>
        </w:tc>
        <w:tc>
          <w:tcPr>
            <w:tcW w:w="576" w:type="dxa"/>
          </w:tcPr>
          <w:p w14:paraId="67D55E15" w14:textId="77777777" w:rsidR="00217FE2" w:rsidRDefault="00217FE2" w:rsidP="00217FE2"/>
        </w:tc>
        <w:tc>
          <w:tcPr>
            <w:tcW w:w="576" w:type="dxa"/>
          </w:tcPr>
          <w:p w14:paraId="257333FC" w14:textId="2D76E420" w:rsidR="00217FE2" w:rsidRDefault="00217FE2" w:rsidP="00217FE2"/>
        </w:tc>
        <w:tc>
          <w:tcPr>
            <w:tcW w:w="576" w:type="dxa"/>
          </w:tcPr>
          <w:p w14:paraId="4F9E1314" w14:textId="77777777" w:rsidR="00217FE2" w:rsidRDefault="00217FE2" w:rsidP="00217FE2"/>
        </w:tc>
        <w:tc>
          <w:tcPr>
            <w:tcW w:w="576" w:type="dxa"/>
          </w:tcPr>
          <w:p w14:paraId="7E4EB982" w14:textId="77777777" w:rsidR="00217FE2" w:rsidRDefault="00217FE2" w:rsidP="00217FE2"/>
        </w:tc>
        <w:tc>
          <w:tcPr>
            <w:tcW w:w="576" w:type="dxa"/>
          </w:tcPr>
          <w:p w14:paraId="2D2FA8DD" w14:textId="77777777" w:rsidR="00217FE2" w:rsidRDefault="00217FE2" w:rsidP="00217FE2"/>
        </w:tc>
        <w:tc>
          <w:tcPr>
            <w:tcW w:w="576" w:type="dxa"/>
          </w:tcPr>
          <w:p w14:paraId="186DEAD9" w14:textId="77777777" w:rsidR="00217FE2" w:rsidRDefault="00217FE2" w:rsidP="00217FE2"/>
        </w:tc>
        <w:tc>
          <w:tcPr>
            <w:tcW w:w="576" w:type="dxa"/>
          </w:tcPr>
          <w:p w14:paraId="5CF4A9AE" w14:textId="474E6486" w:rsidR="00217FE2" w:rsidRDefault="00217FE2" w:rsidP="00217FE2"/>
        </w:tc>
        <w:tc>
          <w:tcPr>
            <w:tcW w:w="576" w:type="dxa"/>
          </w:tcPr>
          <w:p w14:paraId="5CF4A9AF" w14:textId="77777777" w:rsidR="00217FE2" w:rsidRDefault="00217FE2" w:rsidP="00217FE2"/>
        </w:tc>
        <w:tc>
          <w:tcPr>
            <w:tcW w:w="576" w:type="dxa"/>
          </w:tcPr>
          <w:p w14:paraId="5CF4A9B0" w14:textId="77777777" w:rsidR="00217FE2" w:rsidRDefault="00217FE2" w:rsidP="00217FE2"/>
        </w:tc>
        <w:tc>
          <w:tcPr>
            <w:tcW w:w="576" w:type="dxa"/>
          </w:tcPr>
          <w:p w14:paraId="5CF4A9B1" w14:textId="77777777" w:rsidR="00217FE2" w:rsidRDefault="00217FE2" w:rsidP="00217FE2"/>
        </w:tc>
        <w:tc>
          <w:tcPr>
            <w:tcW w:w="576" w:type="dxa"/>
          </w:tcPr>
          <w:p w14:paraId="5CF4A9B2" w14:textId="77777777" w:rsidR="00217FE2" w:rsidRDefault="00217FE2" w:rsidP="00217FE2"/>
        </w:tc>
      </w:tr>
      <w:tr w:rsidR="00217FE2" w14:paraId="5CF4A9BA" w14:textId="77777777" w:rsidTr="00217FE2">
        <w:trPr>
          <w:trHeight w:val="467"/>
        </w:trPr>
        <w:tc>
          <w:tcPr>
            <w:tcW w:w="4518" w:type="dxa"/>
          </w:tcPr>
          <w:p w14:paraId="5CF4A9B4" w14:textId="0AE51C33" w:rsidR="00217FE2" w:rsidRPr="008C14D4" w:rsidRDefault="00217FE2" w:rsidP="00217FE2">
            <w:pPr>
              <w:pStyle w:val="ListNumber1"/>
            </w:pPr>
            <w:r>
              <w:t>Using mathematics and computational thinking</w:t>
            </w:r>
          </w:p>
        </w:tc>
        <w:tc>
          <w:tcPr>
            <w:tcW w:w="576" w:type="dxa"/>
          </w:tcPr>
          <w:p w14:paraId="0D86EF3E" w14:textId="77777777" w:rsidR="00217FE2" w:rsidRDefault="00217FE2" w:rsidP="00217FE2"/>
        </w:tc>
        <w:tc>
          <w:tcPr>
            <w:tcW w:w="576" w:type="dxa"/>
          </w:tcPr>
          <w:p w14:paraId="0C94DA98" w14:textId="77777777" w:rsidR="00217FE2" w:rsidRDefault="00217FE2" w:rsidP="00217FE2"/>
        </w:tc>
        <w:tc>
          <w:tcPr>
            <w:tcW w:w="576" w:type="dxa"/>
          </w:tcPr>
          <w:p w14:paraId="4592AE1E" w14:textId="77777777" w:rsidR="00217FE2" w:rsidRDefault="00217FE2" w:rsidP="00217FE2"/>
        </w:tc>
        <w:tc>
          <w:tcPr>
            <w:tcW w:w="576" w:type="dxa"/>
          </w:tcPr>
          <w:p w14:paraId="272E97E1" w14:textId="77777777" w:rsidR="00217FE2" w:rsidRDefault="00217FE2" w:rsidP="00217FE2"/>
        </w:tc>
        <w:tc>
          <w:tcPr>
            <w:tcW w:w="576" w:type="dxa"/>
          </w:tcPr>
          <w:p w14:paraId="41856A8E" w14:textId="77777777" w:rsidR="00217FE2" w:rsidRDefault="00217FE2" w:rsidP="00217FE2"/>
        </w:tc>
        <w:tc>
          <w:tcPr>
            <w:tcW w:w="576" w:type="dxa"/>
          </w:tcPr>
          <w:p w14:paraId="0DC05C08" w14:textId="61C995DB" w:rsidR="00217FE2" w:rsidRDefault="00217FE2" w:rsidP="00217FE2"/>
        </w:tc>
        <w:tc>
          <w:tcPr>
            <w:tcW w:w="576" w:type="dxa"/>
          </w:tcPr>
          <w:p w14:paraId="27975934" w14:textId="77777777" w:rsidR="00217FE2" w:rsidRDefault="00217FE2" w:rsidP="00217FE2"/>
        </w:tc>
        <w:tc>
          <w:tcPr>
            <w:tcW w:w="576" w:type="dxa"/>
          </w:tcPr>
          <w:p w14:paraId="7445DF80" w14:textId="77777777" w:rsidR="00217FE2" w:rsidRDefault="00217FE2" w:rsidP="00217FE2"/>
        </w:tc>
        <w:tc>
          <w:tcPr>
            <w:tcW w:w="576" w:type="dxa"/>
          </w:tcPr>
          <w:p w14:paraId="379C39DF" w14:textId="77777777" w:rsidR="00217FE2" w:rsidRDefault="00217FE2" w:rsidP="00217FE2"/>
        </w:tc>
        <w:tc>
          <w:tcPr>
            <w:tcW w:w="576" w:type="dxa"/>
          </w:tcPr>
          <w:p w14:paraId="7F64E9F6" w14:textId="77777777" w:rsidR="00217FE2" w:rsidRDefault="00217FE2" w:rsidP="00217FE2"/>
        </w:tc>
        <w:tc>
          <w:tcPr>
            <w:tcW w:w="576" w:type="dxa"/>
          </w:tcPr>
          <w:p w14:paraId="5CF4A9B5" w14:textId="322342A4" w:rsidR="00217FE2" w:rsidRDefault="00217FE2" w:rsidP="00217FE2"/>
        </w:tc>
        <w:tc>
          <w:tcPr>
            <w:tcW w:w="576" w:type="dxa"/>
          </w:tcPr>
          <w:p w14:paraId="5CF4A9B6" w14:textId="77777777" w:rsidR="00217FE2" w:rsidRDefault="00217FE2" w:rsidP="00217FE2"/>
        </w:tc>
        <w:tc>
          <w:tcPr>
            <w:tcW w:w="576" w:type="dxa"/>
          </w:tcPr>
          <w:p w14:paraId="5CF4A9B7" w14:textId="77777777" w:rsidR="00217FE2" w:rsidRDefault="00217FE2" w:rsidP="00217FE2"/>
        </w:tc>
        <w:tc>
          <w:tcPr>
            <w:tcW w:w="576" w:type="dxa"/>
          </w:tcPr>
          <w:p w14:paraId="5CF4A9B8" w14:textId="77777777" w:rsidR="00217FE2" w:rsidRDefault="00217FE2" w:rsidP="00217FE2"/>
        </w:tc>
        <w:tc>
          <w:tcPr>
            <w:tcW w:w="576" w:type="dxa"/>
          </w:tcPr>
          <w:p w14:paraId="5CF4A9B9" w14:textId="77777777" w:rsidR="00217FE2" w:rsidRDefault="00217FE2" w:rsidP="00217FE2"/>
        </w:tc>
      </w:tr>
      <w:tr w:rsidR="00217FE2" w14:paraId="5CF4A9C1" w14:textId="77777777" w:rsidTr="00217FE2">
        <w:trPr>
          <w:trHeight w:val="467"/>
        </w:trPr>
        <w:tc>
          <w:tcPr>
            <w:tcW w:w="4518" w:type="dxa"/>
          </w:tcPr>
          <w:p w14:paraId="5CF4A9BB" w14:textId="54780EB2" w:rsidR="00217FE2" w:rsidRPr="008C14D4" w:rsidRDefault="00217FE2" w:rsidP="00217FE2">
            <w:pPr>
              <w:pStyle w:val="Bullet1"/>
              <w:rPr>
                <w:rFonts w:asciiTheme="minorHAnsi" w:eastAsia="Times New Roman" w:hAnsiTheme="minorHAnsi" w:cstheme="minorHAnsi"/>
                <w:color w:val="000000"/>
              </w:rPr>
            </w:pPr>
            <w:r w:rsidRPr="00234C7A">
              <w:t>Create and/or revise a computational model or simulation of a phenomenon, designed device, process, or system.</w:t>
            </w:r>
          </w:p>
        </w:tc>
        <w:tc>
          <w:tcPr>
            <w:tcW w:w="576" w:type="dxa"/>
          </w:tcPr>
          <w:p w14:paraId="567AC890" w14:textId="77777777" w:rsidR="00217FE2" w:rsidRDefault="00217FE2" w:rsidP="00217FE2"/>
        </w:tc>
        <w:tc>
          <w:tcPr>
            <w:tcW w:w="576" w:type="dxa"/>
          </w:tcPr>
          <w:p w14:paraId="3F6D1B8C" w14:textId="77777777" w:rsidR="00217FE2" w:rsidRDefault="00217FE2" w:rsidP="00217FE2"/>
        </w:tc>
        <w:tc>
          <w:tcPr>
            <w:tcW w:w="576" w:type="dxa"/>
          </w:tcPr>
          <w:p w14:paraId="57C69E87" w14:textId="77777777" w:rsidR="00217FE2" w:rsidRDefault="00217FE2" w:rsidP="00217FE2"/>
        </w:tc>
        <w:tc>
          <w:tcPr>
            <w:tcW w:w="576" w:type="dxa"/>
          </w:tcPr>
          <w:p w14:paraId="79BC849F" w14:textId="77777777" w:rsidR="00217FE2" w:rsidRDefault="00217FE2" w:rsidP="00217FE2"/>
        </w:tc>
        <w:tc>
          <w:tcPr>
            <w:tcW w:w="576" w:type="dxa"/>
          </w:tcPr>
          <w:p w14:paraId="5038B0F6" w14:textId="77777777" w:rsidR="00217FE2" w:rsidRDefault="00217FE2" w:rsidP="00217FE2"/>
        </w:tc>
        <w:tc>
          <w:tcPr>
            <w:tcW w:w="576" w:type="dxa"/>
          </w:tcPr>
          <w:p w14:paraId="39E5793B" w14:textId="6F8B8503" w:rsidR="00217FE2" w:rsidRDefault="00217FE2" w:rsidP="00217FE2"/>
        </w:tc>
        <w:tc>
          <w:tcPr>
            <w:tcW w:w="576" w:type="dxa"/>
          </w:tcPr>
          <w:p w14:paraId="33689411" w14:textId="77777777" w:rsidR="00217FE2" w:rsidRDefault="00217FE2" w:rsidP="00217FE2"/>
        </w:tc>
        <w:tc>
          <w:tcPr>
            <w:tcW w:w="576" w:type="dxa"/>
          </w:tcPr>
          <w:p w14:paraId="4E051C87" w14:textId="77777777" w:rsidR="00217FE2" w:rsidRDefault="00217FE2" w:rsidP="00217FE2"/>
        </w:tc>
        <w:tc>
          <w:tcPr>
            <w:tcW w:w="576" w:type="dxa"/>
          </w:tcPr>
          <w:p w14:paraId="35244468" w14:textId="77777777" w:rsidR="00217FE2" w:rsidRDefault="00217FE2" w:rsidP="00217FE2"/>
        </w:tc>
        <w:tc>
          <w:tcPr>
            <w:tcW w:w="576" w:type="dxa"/>
          </w:tcPr>
          <w:p w14:paraId="4B6109B2" w14:textId="77777777" w:rsidR="00217FE2" w:rsidRDefault="00217FE2" w:rsidP="00217FE2"/>
        </w:tc>
        <w:tc>
          <w:tcPr>
            <w:tcW w:w="576" w:type="dxa"/>
          </w:tcPr>
          <w:p w14:paraId="5CF4A9BC" w14:textId="21D9C19D" w:rsidR="00217FE2" w:rsidRDefault="00217FE2" w:rsidP="00217FE2"/>
        </w:tc>
        <w:tc>
          <w:tcPr>
            <w:tcW w:w="576" w:type="dxa"/>
          </w:tcPr>
          <w:p w14:paraId="5CF4A9BD" w14:textId="77777777" w:rsidR="00217FE2" w:rsidRDefault="00217FE2" w:rsidP="00217FE2"/>
        </w:tc>
        <w:tc>
          <w:tcPr>
            <w:tcW w:w="576" w:type="dxa"/>
          </w:tcPr>
          <w:p w14:paraId="5CF4A9BE" w14:textId="77777777" w:rsidR="00217FE2" w:rsidRDefault="00217FE2" w:rsidP="00217FE2"/>
        </w:tc>
        <w:tc>
          <w:tcPr>
            <w:tcW w:w="576" w:type="dxa"/>
          </w:tcPr>
          <w:p w14:paraId="5CF4A9BF" w14:textId="77777777" w:rsidR="00217FE2" w:rsidRDefault="00217FE2" w:rsidP="00217FE2"/>
        </w:tc>
        <w:tc>
          <w:tcPr>
            <w:tcW w:w="576" w:type="dxa"/>
          </w:tcPr>
          <w:p w14:paraId="5CF4A9C0" w14:textId="77777777" w:rsidR="00217FE2" w:rsidRDefault="00217FE2" w:rsidP="00217FE2"/>
        </w:tc>
      </w:tr>
      <w:tr w:rsidR="00217FE2" w14:paraId="5CF4A9C8" w14:textId="77777777" w:rsidTr="00217FE2">
        <w:trPr>
          <w:trHeight w:val="467"/>
        </w:trPr>
        <w:tc>
          <w:tcPr>
            <w:tcW w:w="4518" w:type="dxa"/>
          </w:tcPr>
          <w:p w14:paraId="5CF4A9C2" w14:textId="1CD899A9" w:rsidR="00217FE2" w:rsidRPr="008C14D4" w:rsidRDefault="00217FE2" w:rsidP="00217FE2">
            <w:pPr>
              <w:pStyle w:val="Bullet1"/>
              <w:rPr>
                <w:rFonts w:asciiTheme="minorHAnsi" w:eastAsia="Times New Roman" w:hAnsiTheme="minorHAnsi" w:cstheme="minorHAnsi"/>
                <w:color w:val="000000"/>
              </w:rPr>
            </w:pPr>
            <w:r w:rsidRPr="00234C7A">
              <w:t>Use mathematical, computational, and/or algorithmic representations of phenomena or design solutions to describe and/or support claims and/or explanations.</w:t>
            </w:r>
          </w:p>
        </w:tc>
        <w:tc>
          <w:tcPr>
            <w:tcW w:w="576" w:type="dxa"/>
          </w:tcPr>
          <w:p w14:paraId="26A1AA12" w14:textId="77777777" w:rsidR="00217FE2" w:rsidRDefault="00217FE2" w:rsidP="00217FE2"/>
        </w:tc>
        <w:tc>
          <w:tcPr>
            <w:tcW w:w="576" w:type="dxa"/>
          </w:tcPr>
          <w:p w14:paraId="23063C66" w14:textId="77777777" w:rsidR="00217FE2" w:rsidRDefault="00217FE2" w:rsidP="00217FE2"/>
        </w:tc>
        <w:tc>
          <w:tcPr>
            <w:tcW w:w="576" w:type="dxa"/>
          </w:tcPr>
          <w:p w14:paraId="4147CFF3" w14:textId="77777777" w:rsidR="00217FE2" w:rsidRDefault="00217FE2" w:rsidP="00217FE2"/>
        </w:tc>
        <w:tc>
          <w:tcPr>
            <w:tcW w:w="576" w:type="dxa"/>
          </w:tcPr>
          <w:p w14:paraId="7B016E46" w14:textId="77777777" w:rsidR="00217FE2" w:rsidRDefault="00217FE2" w:rsidP="00217FE2"/>
        </w:tc>
        <w:tc>
          <w:tcPr>
            <w:tcW w:w="576" w:type="dxa"/>
          </w:tcPr>
          <w:p w14:paraId="00F05AD6" w14:textId="77777777" w:rsidR="00217FE2" w:rsidRDefault="00217FE2" w:rsidP="00217FE2"/>
        </w:tc>
        <w:tc>
          <w:tcPr>
            <w:tcW w:w="576" w:type="dxa"/>
          </w:tcPr>
          <w:p w14:paraId="75F446D5" w14:textId="3392ED2D" w:rsidR="00217FE2" w:rsidRDefault="00217FE2" w:rsidP="00217FE2"/>
        </w:tc>
        <w:tc>
          <w:tcPr>
            <w:tcW w:w="576" w:type="dxa"/>
          </w:tcPr>
          <w:p w14:paraId="374E4594" w14:textId="77777777" w:rsidR="00217FE2" w:rsidRDefault="00217FE2" w:rsidP="00217FE2"/>
        </w:tc>
        <w:tc>
          <w:tcPr>
            <w:tcW w:w="576" w:type="dxa"/>
          </w:tcPr>
          <w:p w14:paraId="50CFFD54" w14:textId="77777777" w:rsidR="00217FE2" w:rsidRDefault="00217FE2" w:rsidP="00217FE2"/>
        </w:tc>
        <w:tc>
          <w:tcPr>
            <w:tcW w:w="576" w:type="dxa"/>
          </w:tcPr>
          <w:p w14:paraId="5636730E" w14:textId="77777777" w:rsidR="00217FE2" w:rsidRDefault="00217FE2" w:rsidP="00217FE2"/>
        </w:tc>
        <w:tc>
          <w:tcPr>
            <w:tcW w:w="576" w:type="dxa"/>
          </w:tcPr>
          <w:p w14:paraId="01E8BD60" w14:textId="77777777" w:rsidR="00217FE2" w:rsidRDefault="00217FE2" w:rsidP="00217FE2"/>
        </w:tc>
        <w:tc>
          <w:tcPr>
            <w:tcW w:w="576" w:type="dxa"/>
          </w:tcPr>
          <w:p w14:paraId="5CF4A9C3" w14:textId="0DCFBF8D" w:rsidR="00217FE2" w:rsidRDefault="00217FE2" w:rsidP="00217FE2"/>
        </w:tc>
        <w:tc>
          <w:tcPr>
            <w:tcW w:w="576" w:type="dxa"/>
          </w:tcPr>
          <w:p w14:paraId="5CF4A9C4" w14:textId="77777777" w:rsidR="00217FE2" w:rsidRDefault="00217FE2" w:rsidP="00217FE2"/>
        </w:tc>
        <w:tc>
          <w:tcPr>
            <w:tcW w:w="576" w:type="dxa"/>
          </w:tcPr>
          <w:p w14:paraId="5CF4A9C5" w14:textId="77777777" w:rsidR="00217FE2" w:rsidRDefault="00217FE2" w:rsidP="00217FE2"/>
        </w:tc>
        <w:tc>
          <w:tcPr>
            <w:tcW w:w="576" w:type="dxa"/>
          </w:tcPr>
          <w:p w14:paraId="5CF4A9C6" w14:textId="77777777" w:rsidR="00217FE2" w:rsidRDefault="00217FE2" w:rsidP="00217FE2"/>
        </w:tc>
        <w:tc>
          <w:tcPr>
            <w:tcW w:w="576" w:type="dxa"/>
          </w:tcPr>
          <w:p w14:paraId="5CF4A9C7" w14:textId="77777777" w:rsidR="00217FE2" w:rsidRDefault="00217FE2" w:rsidP="00217FE2"/>
        </w:tc>
      </w:tr>
      <w:tr w:rsidR="00217FE2" w14:paraId="5CF4A9CF" w14:textId="77777777" w:rsidTr="00217FE2">
        <w:trPr>
          <w:trHeight w:val="467"/>
        </w:trPr>
        <w:tc>
          <w:tcPr>
            <w:tcW w:w="4518" w:type="dxa"/>
          </w:tcPr>
          <w:p w14:paraId="5CF4A9C9" w14:textId="3C8B9773" w:rsidR="00217FE2" w:rsidRPr="008C14D4" w:rsidRDefault="00217FE2" w:rsidP="00217FE2">
            <w:pPr>
              <w:pStyle w:val="Bullet1"/>
              <w:rPr>
                <w:rFonts w:asciiTheme="minorHAnsi" w:eastAsia="Times New Roman" w:hAnsiTheme="minorHAnsi" w:cstheme="minorHAnsi"/>
                <w:color w:val="000000"/>
              </w:rPr>
            </w:pPr>
            <w:r w:rsidRPr="00234C7A">
              <w:t>Apply techniques of algebra and functions to represent and solve scientific and engineering problems.</w:t>
            </w:r>
          </w:p>
        </w:tc>
        <w:tc>
          <w:tcPr>
            <w:tcW w:w="576" w:type="dxa"/>
          </w:tcPr>
          <w:p w14:paraId="082BA915" w14:textId="77777777" w:rsidR="00217FE2" w:rsidRDefault="00217FE2" w:rsidP="00217FE2"/>
        </w:tc>
        <w:tc>
          <w:tcPr>
            <w:tcW w:w="576" w:type="dxa"/>
          </w:tcPr>
          <w:p w14:paraId="0E0245FA" w14:textId="77777777" w:rsidR="00217FE2" w:rsidRDefault="00217FE2" w:rsidP="00217FE2"/>
        </w:tc>
        <w:tc>
          <w:tcPr>
            <w:tcW w:w="576" w:type="dxa"/>
          </w:tcPr>
          <w:p w14:paraId="084335E8" w14:textId="77777777" w:rsidR="00217FE2" w:rsidRDefault="00217FE2" w:rsidP="00217FE2"/>
        </w:tc>
        <w:tc>
          <w:tcPr>
            <w:tcW w:w="576" w:type="dxa"/>
          </w:tcPr>
          <w:p w14:paraId="1577AD98" w14:textId="77777777" w:rsidR="00217FE2" w:rsidRDefault="00217FE2" w:rsidP="00217FE2"/>
        </w:tc>
        <w:tc>
          <w:tcPr>
            <w:tcW w:w="576" w:type="dxa"/>
          </w:tcPr>
          <w:p w14:paraId="2B4B6F6B" w14:textId="77777777" w:rsidR="00217FE2" w:rsidRDefault="00217FE2" w:rsidP="00217FE2"/>
        </w:tc>
        <w:tc>
          <w:tcPr>
            <w:tcW w:w="576" w:type="dxa"/>
          </w:tcPr>
          <w:p w14:paraId="729B9F74" w14:textId="58106626" w:rsidR="00217FE2" w:rsidRDefault="00217FE2" w:rsidP="00217FE2"/>
        </w:tc>
        <w:tc>
          <w:tcPr>
            <w:tcW w:w="576" w:type="dxa"/>
          </w:tcPr>
          <w:p w14:paraId="5741238B" w14:textId="77777777" w:rsidR="00217FE2" w:rsidRDefault="00217FE2" w:rsidP="00217FE2"/>
        </w:tc>
        <w:tc>
          <w:tcPr>
            <w:tcW w:w="576" w:type="dxa"/>
          </w:tcPr>
          <w:p w14:paraId="78FD75D1" w14:textId="77777777" w:rsidR="00217FE2" w:rsidRDefault="00217FE2" w:rsidP="00217FE2"/>
        </w:tc>
        <w:tc>
          <w:tcPr>
            <w:tcW w:w="576" w:type="dxa"/>
          </w:tcPr>
          <w:p w14:paraId="2E9DC977" w14:textId="77777777" w:rsidR="00217FE2" w:rsidRDefault="00217FE2" w:rsidP="00217FE2"/>
        </w:tc>
        <w:tc>
          <w:tcPr>
            <w:tcW w:w="576" w:type="dxa"/>
          </w:tcPr>
          <w:p w14:paraId="76469B7D" w14:textId="77777777" w:rsidR="00217FE2" w:rsidRDefault="00217FE2" w:rsidP="00217FE2"/>
        </w:tc>
        <w:tc>
          <w:tcPr>
            <w:tcW w:w="576" w:type="dxa"/>
          </w:tcPr>
          <w:p w14:paraId="5CF4A9CA" w14:textId="23078590" w:rsidR="00217FE2" w:rsidRDefault="00217FE2" w:rsidP="00217FE2"/>
        </w:tc>
        <w:tc>
          <w:tcPr>
            <w:tcW w:w="576" w:type="dxa"/>
          </w:tcPr>
          <w:p w14:paraId="5CF4A9CB" w14:textId="77777777" w:rsidR="00217FE2" w:rsidRDefault="00217FE2" w:rsidP="00217FE2"/>
        </w:tc>
        <w:tc>
          <w:tcPr>
            <w:tcW w:w="576" w:type="dxa"/>
          </w:tcPr>
          <w:p w14:paraId="5CF4A9CC" w14:textId="77777777" w:rsidR="00217FE2" w:rsidRDefault="00217FE2" w:rsidP="00217FE2"/>
        </w:tc>
        <w:tc>
          <w:tcPr>
            <w:tcW w:w="576" w:type="dxa"/>
          </w:tcPr>
          <w:p w14:paraId="5CF4A9CD" w14:textId="77777777" w:rsidR="00217FE2" w:rsidRDefault="00217FE2" w:rsidP="00217FE2"/>
        </w:tc>
        <w:tc>
          <w:tcPr>
            <w:tcW w:w="576" w:type="dxa"/>
          </w:tcPr>
          <w:p w14:paraId="5CF4A9CE" w14:textId="77777777" w:rsidR="00217FE2" w:rsidRDefault="00217FE2" w:rsidP="00217FE2"/>
        </w:tc>
      </w:tr>
      <w:tr w:rsidR="00217FE2" w14:paraId="5CF4A9D6" w14:textId="77777777" w:rsidTr="00217FE2">
        <w:trPr>
          <w:trHeight w:val="467"/>
        </w:trPr>
        <w:tc>
          <w:tcPr>
            <w:tcW w:w="4518" w:type="dxa"/>
          </w:tcPr>
          <w:p w14:paraId="5CF4A9D0" w14:textId="523DF350" w:rsidR="00217FE2" w:rsidRPr="008C14D4" w:rsidRDefault="00217FE2" w:rsidP="00217FE2">
            <w:pPr>
              <w:pStyle w:val="Bullet1"/>
              <w:rPr>
                <w:rFonts w:asciiTheme="minorHAnsi" w:eastAsia="Times New Roman" w:hAnsiTheme="minorHAnsi" w:cstheme="minorHAnsi"/>
                <w:color w:val="000000"/>
              </w:rPr>
            </w:pPr>
            <w:r w:rsidRPr="00234C7A">
              <w:t xml:space="preserve">Use simple limit cases to test mathematical expressions, computer </w:t>
            </w:r>
            <w:r w:rsidRPr="00234C7A">
              <w:lastRenderedPageBreak/>
              <w:t>programs, algorithms, or simulations of a process or system to see if a model “makes sense” by comparing the outcomes with what is known about the real world.</w:t>
            </w:r>
          </w:p>
        </w:tc>
        <w:tc>
          <w:tcPr>
            <w:tcW w:w="576" w:type="dxa"/>
          </w:tcPr>
          <w:p w14:paraId="5B37878C" w14:textId="77777777" w:rsidR="00217FE2" w:rsidRDefault="00217FE2" w:rsidP="00217FE2"/>
        </w:tc>
        <w:tc>
          <w:tcPr>
            <w:tcW w:w="576" w:type="dxa"/>
          </w:tcPr>
          <w:p w14:paraId="7C57DC2C" w14:textId="77777777" w:rsidR="00217FE2" w:rsidRDefault="00217FE2" w:rsidP="00217FE2"/>
        </w:tc>
        <w:tc>
          <w:tcPr>
            <w:tcW w:w="576" w:type="dxa"/>
          </w:tcPr>
          <w:p w14:paraId="51A68DC7" w14:textId="77777777" w:rsidR="00217FE2" w:rsidRDefault="00217FE2" w:rsidP="00217FE2"/>
        </w:tc>
        <w:tc>
          <w:tcPr>
            <w:tcW w:w="576" w:type="dxa"/>
          </w:tcPr>
          <w:p w14:paraId="7D99E6A1" w14:textId="77777777" w:rsidR="00217FE2" w:rsidRDefault="00217FE2" w:rsidP="00217FE2"/>
        </w:tc>
        <w:tc>
          <w:tcPr>
            <w:tcW w:w="576" w:type="dxa"/>
          </w:tcPr>
          <w:p w14:paraId="14319871" w14:textId="77777777" w:rsidR="00217FE2" w:rsidRDefault="00217FE2" w:rsidP="00217FE2"/>
        </w:tc>
        <w:tc>
          <w:tcPr>
            <w:tcW w:w="576" w:type="dxa"/>
          </w:tcPr>
          <w:p w14:paraId="3C397225" w14:textId="200AD91A" w:rsidR="00217FE2" w:rsidRDefault="00217FE2" w:rsidP="00217FE2"/>
        </w:tc>
        <w:tc>
          <w:tcPr>
            <w:tcW w:w="576" w:type="dxa"/>
          </w:tcPr>
          <w:p w14:paraId="02DCC8D7" w14:textId="77777777" w:rsidR="00217FE2" w:rsidRDefault="00217FE2" w:rsidP="00217FE2"/>
        </w:tc>
        <w:tc>
          <w:tcPr>
            <w:tcW w:w="576" w:type="dxa"/>
          </w:tcPr>
          <w:p w14:paraId="6B1199F3" w14:textId="77777777" w:rsidR="00217FE2" w:rsidRDefault="00217FE2" w:rsidP="00217FE2"/>
        </w:tc>
        <w:tc>
          <w:tcPr>
            <w:tcW w:w="576" w:type="dxa"/>
          </w:tcPr>
          <w:p w14:paraId="1D4BE1D0" w14:textId="77777777" w:rsidR="00217FE2" w:rsidRDefault="00217FE2" w:rsidP="00217FE2"/>
        </w:tc>
        <w:tc>
          <w:tcPr>
            <w:tcW w:w="576" w:type="dxa"/>
          </w:tcPr>
          <w:p w14:paraId="0322AD93" w14:textId="77777777" w:rsidR="00217FE2" w:rsidRDefault="00217FE2" w:rsidP="00217FE2"/>
        </w:tc>
        <w:tc>
          <w:tcPr>
            <w:tcW w:w="576" w:type="dxa"/>
          </w:tcPr>
          <w:p w14:paraId="5CF4A9D1" w14:textId="6B51CD2F" w:rsidR="00217FE2" w:rsidRDefault="00217FE2" w:rsidP="00217FE2"/>
        </w:tc>
        <w:tc>
          <w:tcPr>
            <w:tcW w:w="576" w:type="dxa"/>
          </w:tcPr>
          <w:p w14:paraId="5CF4A9D2" w14:textId="77777777" w:rsidR="00217FE2" w:rsidRDefault="00217FE2" w:rsidP="00217FE2"/>
        </w:tc>
        <w:tc>
          <w:tcPr>
            <w:tcW w:w="576" w:type="dxa"/>
          </w:tcPr>
          <w:p w14:paraId="5CF4A9D3" w14:textId="77777777" w:rsidR="00217FE2" w:rsidRDefault="00217FE2" w:rsidP="00217FE2"/>
        </w:tc>
        <w:tc>
          <w:tcPr>
            <w:tcW w:w="576" w:type="dxa"/>
          </w:tcPr>
          <w:p w14:paraId="5CF4A9D4" w14:textId="77777777" w:rsidR="00217FE2" w:rsidRDefault="00217FE2" w:rsidP="00217FE2"/>
        </w:tc>
        <w:tc>
          <w:tcPr>
            <w:tcW w:w="576" w:type="dxa"/>
          </w:tcPr>
          <w:p w14:paraId="5CF4A9D5" w14:textId="77777777" w:rsidR="00217FE2" w:rsidRDefault="00217FE2" w:rsidP="00217FE2"/>
        </w:tc>
      </w:tr>
      <w:tr w:rsidR="00217FE2" w14:paraId="5CF4A9DD" w14:textId="77777777" w:rsidTr="00217FE2">
        <w:trPr>
          <w:trHeight w:val="467"/>
        </w:trPr>
        <w:tc>
          <w:tcPr>
            <w:tcW w:w="4518" w:type="dxa"/>
          </w:tcPr>
          <w:p w14:paraId="5CF4A9D7" w14:textId="35CBDE6F" w:rsidR="00217FE2" w:rsidRPr="008C14D4" w:rsidRDefault="00217FE2" w:rsidP="00217FE2">
            <w:pPr>
              <w:pStyle w:val="Bullet1"/>
              <w:rPr>
                <w:rFonts w:asciiTheme="minorHAnsi" w:eastAsia="Times New Roman" w:hAnsiTheme="minorHAnsi" w:cstheme="minorHAnsi"/>
                <w:color w:val="000000"/>
              </w:rPr>
            </w:pPr>
            <w:r w:rsidRPr="00234C7A">
              <w:t xml:space="preserve">Apply ratios, rates, percentages, and unit conversions in the context of complicated measurement problems involving quantities with derived or compound units (such as </w:t>
            </w:r>
            <w:r w:rsidRPr="00234C7A">
              <w:rPr>
                <w:position w:val="-10"/>
              </w:rPr>
              <w:object w:dxaOrig="760" w:dyaOrig="300" w14:anchorId="2DAC2A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508#yIS1" style="width:36pt;height:14.4pt" o:ole="">
                  <v:imagedata r:id="rId10" o:title=""/>
                </v:shape>
                <o:OLEObject Type="Embed" ProgID="Equation.DSMT4" ShapeID="_x0000_i1025" DrawAspect="Content" ObjectID="_1729069332" r:id="rId11"/>
              </w:object>
            </w:r>
            <w:r w:rsidRPr="00234C7A">
              <w:t>,</w:t>
            </w:r>
            <w:r>
              <w:br/>
            </w:r>
            <w:r w:rsidRPr="00234C7A">
              <w:rPr>
                <w:position w:val="-10"/>
              </w:rPr>
              <w:object w:dxaOrig="639" w:dyaOrig="340" w14:anchorId="40E402FE">
                <v:shape id="_x0000_i1026" type="#_x0000_t75" alt="P508#yIS2" style="width:28.8pt;height:14.4pt" o:ole="">
                  <v:imagedata r:id="rId12" o:title=""/>
                </v:shape>
                <o:OLEObject Type="Embed" ProgID="Equation.DSMT4" ShapeID="_x0000_i1026" DrawAspect="Content" ObjectID="_1729069333" r:id="rId13"/>
              </w:object>
            </w:r>
            <w:r w:rsidRPr="00234C7A">
              <w:t>, acre-feet, etc.).</w:t>
            </w:r>
          </w:p>
        </w:tc>
        <w:tc>
          <w:tcPr>
            <w:tcW w:w="576" w:type="dxa"/>
          </w:tcPr>
          <w:p w14:paraId="36CBE804" w14:textId="77777777" w:rsidR="00217FE2" w:rsidRDefault="00217FE2" w:rsidP="00217FE2"/>
        </w:tc>
        <w:tc>
          <w:tcPr>
            <w:tcW w:w="576" w:type="dxa"/>
          </w:tcPr>
          <w:p w14:paraId="4790BA65" w14:textId="77777777" w:rsidR="00217FE2" w:rsidRDefault="00217FE2" w:rsidP="00217FE2"/>
        </w:tc>
        <w:tc>
          <w:tcPr>
            <w:tcW w:w="576" w:type="dxa"/>
          </w:tcPr>
          <w:p w14:paraId="164B7F79" w14:textId="77777777" w:rsidR="00217FE2" w:rsidRDefault="00217FE2" w:rsidP="00217FE2"/>
        </w:tc>
        <w:tc>
          <w:tcPr>
            <w:tcW w:w="576" w:type="dxa"/>
          </w:tcPr>
          <w:p w14:paraId="69660312" w14:textId="77777777" w:rsidR="00217FE2" w:rsidRDefault="00217FE2" w:rsidP="00217FE2"/>
        </w:tc>
        <w:tc>
          <w:tcPr>
            <w:tcW w:w="576" w:type="dxa"/>
          </w:tcPr>
          <w:p w14:paraId="0990B9A3" w14:textId="77777777" w:rsidR="00217FE2" w:rsidRDefault="00217FE2" w:rsidP="00217FE2"/>
        </w:tc>
        <w:tc>
          <w:tcPr>
            <w:tcW w:w="576" w:type="dxa"/>
          </w:tcPr>
          <w:p w14:paraId="25150D81" w14:textId="5C86B49E" w:rsidR="00217FE2" w:rsidRDefault="00217FE2" w:rsidP="00217FE2"/>
        </w:tc>
        <w:tc>
          <w:tcPr>
            <w:tcW w:w="576" w:type="dxa"/>
          </w:tcPr>
          <w:p w14:paraId="33B3E6CE" w14:textId="77777777" w:rsidR="00217FE2" w:rsidRDefault="00217FE2" w:rsidP="00217FE2"/>
        </w:tc>
        <w:tc>
          <w:tcPr>
            <w:tcW w:w="576" w:type="dxa"/>
          </w:tcPr>
          <w:p w14:paraId="17AA379E" w14:textId="77777777" w:rsidR="00217FE2" w:rsidRDefault="00217FE2" w:rsidP="00217FE2"/>
        </w:tc>
        <w:tc>
          <w:tcPr>
            <w:tcW w:w="576" w:type="dxa"/>
          </w:tcPr>
          <w:p w14:paraId="78246683" w14:textId="77777777" w:rsidR="00217FE2" w:rsidRDefault="00217FE2" w:rsidP="00217FE2"/>
        </w:tc>
        <w:tc>
          <w:tcPr>
            <w:tcW w:w="576" w:type="dxa"/>
          </w:tcPr>
          <w:p w14:paraId="277D9FAF" w14:textId="77777777" w:rsidR="00217FE2" w:rsidRDefault="00217FE2" w:rsidP="00217FE2"/>
        </w:tc>
        <w:tc>
          <w:tcPr>
            <w:tcW w:w="576" w:type="dxa"/>
          </w:tcPr>
          <w:p w14:paraId="5CF4A9D8" w14:textId="07C17E40" w:rsidR="00217FE2" w:rsidRDefault="00217FE2" w:rsidP="00217FE2"/>
        </w:tc>
        <w:tc>
          <w:tcPr>
            <w:tcW w:w="576" w:type="dxa"/>
          </w:tcPr>
          <w:p w14:paraId="5CF4A9D9" w14:textId="77777777" w:rsidR="00217FE2" w:rsidRDefault="00217FE2" w:rsidP="00217FE2"/>
        </w:tc>
        <w:tc>
          <w:tcPr>
            <w:tcW w:w="576" w:type="dxa"/>
          </w:tcPr>
          <w:p w14:paraId="5CF4A9DA" w14:textId="77777777" w:rsidR="00217FE2" w:rsidRDefault="00217FE2" w:rsidP="00217FE2"/>
        </w:tc>
        <w:tc>
          <w:tcPr>
            <w:tcW w:w="576" w:type="dxa"/>
          </w:tcPr>
          <w:p w14:paraId="5CF4A9DB" w14:textId="77777777" w:rsidR="00217FE2" w:rsidRDefault="00217FE2" w:rsidP="00217FE2"/>
        </w:tc>
        <w:tc>
          <w:tcPr>
            <w:tcW w:w="576" w:type="dxa"/>
          </w:tcPr>
          <w:p w14:paraId="5CF4A9DC" w14:textId="77777777" w:rsidR="00217FE2" w:rsidRDefault="00217FE2" w:rsidP="00217FE2"/>
        </w:tc>
      </w:tr>
      <w:tr w:rsidR="00217FE2" w14:paraId="5CF4A9E4" w14:textId="77777777" w:rsidTr="00217FE2">
        <w:trPr>
          <w:trHeight w:val="467"/>
        </w:trPr>
        <w:tc>
          <w:tcPr>
            <w:tcW w:w="4518" w:type="dxa"/>
          </w:tcPr>
          <w:p w14:paraId="5CF4A9DE" w14:textId="21B94BB8" w:rsidR="00217FE2" w:rsidRPr="008C14D4" w:rsidRDefault="00217FE2" w:rsidP="00217FE2">
            <w:pPr>
              <w:pStyle w:val="ListNumber1"/>
            </w:pPr>
            <w:r>
              <w:t>Constructing explanations (for science) and designing solutions (for engineering)</w:t>
            </w:r>
          </w:p>
        </w:tc>
        <w:tc>
          <w:tcPr>
            <w:tcW w:w="576" w:type="dxa"/>
          </w:tcPr>
          <w:p w14:paraId="065F947C" w14:textId="77777777" w:rsidR="00217FE2" w:rsidRDefault="00217FE2" w:rsidP="00217FE2"/>
        </w:tc>
        <w:tc>
          <w:tcPr>
            <w:tcW w:w="576" w:type="dxa"/>
          </w:tcPr>
          <w:p w14:paraId="1BD01105" w14:textId="77777777" w:rsidR="00217FE2" w:rsidRDefault="00217FE2" w:rsidP="00217FE2"/>
        </w:tc>
        <w:tc>
          <w:tcPr>
            <w:tcW w:w="576" w:type="dxa"/>
          </w:tcPr>
          <w:p w14:paraId="1829BA98" w14:textId="77777777" w:rsidR="00217FE2" w:rsidRDefault="00217FE2" w:rsidP="00217FE2"/>
        </w:tc>
        <w:tc>
          <w:tcPr>
            <w:tcW w:w="576" w:type="dxa"/>
          </w:tcPr>
          <w:p w14:paraId="13E82187" w14:textId="77777777" w:rsidR="00217FE2" w:rsidRDefault="00217FE2" w:rsidP="00217FE2"/>
        </w:tc>
        <w:tc>
          <w:tcPr>
            <w:tcW w:w="576" w:type="dxa"/>
          </w:tcPr>
          <w:p w14:paraId="4B5AF662" w14:textId="77777777" w:rsidR="00217FE2" w:rsidRDefault="00217FE2" w:rsidP="00217FE2"/>
        </w:tc>
        <w:tc>
          <w:tcPr>
            <w:tcW w:w="576" w:type="dxa"/>
          </w:tcPr>
          <w:p w14:paraId="4576A018" w14:textId="0E2040B8" w:rsidR="00217FE2" w:rsidRDefault="00217FE2" w:rsidP="00217FE2"/>
        </w:tc>
        <w:tc>
          <w:tcPr>
            <w:tcW w:w="576" w:type="dxa"/>
          </w:tcPr>
          <w:p w14:paraId="72E8970D" w14:textId="77777777" w:rsidR="00217FE2" w:rsidRDefault="00217FE2" w:rsidP="00217FE2"/>
        </w:tc>
        <w:tc>
          <w:tcPr>
            <w:tcW w:w="576" w:type="dxa"/>
          </w:tcPr>
          <w:p w14:paraId="5FF7C1DC" w14:textId="77777777" w:rsidR="00217FE2" w:rsidRDefault="00217FE2" w:rsidP="00217FE2"/>
        </w:tc>
        <w:tc>
          <w:tcPr>
            <w:tcW w:w="576" w:type="dxa"/>
          </w:tcPr>
          <w:p w14:paraId="3ED503BE" w14:textId="77777777" w:rsidR="00217FE2" w:rsidRDefault="00217FE2" w:rsidP="00217FE2"/>
        </w:tc>
        <w:tc>
          <w:tcPr>
            <w:tcW w:w="576" w:type="dxa"/>
          </w:tcPr>
          <w:p w14:paraId="0CFD5C4E" w14:textId="77777777" w:rsidR="00217FE2" w:rsidRDefault="00217FE2" w:rsidP="00217FE2"/>
        </w:tc>
        <w:tc>
          <w:tcPr>
            <w:tcW w:w="576" w:type="dxa"/>
          </w:tcPr>
          <w:p w14:paraId="5CF4A9DF" w14:textId="7031E6F8" w:rsidR="00217FE2" w:rsidRDefault="00217FE2" w:rsidP="00217FE2"/>
        </w:tc>
        <w:tc>
          <w:tcPr>
            <w:tcW w:w="576" w:type="dxa"/>
          </w:tcPr>
          <w:p w14:paraId="5CF4A9E0" w14:textId="77777777" w:rsidR="00217FE2" w:rsidRDefault="00217FE2" w:rsidP="00217FE2"/>
        </w:tc>
        <w:tc>
          <w:tcPr>
            <w:tcW w:w="576" w:type="dxa"/>
          </w:tcPr>
          <w:p w14:paraId="5CF4A9E1" w14:textId="77777777" w:rsidR="00217FE2" w:rsidRDefault="00217FE2" w:rsidP="00217FE2"/>
        </w:tc>
        <w:tc>
          <w:tcPr>
            <w:tcW w:w="576" w:type="dxa"/>
          </w:tcPr>
          <w:p w14:paraId="5CF4A9E2" w14:textId="77777777" w:rsidR="00217FE2" w:rsidRDefault="00217FE2" w:rsidP="00217FE2"/>
        </w:tc>
        <w:tc>
          <w:tcPr>
            <w:tcW w:w="576" w:type="dxa"/>
          </w:tcPr>
          <w:p w14:paraId="5CF4A9E3" w14:textId="77777777" w:rsidR="00217FE2" w:rsidRDefault="00217FE2" w:rsidP="00217FE2"/>
        </w:tc>
      </w:tr>
      <w:tr w:rsidR="00217FE2" w14:paraId="5CF4A9EB" w14:textId="77777777" w:rsidTr="00217FE2">
        <w:trPr>
          <w:trHeight w:val="467"/>
        </w:trPr>
        <w:tc>
          <w:tcPr>
            <w:tcW w:w="4518" w:type="dxa"/>
          </w:tcPr>
          <w:p w14:paraId="5CF4A9E5" w14:textId="1FDF3AC5" w:rsidR="00217FE2" w:rsidRPr="008C14D4" w:rsidRDefault="00217FE2" w:rsidP="00217FE2">
            <w:pPr>
              <w:pStyle w:val="Bullet1"/>
              <w:rPr>
                <w:rFonts w:asciiTheme="minorHAnsi" w:eastAsia="Times New Roman" w:hAnsiTheme="minorHAnsi" w:cstheme="minorHAnsi"/>
                <w:color w:val="000000"/>
              </w:rPr>
            </w:pPr>
            <w:r w:rsidRPr="00B66831">
              <w:t>Make a quantitative and/or qualitative claim regarding the relationship between dependent and independent variables.</w:t>
            </w:r>
          </w:p>
        </w:tc>
        <w:tc>
          <w:tcPr>
            <w:tcW w:w="576" w:type="dxa"/>
          </w:tcPr>
          <w:p w14:paraId="2690D587" w14:textId="77777777" w:rsidR="00217FE2" w:rsidRDefault="00217FE2" w:rsidP="00217FE2"/>
        </w:tc>
        <w:tc>
          <w:tcPr>
            <w:tcW w:w="576" w:type="dxa"/>
          </w:tcPr>
          <w:p w14:paraId="1D5C645A" w14:textId="77777777" w:rsidR="00217FE2" w:rsidRDefault="00217FE2" w:rsidP="00217FE2"/>
        </w:tc>
        <w:tc>
          <w:tcPr>
            <w:tcW w:w="576" w:type="dxa"/>
          </w:tcPr>
          <w:p w14:paraId="7C828F08" w14:textId="77777777" w:rsidR="00217FE2" w:rsidRDefault="00217FE2" w:rsidP="00217FE2"/>
        </w:tc>
        <w:tc>
          <w:tcPr>
            <w:tcW w:w="576" w:type="dxa"/>
          </w:tcPr>
          <w:p w14:paraId="37B62AE8" w14:textId="77777777" w:rsidR="00217FE2" w:rsidRDefault="00217FE2" w:rsidP="00217FE2"/>
        </w:tc>
        <w:tc>
          <w:tcPr>
            <w:tcW w:w="576" w:type="dxa"/>
          </w:tcPr>
          <w:p w14:paraId="6298C9A4" w14:textId="77777777" w:rsidR="00217FE2" w:rsidRDefault="00217FE2" w:rsidP="00217FE2"/>
        </w:tc>
        <w:tc>
          <w:tcPr>
            <w:tcW w:w="576" w:type="dxa"/>
          </w:tcPr>
          <w:p w14:paraId="63376169" w14:textId="0FCC2AC1" w:rsidR="00217FE2" w:rsidRDefault="00217FE2" w:rsidP="00217FE2"/>
        </w:tc>
        <w:tc>
          <w:tcPr>
            <w:tcW w:w="576" w:type="dxa"/>
          </w:tcPr>
          <w:p w14:paraId="5EA0D468" w14:textId="77777777" w:rsidR="00217FE2" w:rsidRDefault="00217FE2" w:rsidP="00217FE2"/>
        </w:tc>
        <w:tc>
          <w:tcPr>
            <w:tcW w:w="576" w:type="dxa"/>
          </w:tcPr>
          <w:p w14:paraId="5B017CC3" w14:textId="77777777" w:rsidR="00217FE2" w:rsidRDefault="00217FE2" w:rsidP="00217FE2"/>
        </w:tc>
        <w:tc>
          <w:tcPr>
            <w:tcW w:w="576" w:type="dxa"/>
          </w:tcPr>
          <w:p w14:paraId="631C1CA7" w14:textId="77777777" w:rsidR="00217FE2" w:rsidRDefault="00217FE2" w:rsidP="00217FE2"/>
        </w:tc>
        <w:tc>
          <w:tcPr>
            <w:tcW w:w="576" w:type="dxa"/>
          </w:tcPr>
          <w:p w14:paraId="48842E60" w14:textId="77777777" w:rsidR="00217FE2" w:rsidRDefault="00217FE2" w:rsidP="00217FE2"/>
        </w:tc>
        <w:tc>
          <w:tcPr>
            <w:tcW w:w="576" w:type="dxa"/>
          </w:tcPr>
          <w:p w14:paraId="5CF4A9E6" w14:textId="5A074037" w:rsidR="00217FE2" w:rsidRDefault="00217FE2" w:rsidP="00217FE2"/>
        </w:tc>
        <w:tc>
          <w:tcPr>
            <w:tcW w:w="576" w:type="dxa"/>
          </w:tcPr>
          <w:p w14:paraId="5CF4A9E7" w14:textId="77777777" w:rsidR="00217FE2" w:rsidRDefault="00217FE2" w:rsidP="00217FE2"/>
        </w:tc>
        <w:tc>
          <w:tcPr>
            <w:tcW w:w="576" w:type="dxa"/>
          </w:tcPr>
          <w:p w14:paraId="5CF4A9E8" w14:textId="77777777" w:rsidR="00217FE2" w:rsidRDefault="00217FE2" w:rsidP="00217FE2"/>
        </w:tc>
        <w:tc>
          <w:tcPr>
            <w:tcW w:w="576" w:type="dxa"/>
          </w:tcPr>
          <w:p w14:paraId="5CF4A9E9" w14:textId="77777777" w:rsidR="00217FE2" w:rsidRDefault="00217FE2" w:rsidP="00217FE2"/>
        </w:tc>
        <w:tc>
          <w:tcPr>
            <w:tcW w:w="576" w:type="dxa"/>
          </w:tcPr>
          <w:p w14:paraId="5CF4A9EA" w14:textId="77777777" w:rsidR="00217FE2" w:rsidRDefault="00217FE2" w:rsidP="00217FE2"/>
        </w:tc>
      </w:tr>
      <w:tr w:rsidR="00217FE2" w14:paraId="5CF4A9F2" w14:textId="77777777" w:rsidTr="00217FE2">
        <w:trPr>
          <w:trHeight w:val="467"/>
        </w:trPr>
        <w:tc>
          <w:tcPr>
            <w:tcW w:w="4518" w:type="dxa"/>
          </w:tcPr>
          <w:p w14:paraId="5CF4A9EC" w14:textId="51DE5827" w:rsidR="00217FE2" w:rsidRPr="008C14D4" w:rsidRDefault="00217FE2" w:rsidP="00217FE2">
            <w:pPr>
              <w:pStyle w:val="Bullet1"/>
              <w:rPr>
                <w:rFonts w:asciiTheme="minorHAnsi" w:eastAsia="Times New Roman" w:hAnsiTheme="minorHAnsi" w:cstheme="minorHAnsi"/>
                <w:color w:val="000000"/>
              </w:rPr>
            </w:pPr>
            <w:r w:rsidRPr="00B66831">
              <w:t>Construct and revise an explanation based on valid and reliable evidence obtained from a variety of sources (including students’ own investigations, models, theories, simulations, peer review) and the assumption that theories and laws that describe the natural world operate today as they did in the past and will continue to do so in the future.</w:t>
            </w:r>
          </w:p>
        </w:tc>
        <w:tc>
          <w:tcPr>
            <w:tcW w:w="576" w:type="dxa"/>
          </w:tcPr>
          <w:p w14:paraId="58335E4E" w14:textId="77777777" w:rsidR="00217FE2" w:rsidRDefault="00217FE2" w:rsidP="00217FE2"/>
        </w:tc>
        <w:tc>
          <w:tcPr>
            <w:tcW w:w="576" w:type="dxa"/>
          </w:tcPr>
          <w:p w14:paraId="45B5CDC6" w14:textId="77777777" w:rsidR="00217FE2" w:rsidRDefault="00217FE2" w:rsidP="00217FE2"/>
        </w:tc>
        <w:tc>
          <w:tcPr>
            <w:tcW w:w="576" w:type="dxa"/>
          </w:tcPr>
          <w:p w14:paraId="6AA403F0" w14:textId="77777777" w:rsidR="00217FE2" w:rsidRDefault="00217FE2" w:rsidP="00217FE2"/>
        </w:tc>
        <w:tc>
          <w:tcPr>
            <w:tcW w:w="576" w:type="dxa"/>
          </w:tcPr>
          <w:p w14:paraId="3137F451" w14:textId="77777777" w:rsidR="00217FE2" w:rsidRDefault="00217FE2" w:rsidP="00217FE2"/>
        </w:tc>
        <w:tc>
          <w:tcPr>
            <w:tcW w:w="576" w:type="dxa"/>
          </w:tcPr>
          <w:p w14:paraId="4AA49101" w14:textId="77777777" w:rsidR="00217FE2" w:rsidRDefault="00217FE2" w:rsidP="00217FE2"/>
        </w:tc>
        <w:tc>
          <w:tcPr>
            <w:tcW w:w="576" w:type="dxa"/>
          </w:tcPr>
          <w:p w14:paraId="2A67159E" w14:textId="0260D761" w:rsidR="00217FE2" w:rsidRDefault="00217FE2" w:rsidP="00217FE2"/>
        </w:tc>
        <w:tc>
          <w:tcPr>
            <w:tcW w:w="576" w:type="dxa"/>
          </w:tcPr>
          <w:p w14:paraId="4FB52311" w14:textId="77777777" w:rsidR="00217FE2" w:rsidRDefault="00217FE2" w:rsidP="00217FE2"/>
        </w:tc>
        <w:tc>
          <w:tcPr>
            <w:tcW w:w="576" w:type="dxa"/>
          </w:tcPr>
          <w:p w14:paraId="730F26C1" w14:textId="77777777" w:rsidR="00217FE2" w:rsidRDefault="00217FE2" w:rsidP="00217FE2"/>
        </w:tc>
        <w:tc>
          <w:tcPr>
            <w:tcW w:w="576" w:type="dxa"/>
          </w:tcPr>
          <w:p w14:paraId="274EA350" w14:textId="77777777" w:rsidR="00217FE2" w:rsidRDefault="00217FE2" w:rsidP="00217FE2"/>
        </w:tc>
        <w:tc>
          <w:tcPr>
            <w:tcW w:w="576" w:type="dxa"/>
          </w:tcPr>
          <w:p w14:paraId="0EDC0ECE" w14:textId="77777777" w:rsidR="00217FE2" w:rsidRDefault="00217FE2" w:rsidP="00217FE2"/>
        </w:tc>
        <w:tc>
          <w:tcPr>
            <w:tcW w:w="576" w:type="dxa"/>
          </w:tcPr>
          <w:p w14:paraId="5CF4A9ED" w14:textId="246AA5CB" w:rsidR="00217FE2" w:rsidRDefault="00217FE2" w:rsidP="00217FE2"/>
        </w:tc>
        <w:tc>
          <w:tcPr>
            <w:tcW w:w="576" w:type="dxa"/>
          </w:tcPr>
          <w:p w14:paraId="5CF4A9EE" w14:textId="77777777" w:rsidR="00217FE2" w:rsidRDefault="00217FE2" w:rsidP="00217FE2"/>
        </w:tc>
        <w:tc>
          <w:tcPr>
            <w:tcW w:w="576" w:type="dxa"/>
          </w:tcPr>
          <w:p w14:paraId="5CF4A9EF" w14:textId="77777777" w:rsidR="00217FE2" w:rsidRDefault="00217FE2" w:rsidP="00217FE2"/>
        </w:tc>
        <w:tc>
          <w:tcPr>
            <w:tcW w:w="576" w:type="dxa"/>
          </w:tcPr>
          <w:p w14:paraId="5CF4A9F0" w14:textId="77777777" w:rsidR="00217FE2" w:rsidRDefault="00217FE2" w:rsidP="00217FE2"/>
        </w:tc>
        <w:tc>
          <w:tcPr>
            <w:tcW w:w="576" w:type="dxa"/>
          </w:tcPr>
          <w:p w14:paraId="5CF4A9F1" w14:textId="77777777" w:rsidR="00217FE2" w:rsidRDefault="00217FE2" w:rsidP="00217FE2"/>
        </w:tc>
      </w:tr>
      <w:tr w:rsidR="00217FE2" w14:paraId="7255ECF7" w14:textId="77777777" w:rsidTr="00217FE2">
        <w:trPr>
          <w:trHeight w:val="467"/>
        </w:trPr>
        <w:tc>
          <w:tcPr>
            <w:tcW w:w="4518" w:type="dxa"/>
          </w:tcPr>
          <w:p w14:paraId="7FD1374E" w14:textId="59E8C009" w:rsidR="00217FE2" w:rsidRPr="008C14D4" w:rsidRDefault="00217FE2" w:rsidP="00217FE2">
            <w:pPr>
              <w:pStyle w:val="Bullet1"/>
              <w:rPr>
                <w:rFonts w:asciiTheme="minorHAnsi" w:eastAsia="Times New Roman" w:hAnsiTheme="minorHAnsi" w:cstheme="minorHAnsi"/>
                <w:color w:val="000000"/>
              </w:rPr>
            </w:pPr>
            <w:r w:rsidRPr="00B66831">
              <w:lastRenderedPageBreak/>
              <w:t>Apply scientific ideas, principles, and/or evidence to provide an explanation of phenomena and solve design problems, taking into account possible unanticipated effects.</w:t>
            </w:r>
          </w:p>
        </w:tc>
        <w:tc>
          <w:tcPr>
            <w:tcW w:w="576" w:type="dxa"/>
          </w:tcPr>
          <w:p w14:paraId="59C7C424" w14:textId="77777777" w:rsidR="00217FE2" w:rsidRDefault="00217FE2" w:rsidP="00217FE2"/>
        </w:tc>
        <w:tc>
          <w:tcPr>
            <w:tcW w:w="576" w:type="dxa"/>
          </w:tcPr>
          <w:p w14:paraId="5FBC7A42" w14:textId="77777777" w:rsidR="00217FE2" w:rsidRDefault="00217FE2" w:rsidP="00217FE2"/>
        </w:tc>
        <w:tc>
          <w:tcPr>
            <w:tcW w:w="576" w:type="dxa"/>
          </w:tcPr>
          <w:p w14:paraId="5CAB265E" w14:textId="77777777" w:rsidR="00217FE2" w:rsidRDefault="00217FE2" w:rsidP="00217FE2"/>
        </w:tc>
        <w:tc>
          <w:tcPr>
            <w:tcW w:w="576" w:type="dxa"/>
          </w:tcPr>
          <w:p w14:paraId="2CEBCFAC" w14:textId="77777777" w:rsidR="00217FE2" w:rsidRDefault="00217FE2" w:rsidP="00217FE2"/>
        </w:tc>
        <w:tc>
          <w:tcPr>
            <w:tcW w:w="576" w:type="dxa"/>
          </w:tcPr>
          <w:p w14:paraId="6D8AC60F" w14:textId="77777777" w:rsidR="00217FE2" w:rsidRDefault="00217FE2" w:rsidP="00217FE2"/>
        </w:tc>
        <w:tc>
          <w:tcPr>
            <w:tcW w:w="576" w:type="dxa"/>
          </w:tcPr>
          <w:p w14:paraId="737DB1B6" w14:textId="38BD85EE" w:rsidR="00217FE2" w:rsidRDefault="00217FE2" w:rsidP="00217FE2"/>
        </w:tc>
        <w:tc>
          <w:tcPr>
            <w:tcW w:w="576" w:type="dxa"/>
          </w:tcPr>
          <w:p w14:paraId="38179AD0" w14:textId="77777777" w:rsidR="00217FE2" w:rsidRDefault="00217FE2" w:rsidP="00217FE2"/>
        </w:tc>
        <w:tc>
          <w:tcPr>
            <w:tcW w:w="576" w:type="dxa"/>
          </w:tcPr>
          <w:p w14:paraId="7C9AF59A" w14:textId="77777777" w:rsidR="00217FE2" w:rsidRDefault="00217FE2" w:rsidP="00217FE2"/>
        </w:tc>
        <w:tc>
          <w:tcPr>
            <w:tcW w:w="576" w:type="dxa"/>
          </w:tcPr>
          <w:p w14:paraId="5FCCFF31" w14:textId="77777777" w:rsidR="00217FE2" w:rsidRDefault="00217FE2" w:rsidP="00217FE2"/>
        </w:tc>
        <w:tc>
          <w:tcPr>
            <w:tcW w:w="576" w:type="dxa"/>
          </w:tcPr>
          <w:p w14:paraId="5666EA85" w14:textId="77777777" w:rsidR="00217FE2" w:rsidRDefault="00217FE2" w:rsidP="00217FE2"/>
        </w:tc>
        <w:tc>
          <w:tcPr>
            <w:tcW w:w="576" w:type="dxa"/>
          </w:tcPr>
          <w:p w14:paraId="1843B548" w14:textId="7C4EBB8B" w:rsidR="00217FE2" w:rsidRDefault="00217FE2" w:rsidP="00217FE2"/>
        </w:tc>
        <w:tc>
          <w:tcPr>
            <w:tcW w:w="576" w:type="dxa"/>
          </w:tcPr>
          <w:p w14:paraId="788E4E10" w14:textId="77777777" w:rsidR="00217FE2" w:rsidRDefault="00217FE2" w:rsidP="00217FE2"/>
        </w:tc>
        <w:tc>
          <w:tcPr>
            <w:tcW w:w="576" w:type="dxa"/>
          </w:tcPr>
          <w:p w14:paraId="0655C3E3" w14:textId="77777777" w:rsidR="00217FE2" w:rsidRDefault="00217FE2" w:rsidP="00217FE2"/>
        </w:tc>
        <w:tc>
          <w:tcPr>
            <w:tcW w:w="576" w:type="dxa"/>
          </w:tcPr>
          <w:p w14:paraId="2348898C" w14:textId="77777777" w:rsidR="00217FE2" w:rsidRDefault="00217FE2" w:rsidP="00217FE2"/>
        </w:tc>
        <w:tc>
          <w:tcPr>
            <w:tcW w:w="576" w:type="dxa"/>
          </w:tcPr>
          <w:p w14:paraId="30D18E89" w14:textId="77777777" w:rsidR="00217FE2" w:rsidRDefault="00217FE2" w:rsidP="00217FE2"/>
        </w:tc>
      </w:tr>
      <w:tr w:rsidR="00217FE2" w14:paraId="78D360A8" w14:textId="77777777" w:rsidTr="00217FE2">
        <w:trPr>
          <w:trHeight w:val="467"/>
        </w:trPr>
        <w:tc>
          <w:tcPr>
            <w:tcW w:w="4518" w:type="dxa"/>
          </w:tcPr>
          <w:p w14:paraId="69B4B61F" w14:textId="511BFA60" w:rsidR="00217FE2" w:rsidRPr="008C14D4" w:rsidRDefault="00217FE2" w:rsidP="00217FE2">
            <w:pPr>
              <w:pStyle w:val="Bullet1"/>
              <w:rPr>
                <w:rFonts w:asciiTheme="minorHAnsi" w:eastAsia="Times New Roman" w:hAnsiTheme="minorHAnsi" w:cstheme="minorHAnsi"/>
                <w:color w:val="000000"/>
              </w:rPr>
            </w:pPr>
            <w:r w:rsidRPr="00B66831">
              <w:t>Apply scientific reasoning, theory, and/or models to link evidence to the claims to assess the extent to which the reasoning and data support the explanation or conclusion.</w:t>
            </w:r>
          </w:p>
        </w:tc>
        <w:tc>
          <w:tcPr>
            <w:tcW w:w="576" w:type="dxa"/>
          </w:tcPr>
          <w:p w14:paraId="1EA59BE9" w14:textId="77777777" w:rsidR="00217FE2" w:rsidRDefault="00217FE2" w:rsidP="00217FE2"/>
        </w:tc>
        <w:tc>
          <w:tcPr>
            <w:tcW w:w="576" w:type="dxa"/>
          </w:tcPr>
          <w:p w14:paraId="525B047F" w14:textId="77777777" w:rsidR="00217FE2" w:rsidRDefault="00217FE2" w:rsidP="00217FE2"/>
        </w:tc>
        <w:tc>
          <w:tcPr>
            <w:tcW w:w="576" w:type="dxa"/>
          </w:tcPr>
          <w:p w14:paraId="08C86796" w14:textId="77777777" w:rsidR="00217FE2" w:rsidRDefault="00217FE2" w:rsidP="00217FE2"/>
        </w:tc>
        <w:tc>
          <w:tcPr>
            <w:tcW w:w="576" w:type="dxa"/>
          </w:tcPr>
          <w:p w14:paraId="0B3AAB1B" w14:textId="77777777" w:rsidR="00217FE2" w:rsidRDefault="00217FE2" w:rsidP="00217FE2"/>
        </w:tc>
        <w:tc>
          <w:tcPr>
            <w:tcW w:w="576" w:type="dxa"/>
          </w:tcPr>
          <w:p w14:paraId="64C2D478" w14:textId="77777777" w:rsidR="00217FE2" w:rsidRDefault="00217FE2" w:rsidP="00217FE2"/>
        </w:tc>
        <w:tc>
          <w:tcPr>
            <w:tcW w:w="576" w:type="dxa"/>
          </w:tcPr>
          <w:p w14:paraId="5FCB8C55" w14:textId="38A4A047" w:rsidR="00217FE2" w:rsidRDefault="00217FE2" w:rsidP="00217FE2"/>
        </w:tc>
        <w:tc>
          <w:tcPr>
            <w:tcW w:w="576" w:type="dxa"/>
          </w:tcPr>
          <w:p w14:paraId="1ED39184" w14:textId="77777777" w:rsidR="00217FE2" w:rsidRDefault="00217FE2" w:rsidP="00217FE2"/>
        </w:tc>
        <w:tc>
          <w:tcPr>
            <w:tcW w:w="576" w:type="dxa"/>
          </w:tcPr>
          <w:p w14:paraId="3582395D" w14:textId="77777777" w:rsidR="00217FE2" w:rsidRDefault="00217FE2" w:rsidP="00217FE2"/>
        </w:tc>
        <w:tc>
          <w:tcPr>
            <w:tcW w:w="576" w:type="dxa"/>
          </w:tcPr>
          <w:p w14:paraId="5FDF7867" w14:textId="77777777" w:rsidR="00217FE2" w:rsidRDefault="00217FE2" w:rsidP="00217FE2"/>
        </w:tc>
        <w:tc>
          <w:tcPr>
            <w:tcW w:w="576" w:type="dxa"/>
          </w:tcPr>
          <w:p w14:paraId="1B1AFC89" w14:textId="77777777" w:rsidR="00217FE2" w:rsidRDefault="00217FE2" w:rsidP="00217FE2"/>
        </w:tc>
        <w:tc>
          <w:tcPr>
            <w:tcW w:w="576" w:type="dxa"/>
          </w:tcPr>
          <w:p w14:paraId="54BBA63E" w14:textId="1286FE04" w:rsidR="00217FE2" w:rsidRDefault="00217FE2" w:rsidP="00217FE2"/>
        </w:tc>
        <w:tc>
          <w:tcPr>
            <w:tcW w:w="576" w:type="dxa"/>
          </w:tcPr>
          <w:p w14:paraId="3DE57057" w14:textId="77777777" w:rsidR="00217FE2" w:rsidRDefault="00217FE2" w:rsidP="00217FE2"/>
        </w:tc>
        <w:tc>
          <w:tcPr>
            <w:tcW w:w="576" w:type="dxa"/>
          </w:tcPr>
          <w:p w14:paraId="26138EF3" w14:textId="77777777" w:rsidR="00217FE2" w:rsidRDefault="00217FE2" w:rsidP="00217FE2"/>
        </w:tc>
        <w:tc>
          <w:tcPr>
            <w:tcW w:w="576" w:type="dxa"/>
          </w:tcPr>
          <w:p w14:paraId="575FD5D8" w14:textId="77777777" w:rsidR="00217FE2" w:rsidRDefault="00217FE2" w:rsidP="00217FE2"/>
        </w:tc>
        <w:tc>
          <w:tcPr>
            <w:tcW w:w="576" w:type="dxa"/>
          </w:tcPr>
          <w:p w14:paraId="129BA9F2" w14:textId="77777777" w:rsidR="00217FE2" w:rsidRDefault="00217FE2" w:rsidP="00217FE2"/>
        </w:tc>
      </w:tr>
      <w:tr w:rsidR="00217FE2" w14:paraId="6931BFCE" w14:textId="77777777" w:rsidTr="00217FE2">
        <w:trPr>
          <w:trHeight w:val="467"/>
        </w:trPr>
        <w:tc>
          <w:tcPr>
            <w:tcW w:w="4518" w:type="dxa"/>
          </w:tcPr>
          <w:p w14:paraId="31AD6122" w14:textId="39611E4D" w:rsidR="00217FE2" w:rsidRPr="008C14D4" w:rsidRDefault="00217FE2" w:rsidP="00217FE2">
            <w:pPr>
              <w:pStyle w:val="Bullet1"/>
              <w:rPr>
                <w:rFonts w:asciiTheme="minorHAnsi" w:eastAsia="Times New Roman" w:hAnsiTheme="minorHAnsi" w:cstheme="minorHAnsi"/>
                <w:color w:val="000000"/>
              </w:rPr>
            </w:pPr>
            <w:r w:rsidRPr="00B66831">
              <w:t>Design, evaluate, and/or refine a solution to a complex real-world problem, based on scientific knowledge, student-generated sources of evidence, prioritized criteria, and tradeoff considerations.</w:t>
            </w:r>
          </w:p>
        </w:tc>
        <w:tc>
          <w:tcPr>
            <w:tcW w:w="576" w:type="dxa"/>
          </w:tcPr>
          <w:p w14:paraId="2C2CF1F5" w14:textId="77777777" w:rsidR="00217FE2" w:rsidRDefault="00217FE2" w:rsidP="00217FE2"/>
        </w:tc>
        <w:tc>
          <w:tcPr>
            <w:tcW w:w="576" w:type="dxa"/>
          </w:tcPr>
          <w:p w14:paraId="534B1DD8" w14:textId="77777777" w:rsidR="00217FE2" w:rsidRDefault="00217FE2" w:rsidP="00217FE2"/>
        </w:tc>
        <w:tc>
          <w:tcPr>
            <w:tcW w:w="576" w:type="dxa"/>
          </w:tcPr>
          <w:p w14:paraId="03C4B925" w14:textId="77777777" w:rsidR="00217FE2" w:rsidRDefault="00217FE2" w:rsidP="00217FE2"/>
        </w:tc>
        <w:tc>
          <w:tcPr>
            <w:tcW w:w="576" w:type="dxa"/>
          </w:tcPr>
          <w:p w14:paraId="2CFF7378" w14:textId="77777777" w:rsidR="00217FE2" w:rsidRDefault="00217FE2" w:rsidP="00217FE2"/>
        </w:tc>
        <w:tc>
          <w:tcPr>
            <w:tcW w:w="576" w:type="dxa"/>
          </w:tcPr>
          <w:p w14:paraId="5EFD90D1" w14:textId="77777777" w:rsidR="00217FE2" w:rsidRDefault="00217FE2" w:rsidP="00217FE2"/>
        </w:tc>
        <w:tc>
          <w:tcPr>
            <w:tcW w:w="576" w:type="dxa"/>
          </w:tcPr>
          <w:p w14:paraId="77DCDDC3" w14:textId="7DC29076" w:rsidR="00217FE2" w:rsidRDefault="00217FE2" w:rsidP="00217FE2"/>
        </w:tc>
        <w:tc>
          <w:tcPr>
            <w:tcW w:w="576" w:type="dxa"/>
          </w:tcPr>
          <w:p w14:paraId="6F3482F0" w14:textId="77777777" w:rsidR="00217FE2" w:rsidRDefault="00217FE2" w:rsidP="00217FE2"/>
        </w:tc>
        <w:tc>
          <w:tcPr>
            <w:tcW w:w="576" w:type="dxa"/>
          </w:tcPr>
          <w:p w14:paraId="4C903031" w14:textId="77777777" w:rsidR="00217FE2" w:rsidRDefault="00217FE2" w:rsidP="00217FE2"/>
        </w:tc>
        <w:tc>
          <w:tcPr>
            <w:tcW w:w="576" w:type="dxa"/>
          </w:tcPr>
          <w:p w14:paraId="52959D25" w14:textId="77777777" w:rsidR="00217FE2" w:rsidRDefault="00217FE2" w:rsidP="00217FE2"/>
        </w:tc>
        <w:tc>
          <w:tcPr>
            <w:tcW w:w="576" w:type="dxa"/>
          </w:tcPr>
          <w:p w14:paraId="50BA6A02" w14:textId="77777777" w:rsidR="00217FE2" w:rsidRDefault="00217FE2" w:rsidP="00217FE2"/>
        </w:tc>
        <w:tc>
          <w:tcPr>
            <w:tcW w:w="576" w:type="dxa"/>
          </w:tcPr>
          <w:p w14:paraId="637429F2" w14:textId="4F973BC5" w:rsidR="00217FE2" w:rsidRDefault="00217FE2" w:rsidP="00217FE2"/>
        </w:tc>
        <w:tc>
          <w:tcPr>
            <w:tcW w:w="576" w:type="dxa"/>
          </w:tcPr>
          <w:p w14:paraId="7A7A0586" w14:textId="77777777" w:rsidR="00217FE2" w:rsidRDefault="00217FE2" w:rsidP="00217FE2"/>
        </w:tc>
        <w:tc>
          <w:tcPr>
            <w:tcW w:w="576" w:type="dxa"/>
          </w:tcPr>
          <w:p w14:paraId="3632D300" w14:textId="77777777" w:rsidR="00217FE2" w:rsidRDefault="00217FE2" w:rsidP="00217FE2"/>
        </w:tc>
        <w:tc>
          <w:tcPr>
            <w:tcW w:w="576" w:type="dxa"/>
          </w:tcPr>
          <w:p w14:paraId="56D58170" w14:textId="77777777" w:rsidR="00217FE2" w:rsidRDefault="00217FE2" w:rsidP="00217FE2"/>
        </w:tc>
        <w:tc>
          <w:tcPr>
            <w:tcW w:w="576" w:type="dxa"/>
          </w:tcPr>
          <w:p w14:paraId="57D388BE" w14:textId="77777777" w:rsidR="00217FE2" w:rsidRDefault="00217FE2" w:rsidP="00217FE2"/>
        </w:tc>
      </w:tr>
      <w:tr w:rsidR="00217FE2" w14:paraId="08DE9523" w14:textId="77777777" w:rsidTr="00217FE2">
        <w:trPr>
          <w:trHeight w:val="467"/>
        </w:trPr>
        <w:tc>
          <w:tcPr>
            <w:tcW w:w="4518" w:type="dxa"/>
          </w:tcPr>
          <w:p w14:paraId="6F7FB359" w14:textId="0E8B8B69" w:rsidR="00217FE2" w:rsidRPr="008C14D4" w:rsidRDefault="00217FE2" w:rsidP="00217FE2">
            <w:pPr>
              <w:pStyle w:val="ListNumber1"/>
              <w:rPr>
                <w:rFonts w:asciiTheme="minorHAnsi" w:eastAsia="Times New Roman" w:hAnsiTheme="minorHAnsi" w:cstheme="minorHAnsi"/>
                <w:color w:val="000000"/>
              </w:rPr>
            </w:pPr>
            <w:r w:rsidRPr="00B56E9D">
              <w:t>Engaging in argument from evidence</w:t>
            </w:r>
          </w:p>
        </w:tc>
        <w:tc>
          <w:tcPr>
            <w:tcW w:w="576" w:type="dxa"/>
          </w:tcPr>
          <w:p w14:paraId="614F481F" w14:textId="77777777" w:rsidR="00217FE2" w:rsidRDefault="00217FE2" w:rsidP="00217FE2"/>
        </w:tc>
        <w:tc>
          <w:tcPr>
            <w:tcW w:w="576" w:type="dxa"/>
          </w:tcPr>
          <w:p w14:paraId="398EC945" w14:textId="77777777" w:rsidR="00217FE2" w:rsidRDefault="00217FE2" w:rsidP="00217FE2"/>
        </w:tc>
        <w:tc>
          <w:tcPr>
            <w:tcW w:w="576" w:type="dxa"/>
          </w:tcPr>
          <w:p w14:paraId="35CC2725" w14:textId="77777777" w:rsidR="00217FE2" w:rsidRDefault="00217FE2" w:rsidP="00217FE2"/>
        </w:tc>
        <w:tc>
          <w:tcPr>
            <w:tcW w:w="576" w:type="dxa"/>
          </w:tcPr>
          <w:p w14:paraId="7406906D" w14:textId="77777777" w:rsidR="00217FE2" w:rsidRDefault="00217FE2" w:rsidP="00217FE2"/>
        </w:tc>
        <w:tc>
          <w:tcPr>
            <w:tcW w:w="576" w:type="dxa"/>
          </w:tcPr>
          <w:p w14:paraId="3ADFAB92" w14:textId="77777777" w:rsidR="00217FE2" w:rsidRDefault="00217FE2" w:rsidP="00217FE2"/>
        </w:tc>
        <w:tc>
          <w:tcPr>
            <w:tcW w:w="576" w:type="dxa"/>
          </w:tcPr>
          <w:p w14:paraId="3E175B86" w14:textId="77A07256" w:rsidR="00217FE2" w:rsidRDefault="00217FE2" w:rsidP="00217FE2"/>
        </w:tc>
        <w:tc>
          <w:tcPr>
            <w:tcW w:w="576" w:type="dxa"/>
          </w:tcPr>
          <w:p w14:paraId="211EE7DE" w14:textId="77777777" w:rsidR="00217FE2" w:rsidRDefault="00217FE2" w:rsidP="00217FE2"/>
        </w:tc>
        <w:tc>
          <w:tcPr>
            <w:tcW w:w="576" w:type="dxa"/>
          </w:tcPr>
          <w:p w14:paraId="39B1EE5D" w14:textId="77777777" w:rsidR="00217FE2" w:rsidRDefault="00217FE2" w:rsidP="00217FE2"/>
        </w:tc>
        <w:tc>
          <w:tcPr>
            <w:tcW w:w="576" w:type="dxa"/>
          </w:tcPr>
          <w:p w14:paraId="7A1240E5" w14:textId="77777777" w:rsidR="00217FE2" w:rsidRDefault="00217FE2" w:rsidP="00217FE2"/>
        </w:tc>
        <w:tc>
          <w:tcPr>
            <w:tcW w:w="576" w:type="dxa"/>
          </w:tcPr>
          <w:p w14:paraId="29508C9A" w14:textId="77777777" w:rsidR="00217FE2" w:rsidRDefault="00217FE2" w:rsidP="00217FE2"/>
        </w:tc>
        <w:tc>
          <w:tcPr>
            <w:tcW w:w="576" w:type="dxa"/>
          </w:tcPr>
          <w:p w14:paraId="11105046" w14:textId="1953C774" w:rsidR="00217FE2" w:rsidRDefault="00217FE2" w:rsidP="00217FE2"/>
        </w:tc>
        <w:tc>
          <w:tcPr>
            <w:tcW w:w="576" w:type="dxa"/>
          </w:tcPr>
          <w:p w14:paraId="39E4597C" w14:textId="77777777" w:rsidR="00217FE2" w:rsidRDefault="00217FE2" w:rsidP="00217FE2"/>
        </w:tc>
        <w:tc>
          <w:tcPr>
            <w:tcW w:w="576" w:type="dxa"/>
          </w:tcPr>
          <w:p w14:paraId="0849AB8A" w14:textId="77777777" w:rsidR="00217FE2" w:rsidRDefault="00217FE2" w:rsidP="00217FE2"/>
        </w:tc>
        <w:tc>
          <w:tcPr>
            <w:tcW w:w="576" w:type="dxa"/>
          </w:tcPr>
          <w:p w14:paraId="0D46772C" w14:textId="77777777" w:rsidR="00217FE2" w:rsidRDefault="00217FE2" w:rsidP="00217FE2"/>
        </w:tc>
        <w:tc>
          <w:tcPr>
            <w:tcW w:w="576" w:type="dxa"/>
          </w:tcPr>
          <w:p w14:paraId="635682A3" w14:textId="77777777" w:rsidR="00217FE2" w:rsidRDefault="00217FE2" w:rsidP="00217FE2"/>
        </w:tc>
      </w:tr>
      <w:tr w:rsidR="00217FE2" w14:paraId="13D1ECE6" w14:textId="77777777" w:rsidTr="00217FE2">
        <w:trPr>
          <w:trHeight w:val="467"/>
        </w:trPr>
        <w:tc>
          <w:tcPr>
            <w:tcW w:w="4518" w:type="dxa"/>
          </w:tcPr>
          <w:p w14:paraId="176D1CF3" w14:textId="1A6FED80" w:rsidR="00217FE2" w:rsidRPr="008C14D4" w:rsidRDefault="00217FE2" w:rsidP="00217FE2">
            <w:pPr>
              <w:pStyle w:val="Bullet1"/>
              <w:rPr>
                <w:rFonts w:asciiTheme="minorHAnsi" w:eastAsia="Times New Roman" w:hAnsiTheme="minorHAnsi" w:cstheme="minorHAnsi"/>
                <w:color w:val="000000"/>
              </w:rPr>
            </w:pPr>
            <w:r w:rsidRPr="00B56E9D">
              <w:t>Compare and evaluate competing arguments or design solutions in light of currently accepted explanations, new evidence, limitations (e.g., trade-offs), constraints, and ethical issues.</w:t>
            </w:r>
          </w:p>
        </w:tc>
        <w:tc>
          <w:tcPr>
            <w:tcW w:w="576" w:type="dxa"/>
          </w:tcPr>
          <w:p w14:paraId="0320ED7A" w14:textId="77777777" w:rsidR="00217FE2" w:rsidRDefault="00217FE2" w:rsidP="00217FE2"/>
        </w:tc>
        <w:tc>
          <w:tcPr>
            <w:tcW w:w="576" w:type="dxa"/>
          </w:tcPr>
          <w:p w14:paraId="21431F97" w14:textId="77777777" w:rsidR="00217FE2" w:rsidRDefault="00217FE2" w:rsidP="00217FE2"/>
        </w:tc>
        <w:tc>
          <w:tcPr>
            <w:tcW w:w="576" w:type="dxa"/>
          </w:tcPr>
          <w:p w14:paraId="271F952A" w14:textId="77777777" w:rsidR="00217FE2" w:rsidRDefault="00217FE2" w:rsidP="00217FE2"/>
        </w:tc>
        <w:tc>
          <w:tcPr>
            <w:tcW w:w="576" w:type="dxa"/>
          </w:tcPr>
          <w:p w14:paraId="01AA244F" w14:textId="77777777" w:rsidR="00217FE2" w:rsidRDefault="00217FE2" w:rsidP="00217FE2"/>
        </w:tc>
        <w:tc>
          <w:tcPr>
            <w:tcW w:w="576" w:type="dxa"/>
          </w:tcPr>
          <w:p w14:paraId="773F9914" w14:textId="77777777" w:rsidR="00217FE2" w:rsidRDefault="00217FE2" w:rsidP="00217FE2"/>
        </w:tc>
        <w:tc>
          <w:tcPr>
            <w:tcW w:w="576" w:type="dxa"/>
          </w:tcPr>
          <w:p w14:paraId="77D11DBD" w14:textId="77FEC037" w:rsidR="00217FE2" w:rsidRDefault="00217FE2" w:rsidP="00217FE2"/>
        </w:tc>
        <w:tc>
          <w:tcPr>
            <w:tcW w:w="576" w:type="dxa"/>
          </w:tcPr>
          <w:p w14:paraId="2C6ED8DE" w14:textId="77777777" w:rsidR="00217FE2" w:rsidRDefault="00217FE2" w:rsidP="00217FE2"/>
        </w:tc>
        <w:tc>
          <w:tcPr>
            <w:tcW w:w="576" w:type="dxa"/>
          </w:tcPr>
          <w:p w14:paraId="33828435" w14:textId="77777777" w:rsidR="00217FE2" w:rsidRDefault="00217FE2" w:rsidP="00217FE2"/>
        </w:tc>
        <w:tc>
          <w:tcPr>
            <w:tcW w:w="576" w:type="dxa"/>
          </w:tcPr>
          <w:p w14:paraId="3116AAA4" w14:textId="77777777" w:rsidR="00217FE2" w:rsidRDefault="00217FE2" w:rsidP="00217FE2"/>
        </w:tc>
        <w:tc>
          <w:tcPr>
            <w:tcW w:w="576" w:type="dxa"/>
          </w:tcPr>
          <w:p w14:paraId="4D9D10B2" w14:textId="77777777" w:rsidR="00217FE2" w:rsidRDefault="00217FE2" w:rsidP="00217FE2"/>
        </w:tc>
        <w:tc>
          <w:tcPr>
            <w:tcW w:w="576" w:type="dxa"/>
          </w:tcPr>
          <w:p w14:paraId="4FFC500C" w14:textId="43C8577D" w:rsidR="00217FE2" w:rsidRDefault="00217FE2" w:rsidP="00217FE2"/>
        </w:tc>
        <w:tc>
          <w:tcPr>
            <w:tcW w:w="576" w:type="dxa"/>
          </w:tcPr>
          <w:p w14:paraId="1D97B7ED" w14:textId="77777777" w:rsidR="00217FE2" w:rsidRDefault="00217FE2" w:rsidP="00217FE2"/>
        </w:tc>
        <w:tc>
          <w:tcPr>
            <w:tcW w:w="576" w:type="dxa"/>
          </w:tcPr>
          <w:p w14:paraId="6077B139" w14:textId="77777777" w:rsidR="00217FE2" w:rsidRDefault="00217FE2" w:rsidP="00217FE2"/>
        </w:tc>
        <w:tc>
          <w:tcPr>
            <w:tcW w:w="576" w:type="dxa"/>
          </w:tcPr>
          <w:p w14:paraId="6AD6C566" w14:textId="77777777" w:rsidR="00217FE2" w:rsidRDefault="00217FE2" w:rsidP="00217FE2"/>
        </w:tc>
        <w:tc>
          <w:tcPr>
            <w:tcW w:w="576" w:type="dxa"/>
          </w:tcPr>
          <w:p w14:paraId="4C5FD742" w14:textId="77777777" w:rsidR="00217FE2" w:rsidRDefault="00217FE2" w:rsidP="00217FE2"/>
        </w:tc>
      </w:tr>
      <w:tr w:rsidR="00217FE2" w14:paraId="1D91A63E" w14:textId="77777777" w:rsidTr="00217FE2">
        <w:trPr>
          <w:trHeight w:val="467"/>
        </w:trPr>
        <w:tc>
          <w:tcPr>
            <w:tcW w:w="4518" w:type="dxa"/>
          </w:tcPr>
          <w:p w14:paraId="38995476" w14:textId="52F6FD5F" w:rsidR="00217FE2" w:rsidRPr="008C14D4" w:rsidRDefault="00217FE2" w:rsidP="00217FE2">
            <w:pPr>
              <w:pStyle w:val="Bullet1"/>
              <w:rPr>
                <w:rFonts w:asciiTheme="minorHAnsi" w:eastAsia="Times New Roman" w:hAnsiTheme="minorHAnsi" w:cstheme="minorHAnsi"/>
                <w:color w:val="000000"/>
              </w:rPr>
            </w:pPr>
            <w:r w:rsidRPr="00B56E9D">
              <w:t>Evaluate the claims, evidence, and/or reasoning behind currently accepted explanations or solutions to determine the merits of arguments.</w:t>
            </w:r>
          </w:p>
        </w:tc>
        <w:tc>
          <w:tcPr>
            <w:tcW w:w="576" w:type="dxa"/>
          </w:tcPr>
          <w:p w14:paraId="3BAB0A82" w14:textId="77777777" w:rsidR="00217FE2" w:rsidRDefault="00217FE2" w:rsidP="00217FE2"/>
        </w:tc>
        <w:tc>
          <w:tcPr>
            <w:tcW w:w="576" w:type="dxa"/>
          </w:tcPr>
          <w:p w14:paraId="2BBEEA54" w14:textId="77777777" w:rsidR="00217FE2" w:rsidRDefault="00217FE2" w:rsidP="00217FE2"/>
        </w:tc>
        <w:tc>
          <w:tcPr>
            <w:tcW w:w="576" w:type="dxa"/>
          </w:tcPr>
          <w:p w14:paraId="56306ED5" w14:textId="77777777" w:rsidR="00217FE2" w:rsidRDefault="00217FE2" w:rsidP="00217FE2"/>
        </w:tc>
        <w:tc>
          <w:tcPr>
            <w:tcW w:w="576" w:type="dxa"/>
          </w:tcPr>
          <w:p w14:paraId="1B18C4D0" w14:textId="77777777" w:rsidR="00217FE2" w:rsidRDefault="00217FE2" w:rsidP="00217FE2"/>
        </w:tc>
        <w:tc>
          <w:tcPr>
            <w:tcW w:w="576" w:type="dxa"/>
          </w:tcPr>
          <w:p w14:paraId="20431477" w14:textId="77777777" w:rsidR="00217FE2" w:rsidRDefault="00217FE2" w:rsidP="00217FE2"/>
        </w:tc>
        <w:tc>
          <w:tcPr>
            <w:tcW w:w="576" w:type="dxa"/>
          </w:tcPr>
          <w:p w14:paraId="490324C4" w14:textId="7A8AD8C6" w:rsidR="00217FE2" w:rsidRDefault="00217FE2" w:rsidP="00217FE2"/>
        </w:tc>
        <w:tc>
          <w:tcPr>
            <w:tcW w:w="576" w:type="dxa"/>
          </w:tcPr>
          <w:p w14:paraId="18A64780" w14:textId="77777777" w:rsidR="00217FE2" w:rsidRDefault="00217FE2" w:rsidP="00217FE2"/>
        </w:tc>
        <w:tc>
          <w:tcPr>
            <w:tcW w:w="576" w:type="dxa"/>
          </w:tcPr>
          <w:p w14:paraId="3E11BA3D" w14:textId="77777777" w:rsidR="00217FE2" w:rsidRDefault="00217FE2" w:rsidP="00217FE2"/>
        </w:tc>
        <w:tc>
          <w:tcPr>
            <w:tcW w:w="576" w:type="dxa"/>
          </w:tcPr>
          <w:p w14:paraId="49228D9A" w14:textId="77777777" w:rsidR="00217FE2" w:rsidRDefault="00217FE2" w:rsidP="00217FE2"/>
        </w:tc>
        <w:tc>
          <w:tcPr>
            <w:tcW w:w="576" w:type="dxa"/>
          </w:tcPr>
          <w:p w14:paraId="4D9F25CF" w14:textId="77777777" w:rsidR="00217FE2" w:rsidRDefault="00217FE2" w:rsidP="00217FE2"/>
        </w:tc>
        <w:tc>
          <w:tcPr>
            <w:tcW w:w="576" w:type="dxa"/>
          </w:tcPr>
          <w:p w14:paraId="6D4A0C54" w14:textId="78434D8D" w:rsidR="00217FE2" w:rsidRDefault="00217FE2" w:rsidP="00217FE2"/>
        </w:tc>
        <w:tc>
          <w:tcPr>
            <w:tcW w:w="576" w:type="dxa"/>
          </w:tcPr>
          <w:p w14:paraId="4CC7EE12" w14:textId="77777777" w:rsidR="00217FE2" w:rsidRDefault="00217FE2" w:rsidP="00217FE2"/>
        </w:tc>
        <w:tc>
          <w:tcPr>
            <w:tcW w:w="576" w:type="dxa"/>
          </w:tcPr>
          <w:p w14:paraId="2D05169C" w14:textId="77777777" w:rsidR="00217FE2" w:rsidRDefault="00217FE2" w:rsidP="00217FE2"/>
        </w:tc>
        <w:tc>
          <w:tcPr>
            <w:tcW w:w="576" w:type="dxa"/>
          </w:tcPr>
          <w:p w14:paraId="374131FE" w14:textId="77777777" w:rsidR="00217FE2" w:rsidRDefault="00217FE2" w:rsidP="00217FE2"/>
        </w:tc>
        <w:tc>
          <w:tcPr>
            <w:tcW w:w="576" w:type="dxa"/>
          </w:tcPr>
          <w:p w14:paraId="5B27B683" w14:textId="77777777" w:rsidR="00217FE2" w:rsidRDefault="00217FE2" w:rsidP="00217FE2"/>
        </w:tc>
      </w:tr>
      <w:tr w:rsidR="00217FE2" w14:paraId="4AAB3299" w14:textId="77777777" w:rsidTr="00217FE2">
        <w:trPr>
          <w:trHeight w:val="467"/>
        </w:trPr>
        <w:tc>
          <w:tcPr>
            <w:tcW w:w="4518" w:type="dxa"/>
          </w:tcPr>
          <w:p w14:paraId="0A42EAF0" w14:textId="6863165A" w:rsidR="00217FE2" w:rsidRPr="008C14D4" w:rsidRDefault="00217FE2" w:rsidP="00217FE2">
            <w:pPr>
              <w:pStyle w:val="Bullet1"/>
              <w:rPr>
                <w:rFonts w:asciiTheme="minorHAnsi" w:eastAsia="Times New Roman" w:hAnsiTheme="minorHAnsi" w:cstheme="minorHAnsi"/>
                <w:color w:val="000000"/>
              </w:rPr>
            </w:pPr>
            <w:r w:rsidRPr="00B56E9D">
              <w:t xml:space="preserve">Respectfully provide and/or receive critiques on scientific arguments by probing reasoning and evidence and </w:t>
            </w:r>
            <w:r w:rsidRPr="00B56E9D">
              <w:lastRenderedPageBreak/>
              <w:t>challenging ideas and conclusions, responding thoughtfully to diverse perspectives, and determining what additional information is required to resolve contradictions.</w:t>
            </w:r>
          </w:p>
        </w:tc>
        <w:tc>
          <w:tcPr>
            <w:tcW w:w="576" w:type="dxa"/>
          </w:tcPr>
          <w:p w14:paraId="47EFDBDF" w14:textId="77777777" w:rsidR="00217FE2" w:rsidRDefault="00217FE2" w:rsidP="00217FE2"/>
        </w:tc>
        <w:tc>
          <w:tcPr>
            <w:tcW w:w="576" w:type="dxa"/>
          </w:tcPr>
          <w:p w14:paraId="57D2E47C" w14:textId="77777777" w:rsidR="00217FE2" w:rsidRDefault="00217FE2" w:rsidP="00217FE2"/>
        </w:tc>
        <w:tc>
          <w:tcPr>
            <w:tcW w:w="576" w:type="dxa"/>
          </w:tcPr>
          <w:p w14:paraId="50944728" w14:textId="77777777" w:rsidR="00217FE2" w:rsidRDefault="00217FE2" w:rsidP="00217FE2"/>
        </w:tc>
        <w:tc>
          <w:tcPr>
            <w:tcW w:w="576" w:type="dxa"/>
          </w:tcPr>
          <w:p w14:paraId="637AA8C3" w14:textId="77777777" w:rsidR="00217FE2" w:rsidRDefault="00217FE2" w:rsidP="00217FE2"/>
        </w:tc>
        <w:tc>
          <w:tcPr>
            <w:tcW w:w="576" w:type="dxa"/>
          </w:tcPr>
          <w:p w14:paraId="73A93BDF" w14:textId="77777777" w:rsidR="00217FE2" w:rsidRDefault="00217FE2" w:rsidP="00217FE2"/>
        </w:tc>
        <w:tc>
          <w:tcPr>
            <w:tcW w:w="576" w:type="dxa"/>
          </w:tcPr>
          <w:p w14:paraId="4752E800" w14:textId="46445EA6" w:rsidR="00217FE2" w:rsidRDefault="00217FE2" w:rsidP="00217FE2"/>
        </w:tc>
        <w:tc>
          <w:tcPr>
            <w:tcW w:w="576" w:type="dxa"/>
          </w:tcPr>
          <w:p w14:paraId="529B134D" w14:textId="77777777" w:rsidR="00217FE2" w:rsidRDefault="00217FE2" w:rsidP="00217FE2"/>
        </w:tc>
        <w:tc>
          <w:tcPr>
            <w:tcW w:w="576" w:type="dxa"/>
          </w:tcPr>
          <w:p w14:paraId="22405FDE" w14:textId="77777777" w:rsidR="00217FE2" w:rsidRDefault="00217FE2" w:rsidP="00217FE2"/>
        </w:tc>
        <w:tc>
          <w:tcPr>
            <w:tcW w:w="576" w:type="dxa"/>
          </w:tcPr>
          <w:p w14:paraId="1AAA9AE5" w14:textId="77777777" w:rsidR="00217FE2" w:rsidRDefault="00217FE2" w:rsidP="00217FE2"/>
        </w:tc>
        <w:tc>
          <w:tcPr>
            <w:tcW w:w="576" w:type="dxa"/>
          </w:tcPr>
          <w:p w14:paraId="1E051577" w14:textId="77777777" w:rsidR="00217FE2" w:rsidRDefault="00217FE2" w:rsidP="00217FE2"/>
        </w:tc>
        <w:tc>
          <w:tcPr>
            <w:tcW w:w="576" w:type="dxa"/>
          </w:tcPr>
          <w:p w14:paraId="443B9C7B" w14:textId="6960F2E3" w:rsidR="00217FE2" w:rsidRDefault="00217FE2" w:rsidP="00217FE2"/>
        </w:tc>
        <w:tc>
          <w:tcPr>
            <w:tcW w:w="576" w:type="dxa"/>
          </w:tcPr>
          <w:p w14:paraId="3DEEE35D" w14:textId="77777777" w:rsidR="00217FE2" w:rsidRDefault="00217FE2" w:rsidP="00217FE2"/>
        </w:tc>
        <w:tc>
          <w:tcPr>
            <w:tcW w:w="576" w:type="dxa"/>
          </w:tcPr>
          <w:p w14:paraId="109547F8" w14:textId="77777777" w:rsidR="00217FE2" w:rsidRDefault="00217FE2" w:rsidP="00217FE2"/>
        </w:tc>
        <w:tc>
          <w:tcPr>
            <w:tcW w:w="576" w:type="dxa"/>
          </w:tcPr>
          <w:p w14:paraId="49F6BF1F" w14:textId="77777777" w:rsidR="00217FE2" w:rsidRDefault="00217FE2" w:rsidP="00217FE2"/>
        </w:tc>
        <w:tc>
          <w:tcPr>
            <w:tcW w:w="576" w:type="dxa"/>
          </w:tcPr>
          <w:p w14:paraId="1A0EF3C9" w14:textId="77777777" w:rsidR="00217FE2" w:rsidRDefault="00217FE2" w:rsidP="00217FE2"/>
        </w:tc>
      </w:tr>
      <w:tr w:rsidR="00217FE2" w14:paraId="2F5AF789" w14:textId="77777777" w:rsidTr="00217FE2">
        <w:trPr>
          <w:trHeight w:val="467"/>
        </w:trPr>
        <w:tc>
          <w:tcPr>
            <w:tcW w:w="4518" w:type="dxa"/>
          </w:tcPr>
          <w:p w14:paraId="16DD9F03" w14:textId="3C5D69AA" w:rsidR="00217FE2" w:rsidRPr="008C14D4" w:rsidRDefault="00217FE2" w:rsidP="00217FE2">
            <w:pPr>
              <w:pStyle w:val="Bullet1"/>
              <w:rPr>
                <w:rFonts w:asciiTheme="minorHAnsi" w:eastAsia="Times New Roman" w:hAnsiTheme="minorHAnsi" w:cstheme="minorHAnsi"/>
                <w:color w:val="000000"/>
              </w:rPr>
            </w:pPr>
            <w:r w:rsidRPr="00B56E9D">
              <w:t>Construct, use, and/or present an oral and written argument or counter-arguments based on data and evidence.</w:t>
            </w:r>
          </w:p>
        </w:tc>
        <w:tc>
          <w:tcPr>
            <w:tcW w:w="576" w:type="dxa"/>
          </w:tcPr>
          <w:p w14:paraId="7A7A331B" w14:textId="77777777" w:rsidR="00217FE2" w:rsidRDefault="00217FE2" w:rsidP="00217FE2"/>
        </w:tc>
        <w:tc>
          <w:tcPr>
            <w:tcW w:w="576" w:type="dxa"/>
          </w:tcPr>
          <w:p w14:paraId="3D0787D9" w14:textId="77777777" w:rsidR="00217FE2" w:rsidRDefault="00217FE2" w:rsidP="00217FE2"/>
        </w:tc>
        <w:tc>
          <w:tcPr>
            <w:tcW w:w="576" w:type="dxa"/>
          </w:tcPr>
          <w:p w14:paraId="64F35F2E" w14:textId="77777777" w:rsidR="00217FE2" w:rsidRDefault="00217FE2" w:rsidP="00217FE2"/>
        </w:tc>
        <w:tc>
          <w:tcPr>
            <w:tcW w:w="576" w:type="dxa"/>
          </w:tcPr>
          <w:p w14:paraId="67974F42" w14:textId="77777777" w:rsidR="00217FE2" w:rsidRDefault="00217FE2" w:rsidP="00217FE2"/>
        </w:tc>
        <w:tc>
          <w:tcPr>
            <w:tcW w:w="576" w:type="dxa"/>
          </w:tcPr>
          <w:p w14:paraId="32C8983B" w14:textId="77777777" w:rsidR="00217FE2" w:rsidRDefault="00217FE2" w:rsidP="00217FE2"/>
        </w:tc>
        <w:tc>
          <w:tcPr>
            <w:tcW w:w="576" w:type="dxa"/>
          </w:tcPr>
          <w:p w14:paraId="78BA4208" w14:textId="0FCE5AB3" w:rsidR="00217FE2" w:rsidRDefault="00217FE2" w:rsidP="00217FE2"/>
        </w:tc>
        <w:tc>
          <w:tcPr>
            <w:tcW w:w="576" w:type="dxa"/>
          </w:tcPr>
          <w:p w14:paraId="1C842FCF" w14:textId="77777777" w:rsidR="00217FE2" w:rsidRDefault="00217FE2" w:rsidP="00217FE2"/>
        </w:tc>
        <w:tc>
          <w:tcPr>
            <w:tcW w:w="576" w:type="dxa"/>
          </w:tcPr>
          <w:p w14:paraId="162AD844" w14:textId="77777777" w:rsidR="00217FE2" w:rsidRDefault="00217FE2" w:rsidP="00217FE2"/>
        </w:tc>
        <w:tc>
          <w:tcPr>
            <w:tcW w:w="576" w:type="dxa"/>
          </w:tcPr>
          <w:p w14:paraId="04B767CC" w14:textId="77777777" w:rsidR="00217FE2" w:rsidRDefault="00217FE2" w:rsidP="00217FE2"/>
        </w:tc>
        <w:tc>
          <w:tcPr>
            <w:tcW w:w="576" w:type="dxa"/>
          </w:tcPr>
          <w:p w14:paraId="0B15AE57" w14:textId="77777777" w:rsidR="00217FE2" w:rsidRDefault="00217FE2" w:rsidP="00217FE2"/>
        </w:tc>
        <w:tc>
          <w:tcPr>
            <w:tcW w:w="576" w:type="dxa"/>
          </w:tcPr>
          <w:p w14:paraId="4F29F567" w14:textId="6B716846" w:rsidR="00217FE2" w:rsidRDefault="00217FE2" w:rsidP="00217FE2"/>
        </w:tc>
        <w:tc>
          <w:tcPr>
            <w:tcW w:w="576" w:type="dxa"/>
          </w:tcPr>
          <w:p w14:paraId="17B85CEB" w14:textId="77777777" w:rsidR="00217FE2" w:rsidRDefault="00217FE2" w:rsidP="00217FE2"/>
        </w:tc>
        <w:tc>
          <w:tcPr>
            <w:tcW w:w="576" w:type="dxa"/>
          </w:tcPr>
          <w:p w14:paraId="16D15773" w14:textId="77777777" w:rsidR="00217FE2" w:rsidRDefault="00217FE2" w:rsidP="00217FE2"/>
        </w:tc>
        <w:tc>
          <w:tcPr>
            <w:tcW w:w="576" w:type="dxa"/>
          </w:tcPr>
          <w:p w14:paraId="78149377" w14:textId="77777777" w:rsidR="00217FE2" w:rsidRDefault="00217FE2" w:rsidP="00217FE2"/>
        </w:tc>
        <w:tc>
          <w:tcPr>
            <w:tcW w:w="576" w:type="dxa"/>
          </w:tcPr>
          <w:p w14:paraId="486A4161" w14:textId="77777777" w:rsidR="00217FE2" w:rsidRDefault="00217FE2" w:rsidP="00217FE2"/>
        </w:tc>
      </w:tr>
      <w:tr w:rsidR="00217FE2" w14:paraId="626FCA74" w14:textId="77777777" w:rsidTr="00217FE2">
        <w:trPr>
          <w:trHeight w:val="467"/>
        </w:trPr>
        <w:tc>
          <w:tcPr>
            <w:tcW w:w="4518" w:type="dxa"/>
          </w:tcPr>
          <w:p w14:paraId="227259E4" w14:textId="66AB78F8" w:rsidR="00217FE2" w:rsidRPr="008C14D4" w:rsidRDefault="00217FE2" w:rsidP="00217FE2">
            <w:pPr>
              <w:pStyle w:val="Bullet1"/>
              <w:rPr>
                <w:rFonts w:asciiTheme="minorHAnsi" w:eastAsia="Times New Roman" w:hAnsiTheme="minorHAnsi" w:cstheme="minorHAnsi"/>
                <w:color w:val="000000"/>
              </w:rPr>
            </w:pPr>
            <w:r w:rsidRPr="00B56E9D">
              <w:t>Make and defend a claim based on evidence about the natural world or the effectiveness of a design solution that reflects scientific knowledge, and student-generated evidence.</w:t>
            </w:r>
          </w:p>
        </w:tc>
        <w:tc>
          <w:tcPr>
            <w:tcW w:w="576" w:type="dxa"/>
          </w:tcPr>
          <w:p w14:paraId="7477046A" w14:textId="77777777" w:rsidR="00217FE2" w:rsidRDefault="00217FE2" w:rsidP="00217FE2"/>
        </w:tc>
        <w:tc>
          <w:tcPr>
            <w:tcW w:w="576" w:type="dxa"/>
          </w:tcPr>
          <w:p w14:paraId="14F15B5C" w14:textId="77777777" w:rsidR="00217FE2" w:rsidRDefault="00217FE2" w:rsidP="00217FE2"/>
        </w:tc>
        <w:tc>
          <w:tcPr>
            <w:tcW w:w="576" w:type="dxa"/>
          </w:tcPr>
          <w:p w14:paraId="0A4A8DD9" w14:textId="77777777" w:rsidR="00217FE2" w:rsidRDefault="00217FE2" w:rsidP="00217FE2"/>
        </w:tc>
        <w:tc>
          <w:tcPr>
            <w:tcW w:w="576" w:type="dxa"/>
          </w:tcPr>
          <w:p w14:paraId="693084DD" w14:textId="77777777" w:rsidR="00217FE2" w:rsidRDefault="00217FE2" w:rsidP="00217FE2"/>
        </w:tc>
        <w:tc>
          <w:tcPr>
            <w:tcW w:w="576" w:type="dxa"/>
          </w:tcPr>
          <w:p w14:paraId="0565F39F" w14:textId="77777777" w:rsidR="00217FE2" w:rsidRDefault="00217FE2" w:rsidP="00217FE2"/>
        </w:tc>
        <w:tc>
          <w:tcPr>
            <w:tcW w:w="576" w:type="dxa"/>
          </w:tcPr>
          <w:p w14:paraId="0DFC9618" w14:textId="7B4A8256" w:rsidR="00217FE2" w:rsidRDefault="00217FE2" w:rsidP="00217FE2"/>
        </w:tc>
        <w:tc>
          <w:tcPr>
            <w:tcW w:w="576" w:type="dxa"/>
          </w:tcPr>
          <w:p w14:paraId="2E16C0AE" w14:textId="77777777" w:rsidR="00217FE2" w:rsidRDefault="00217FE2" w:rsidP="00217FE2"/>
        </w:tc>
        <w:tc>
          <w:tcPr>
            <w:tcW w:w="576" w:type="dxa"/>
          </w:tcPr>
          <w:p w14:paraId="39EAA243" w14:textId="77777777" w:rsidR="00217FE2" w:rsidRDefault="00217FE2" w:rsidP="00217FE2"/>
        </w:tc>
        <w:tc>
          <w:tcPr>
            <w:tcW w:w="576" w:type="dxa"/>
          </w:tcPr>
          <w:p w14:paraId="795FB004" w14:textId="77777777" w:rsidR="00217FE2" w:rsidRDefault="00217FE2" w:rsidP="00217FE2"/>
        </w:tc>
        <w:tc>
          <w:tcPr>
            <w:tcW w:w="576" w:type="dxa"/>
          </w:tcPr>
          <w:p w14:paraId="66F074D3" w14:textId="77777777" w:rsidR="00217FE2" w:rsidRDefault="00217FE2" w:rsidP="00217FE2"/>
        </w:tc>
        <w:tc>
          <w:tcPr>
            <w:tcW w:w="576" w:type="dxa"/>
          </w:tcPr>
          <w:p w14:paraId="17EF3BEC" w14:textId="303F7873" w:rsidR="00217FE2" w:rsidRDefault="00217FE2" w:rsidP="00217FE2"/>
        </w:tc>
        <w:tc>
          <w:tcPr>
            <w:tcW w:w="576" w:type="dxa"/>
          </w:tcPr>
          <w:p w14:paraId="4FDA9A22" w14:textId="77777777" w:rsidR="00217FE2" w:rsidRDefault="00217FE2" w:rsidP="00217FE2"/>
        </w:tc>
        <w:tc>
          <w:tcPr>
            <w:tcW w:w="576" w:type="dxa"/>
          </w:tcPr>
          <w:p w14:paraId="1057FC8C" w14:textId="77777777" w:rsidR="00217FE2" w:rsidRDefault="00217FE2" w:rsidP="00217FE2"/>
        </w:tc>
        <w:tc>
          <w:tcPr>
            <w:tcW w:w="576" w:type="dxa"/>
          </w:tcPr>
          <w:p w14:paraId="1A803372" w14:textId="77777777" w:rsidR="00217FE2" w:rsidRDefault="00217FE2" w:rsidP="00217FE2"/>
        </w:tc>
        <w:tc>
          <w:tcPr>
            <w:tcW w:w="576" w:type="dxa"/>
          </w:tcPr>
          <w:p w14:paraId="434252D0" w14:textId="77777777" w:rsidR="00217FE2" w:rsidRDefault="00217FE2" w:rsidP="00217FE2"/>
        </w:tc>
      </w:tr>
      <w:tr w:rsidR="00217FE2" w14:paraId="5BF7C528" w14:textId="77777777" w:rsidTr="00217FE2">
        <w:trPr>
          <w:trHeight w:val="467"/>
        </w:trPr>
        <w:tc>
          <w:tcPr>
            <w:tcW w:w="4518" w:type="dxa"/>
          </w:tcPr>
          <w:p w14:paraId="507F8C94" w14:textId="5B4CB69B" w:rsidR="00217FE2" w:rsidRPr="008C14D4" w:rsidRDefault="00217FE2" w:rsidP="00217FE2">
            <w:pPr>
              <w:pStyle w:val="Bullet1"/>
              <w:rPr>
                <w:rFonts w:asciiTheme="minorHAnsi" w:eastAsia="Times New Roman" w:hAnsiTheme="minorHAnsi" w:cstheme="minorHAnsi"/>
                <w:color w:val="000000"/>
              </w:rPr>
            </w:pPr>
            <w:r w:rsidRPr="00B56E9D">
              <w:t>Evaluate competing design solutions to a real-world problem based on scientific ideas and principles, empirical evidence, and/or logical arguments regarding relevant factors (e.g., economic, societal, environmental, ethical considerations).</w:t>
            </w:r>
          </w:p>
        </w:tc>
        <w:tc>
          <w:tcPr>
            <w:tcW w:w="576" w:type="dxa"/>
          </w:tcPr>
          <w:p w14:paraId="355F15B9" w14:textId="77777777" w:rsidR="00217FE2" w:rsidRDefault="00217FE2" w:rsidP="00217FE2"/>
        </w:tc>
        <w:tc>
          <w:tcPr>
            <w:tcW w:w="576" w:type="dxa"/>
          </w:tcPr>
          <w:p w14:paraId="1BD1315A" w14:textId="77777777" w:rsidR="00217FE2" w:rsidRDefault="00217FE2" w:rsidP="00217FE2"/>
        </w:tc>
        <w:tc>
          <w:tcPr>
            <w:tcW w:w="576" w:type="dxa"/>
          </w:tcPr>
          <w:p w14:paraId="435F06B0" w14:textId="77777777" w:rsidR="00217FE2" w:rsidRDefault="00217FE2" w:rsidP="00217FE2"/>
        </w:tc>
        <w:tc>
          <w:tcPr>
            <w:tcW w:w="576" w:type="dxa"/>
          </w:tcPr>
          <w:p w14:paraId="2F90623C" w14:textId="77777777" w:rsidR="00217FE2" w:rsidRDefault="00217FE2" w:rsidP="00217FE2"/>
        </w:tc>
        <w:tc>
          <w:tcPr>
            <w:tcW w:w="576" w:type="dxa"/>
          </w:tcPr>
          <w:p w14:paraId="51155889" w14:textId="77777777" w:rsidR="00217FE2" w:rsidRDefault="00217FE2" w:rsidP="00217FE2"/>
        </w:tc>
        <w:tc>
          <w:tcPr>
            <w:tcW w:w="576" w:type="dxa"/>
          </w:tcPr>
          <w:p w14:paraId="0BB9B88E" w14:textId="79D32C80" w:rsidR="00217FE2" w:rsidRDefault="00217FE2" w:rsidP="00217FE2"/>
        </w:tc>
        <w:tc>
          <w:tcPr>
            <w:tcW w:w="576" w:type="dxa"/>
          </w:tcPr>
          <w:p w14:paraId="6EE9D4DB" w14:textId="77777777" w:rsidR="00217FE2" w:rsidRDefault="00217FE2" w:rsidP="00217FE2"/>
        </w:tc>
        <w:tc>
          <w:tcPr>
            <w:tcW w:w="576" w:type="dxa"/>
          </w:tcPr>
          <w:p w14:paraId="1B97DB62" w14:textId="77777777" w:rsidR="00217FE2" w:rsidRDefault="00217FE2" w:rsidP="00217FE2"/>
        </w:tc>
        <w:tc>
          <w:tcPr>
            <w:tcW w:w="576" w:type="dxa"/>
          </w:tcPr>
          <w:p w14:paraId="2BC801F7" w14:textId="77777777" w:rsidR="00217FE2" w:rsidRDefault="00217FE2" w:rsidP="00217FE2"/>
        </w:tc>
        <w:tc>
          <w:tcPr>
            <w:tcW w:w="576" w:type="dxa"/>
          </w:tcPr>
          <w:p w14:paraId="33001F86" w14:textId="77777777" w:rsidR="00217FE2" w:rsidRDefault="00217FE2" w:rsidP="00217FE2"/>
        </w:tc>
        <w:tc>
          <w:tcPr>
            <w:tcW w:w="576" w:type="dxa"/>
          </w:tcPr>
          <w:p w14:paraId="4840D7B1" w14:textId="734A7D66" w:rsidR="00217FE2" w:rsidRDefault="00217FE2" w:rsidP="00217FE2"/>
        </w:tc>
        <w:tc>
          <w:tcPr>
            <w:tcW w:w="576" w:type="dxa"/>
          </w:tcPr>
          <w:p w14:paraId="7A9F778A" w14:textId="77777777" w:rsidR="00217FE2" w:rsidRDefault="00217FE2" w:rsidP="00217FE2"/>
        </w:tc>
        <w:tc>
          <w:tcPr>
            <w:tcW w:w="576" w:type="dxa"/>
          </w:tcPr>
          <w:p w14:paraId="52B9EBF5" w14:textId="77777777" w:rsidR="00217FE2" w:rsidRDefault="00217FE2" w:rsidP="00217FE2"/>
        </w:tc>
        <w:tc>
          <w:tcPr>
            <w:tcW w:w="576" w:type="dxa"/>
          </w:tcPr>
          <w:p w14:paraId="419DF58A" w14:textId="77777777" w:rsidR="00217FE2" w:rsidRDefault="00217FE2" w:rsidP="00217FE2"/>
        </w:tc>
        <w:tc>
          <w:tcPr>
            <w:tcW w:w="576" w:type="dxa"/>
          </w:tcPr>
          <w:p w14:paraId="63E1794F" w14:textId="77777777" w:rsidR="00217FE2" w:rsidRDefault="00217FE2" w:rsidP="00217FE2"/>
        </w:tc>
      </w:tr>
      <w:tr w:rsidR="00217FE2" w14:paraId="5875FC4C" w14:textId="77777777" w:rsidTr="00217FE2">
        <w:trPr>
          <w:trHeight w:val="467"/>
        </w:trPr>
        <w:tc>
          <w:tcPr>
            <w:tcW w:w="4518" w:type="dxa"/>
          </w:tcPr>
          <w:p w14:paraId="5A73CF2A" w14:textId="7CAB64D9" w:rsidR="00217FE2" w:rsidRPr="008C14D4" w:rsidRDefault="00217FE2" w:rsidP="00217FE2">
            <w:pPr>
              <w:pStyle w:val="ListNumber1"/>
              <w:rPr>
                <w:rFonts w:asciiTheme="minorHAnsi" w:eastAsia="Times New Roman" w:hAnsiTheme="minorHAnsi" w:cstheme="minorHAnsi"/>
                <w:color w:val="000000"/>
              </w:rPr>
            </w:pPr>
            <w:r>
              <w:t>Obtaining, evaluating, and communicating information</w:t>
            </w:r>
          </w:p>
        </w:tc>
        <w:tc>
          <w:tcPr>
            <w:tcW w:w="576" w:type="dxa"/>
          </w:tcPr>
          <w:p w14:paraId="14F4D53D" w14:textId="77777777" w:rsidR="00217FE2" w:rsidRDefault="00217FE2" w:rsidP="00217FE2"/>
        </w:tc>
        <w:tc>
          <w:tcPr>
            <w:tcW w:w="576" w:type="dxa"/>
          </w:tcPr>
          <w:p w14:paraId="0FA52F20" w14:textId="77777777" w:rsidR="00217FE2" w:rsidRDefault="00217FE2" w:rsidP="00217FE2"/>
        </w:tc>
        <w:tc>
          <w:tcPr>
            <w:tcW w:w="576" w:type="dxa"/>
          </w:tcPr>
          <w:p w14:paraId="4F0D874F" w14:textId="77777777" w:rsidR="00217FE2" w:rsidRDefault="00217FE2" w:rsidP="00217FE2"/>
        </w:tc>
        <w:tc>
          <w:tcPr>
            <w:tcW w:w="576" w:type="dxa"/>
          </w:tcPr>
          <w:p w14:paraId="550CD3BD" w14:textId="77777777" w:rsidR="00217FE2" w:rsidRDefault="00217FE2" w:rsidP="00217FE2"/>
        </w:tc>
        <w:tc>
          <w:tcPr>
            <w:tcW w:w="576" w:type="dxa"/>
          </w:tcPr>
          <w:p w14:paraId="6823E508" w14:textId="77777777" w:rsidR="00217FE2" w:rsidRDefault="00217FE2" w:rsidP="00217FE2"/>
        </w:tc>
        <w:tc>
          <w:tcPr>
            <w:tcW w:w="576" w:type="dxa"/>
          </w:tcPr>
          <w:p w14:paraId="4D8529AF" w14:textId="28DBD7DC" w:rsidR="00217FE2" w:rsidRDefault="00217FE2" w:rsidP="00217FE2"/>
        </w:tc>
        <w:tc>
          <w:tcPr>
            <w:tcW w:w="576" w:type="dxa"/>
          </w:tcPr>
          <w:p w14:paraId="089D0D19" w14:textId="77777777" w:rsidR="00217FE2" w:rsidRDefault="00217FE2" w:rsidP="00217FE2"/>
        </w:tc>
        <w:tc>
          <w:tcPr>
            <w:tcW w:w="576" w:type="dxa"/>
          </w:tcPr>
          <w:p w14:paraId="0C0C287D" w14:textId="77777777" w:rsidR="00217FE2" w:rsidRDefault="00217FE2" w:rsidP="00217FE2"/>
        </w:tc>
        <w:tc>
          <w:tcPr>
            <w:tcW w:w="576" w:type="dxa"/>
          </w:tcPr>
          <w:p w14:paraId="497A03EC" w14:textId="77777777" w:rsidR="00217FE2" w:rsidRDefault="00217FE2" w:rsidP="00217FE2"/>
        </w:tc>
        <w:tc>
          <w:tcPr>
            <w:tcW w:w="576" w:type="dxa"/>
          </w:tcPr>
          <w:p w14:paraId="68F55DA2" w14:textId="77777777" w:rsidR="00217FE2" w:rsidRDefault="00217FE2" w:rsidP="00217FE2"/>
        </w:tc>
        <w:tc>
          <w:tcPr>
            <w:tcW w:w="576" w:type="dxa"/>
          </w:tcPr>
          <w:p w14:paraId="27DF6F1A" w14:textId="7AA95740" w:rsidR="00217FE2" w:rsidRDefault="00217FE2" w:rsidP="00217FE2"/>
        </w:tc>
        <w:tc>
          <w:tcPr>
            <w:tcW w:w="576" w:type="dxa"/>
          </w:tcPr>
          <w:p w14:paraId="41B6010D" w14:textId="77777777" w:rsidR="00217FE2" w:rsidRDefault="00217FE2" w:rsidP="00217FE2"/>
        </w:tc>
        <w:tc>
          <w:tcPr>
            <w:tcW w:w="576" w:type="dxa"/>
          </w:tcPr>
          <w:p w14:paraId="7E5329EF" w14:textId="77777777" w:rsidR="00217FE2" w:rsidRDefault="00217FE2" w:rsidP="00217FE2"/>
        </w:tc>
        <w:tc>
          <w:tcPr>
            <w:tcW w:w="576" w:type="dxa"/>
          </w:tcPr>
          <w:p w14:paraId="577CAA56" w14:textId="77777777" w:rsidR="00217FE2" w:rsidRDefault="00217FE2" w:rsidP="00217FE2"/>
        </w:tc>
        <w:tc>
          <w:tcPr>
            <w:tcW w:w="576" w:type="dxa"/>
          </w:tcPr>
          <w:p w14:paraId="649F9076" w14:textId="77777777" w:rsidR="00217FE2" w:rsidRDefault="00217FE2" w:rsidP="00217FE2"/>
        </w:tc>
      </w:tr>
      <w:tr w:rsidR="00217FE2" w14:paraId="06EB21E2" w14:textId="77777777" w:rsidTr="00217FE2">
        <w:trPr>
          <w:trHeight w:val="467"/>
        </w:trPr>
        <w:tc>
          <w:tcPr>
            <w:tcW w:w="4518" w:type="dxa"/>
          </w:tcPr>
          <w:p w14:paraId="1713899A" w14:textId="6296781E" w:rsidR="00217FE2" w:rsidRPr="008C14D4" w:rsidRDefault="00217FE2" w:rsidP="00217FE2">
            <w:pPr>
              <w:pStyle w:val="Bullet1"/>
              <w:rPr>
                <w:rFonts w:asciiTheme="minorHAnsi" w:eastAsia="Times New Roman" w:hAnsiTheme="minorHAnsi" w:cstheme="minorHAnsi"/>
                <w:color w:val="000000"/>
              </w:rPr>
            </w:pPr>
            <w:r w:rsidRPr="00CA4384">
              <w:t xml:space="preserve">Critically read scientific literature adapted for classroom use to determine the central ideas or conclusions and/or to obtain scientific and/or technical information to summarize complex evidence, concepts, processes, or information presented in a text by </w:t>
            </w:r>
            <w:r w:rsidRPr="00CA4384">
              <w:lastRenderedPageBreak/>
              <w:t>paraphrasing them in simpler but still accurate terms.</w:t>
            </w:r>
          </w:p>
        </w:tc>
        <w:tc>
          <w:tcPr>
            <w:tcW w:w="576" w:type="dxa"/>
          </w:tcPr>
          <w:p w14:paraId="4EB1568B" w14:textId="77777777" w:rsidR="00217FE2" w:rsidRDefault="00217FE2" w:rsidP="00217FE2"/>
        </w:tc>
        <w:tc>
          <w:tcPr>
            <w:tcW w:w="576" w:type="dxa"/>
          </w:tcPr>
          <w:p w14:paraId="0451EA9E" w14:textId="77777777" w:rsidR="00217FE2" w:rsidRDefault="00217FE2" w:rsidP="00217FE2"/>
        </w:tc>
        <w:tc>
          <w:tcPr>
            <w:tcW w:w="576" w:type="dxa"/>
          </w:tcPr>
          <w:p w14:paraId="55A253E3" w14:textId="77777777" w:rsidR="00217FE2" w:rsidRDefault="00217FE2" w:rsidP="00217FE2"/>
        </w:tc>
        <w:tc>
          <w:tcPr>
            <w:tcW w:w="576" w:type="dxa"/>
          </w:tcPr>
          <w:p w14:paraId="4F7916E9" w14:textId="77777777" w:rsidR="00217FE2" w:rsidRDefault="00217FE2" w:rsidP="00217FE2"/>
        </w:tc>
        <w:tc>
          <w:tcPr>
            <w:tcW w:w="576" w:type="dxa"/>
          </w:tcPr>
          <w:p w14:paraId="7370D49D" w14:textId="77777777" w:rsidR="00217FE2" w:rsidRDefault="00217FE2" w:rsidP="00217FE2"/>
        </w:tc>
        <w:tc>
          <w:tcPr>
            <w:tcW w:w="576" w:type="dxa"/>
          </w:tcPr>
          <w:p w14:paraId="1B5FB2F5" w14:textId="325DAC8C" w:rsidR="00217FE2" w:rsidRDefault="00217FE2" w:rsidP="00217FE2"/>
        </w:tc>
        <w:tc>
          <w:tcPr>
            <w:tcW w:w="576" w:type="dxa"/>
          </w:tcPr>
          <w:p w14:paraId="41610F29" w14:textId="77777777" w:rsidR="00217FE2" w:rsidRDefault="00217FE2" w:rsidP="00217FE2"/>
        </w:tc>
        <w:tc>
          <w:tcPr>
            <w:tcW w:w="576" w:type="dxa"/>
          </w:tcPr>
          <w:p w14:paraId="438F6D8A" w14:textId="77777777" w:rsidR="00217FE2" w:rsidRDefault="00217FE2" w:rsidP="00217FE2"/>
        </w:tc>
        <w:tc>
          <w:tcPr>
            <w:tcW w:w="576" w:type="dxa"/>
          </w:tcPr>
          <w:p w14:paraId="706A1235" w14:textId="77777777" w:rsidR="00217FE2" w:rsidRDefault="00217FE2" w:rsidP="00217FE2"/>
        </w:tc>
        <w:tc>
          <w:tcPr>
            <w:tcW w:w="576" w:type="dxa"/>
          </w:tcPr>
          <w:p w14:paraId="30497B9B" w14:textId="77777777" w:rsidR="00217FE2" w:rsidRDefault="00217FE2" w:rsidP="00217FE2"/>
        </w:tc>
        <w:tc>
          <w:tcPr>
            <w:tcW w:w="576" w:type="dxa"/>
          </w:tcPr>
          <w:p w14:paraId="6392921D" w14:textId="466E953A" w:rsidR="00217FE2" w:rsidRDefault="00217FE2" w:rsidP="00217FE2"/>
        </w:tc>
        <w:tc>
          <w:tcPr>
            <w:tcW w:w="576" w:type="dxa"/>
          </w:tcPr>
          <w:p w14:paraId="08FC5315" w14:textId="77777777" w:rsidR="00217FE2" w:rsidRDefault="00217FE2" w:rsidP="00217FE2"/>
        </w:tc>
        <w:tc>
          <w:tcPr>
            <w:tcW w:w="576" w:type="dxa"/>
          </w:tcPr>
          <w:p w14:paraId="530BF95C" w14:textId="77777777" w:rsidR="00217FE2" w:rsidRDefault="00217FE2" w:rsidP="00217FE2"/>
        </w:tc>
        <w:tc>
          <w:tcPr>
            <w:tcW w:w="576" w:type="dxa"/>
          </w:tcPr>
          <w:p w14:paraId="0D6A2920" w14:textId="77777777" w:rsidR="00217FE2" w:rsidRDefault="00217FE2" w:rsidP="00217FE2"/>
        </w:tc>
        <w:tc>
          <w:tcPr>
            <w:tcW w:w="576" w:type="dxa"/>
          </w:tcPr>
          <w:p w14:paraId="3CB856EA" w14:textId="77777777" w:rsidR="00217FE2" w:rsidRDefault="00217FE2" w:rsidP="00217FE2"/>
        </w:tc>
      </w:tr>
      <w:tr w:rsidR="00217FE2" w14:paraId="13E2CBF8" w14:textId="77777777" w:rsidTr="00217FE2">
        <w:trPr>
          <w:trHeight w:val="467"/>
        </w:trPr>
        <w:tc>
          <w:tcPr>
            <w:tcW w:w="4518" w:type="dxa"/>
          </w:tcPr>
          <w:p w14:paraId="65A3AC5B" w14:textId="418AF263" w:rsidR="00217FE2" w:rsidRPr="008C14D4" w:rsidRDefault="00217FE2" w:rsidP="00217FE2">
            <w:pPr>
              <w:pStyle w:val="Bullet1"/>
              <w:rPr>
                <w:rFonts w:asciiTheme="minorHAnsi" w:eastAsia="Times New Roman" w:hAnsiTheme="minorHAnsi" w:cstheme="minorHAnsi"/>
                <w:color w:val="000000"/>
              </w:rPr>
            </w:pPr>
            <w:r w:rsidRPr="00CA4384">
              <w:t xml:space="preserve">Compare, integrate and evaluate sources of information presented in different media or formats (e.g., visually, quantitatively) as well as in words in order to address a scientific question or solve a problem. </w:t>
            </w:r>
          </w:p>
        </w:tc>
        <w:tc>
          <w:tcPr>
            <w:tcW w:w="576" w:type="dxa"/>
          </w:tcPr>
          <w:p w14:paraId="2F2E9161" w14:textId="77777777" w:rsidR="00217FE2" w:rsidRDefault="00217FE2" w:rsidP="00217FE2"/>
        </w:tc>
        <w:tc>
          <w:tcPr>
            <w:tcW w:w="576" w:type="dxa"/>
          </w:tcPr>
          <w:p w14:paraId="288C10E7" w14:textId="77777777" w:rsidR="00217FE2" w:rsidRDefault="00217FE2" w:rsidP="00217FE2"/>
        </w:tc>
        <w:tc>
          <w:tcPr>
            <w:tcW w:w="576" w:type="dxa"/>
          </w:tcPr>
          <w:p w14:paraId="20713F84" w14:textId="77777777" w:rsidR="00217FE2" w:rsidRDefault="00217FE2" w:rsidP="00217FE2"/>
        </w:tc>
        <w:tc>
          <w:tcPr>
            <w:tcW w:w="576" w:type="dxa"/>
          </w:tcPr>
          <w:p w14:paraId="339E7D60" w14:textId="77777777" w:rsidR="00217FE2" w:rsidRDefault="00217FE2" w:rsidP="00217FE2"/>
        </w:tc>
        <w:tc>
          <w:tcPr>
            <w:tcW w:w="576" w:type="dxa"/>
          </w:tcPr>
          <w:p w14:paraId="623C9E38" w14:textId="77777777" w:rsidR="00217FE2" w:rsidRDefault="00217FE2" w:rsidP="00217FE2"/>
        </w:tc>
        <w:tc>
          <w:tcPr>
            <w:tcW w:w="576" w:type="dxa"/>
          </w:tcPr>
          <w:p w14:paraId="4EAC2B28" w14:textId="69A9B917" w:rsidR="00217FE2" w:rsidRDefault="00217FE2" w:rsidP="00217FE2"/>
        </w:tc>
        <w:tc>
          <w:tcPr>
            <w:tcW w:w="576" w:type="dxa"/>
          </w:tcPr>
          <w:p w14:paraId="3E008981" w14:textId="77777777" w:rsidR="00217FE2" w:rsidRDefault="00217FE2" w:rsidP="00217FE2"/>
        </w:tc>
        <w:tc>
          <w:tcPr>
            <w:tcW w:w="576" w:type="dxa"/>
          </w:tcPr>
          <w:p w14:paraId="35A7E9E3" w14:textId="77777777" w:rsidR="00217FE2" w:rsidRDefault="00217FE2" w:rsidP="00217FE2"/>
        </w:tc>
        <w:tc>
          <w:tcPr>
            <w:tcW w:w="576" w:type="dxa"/>
          </w:tcPr>
          <w:p w14:paraId="05C48302" w14:textId="77777777" w:rsidR="00217FE2" w:rsidRDefault="00217FE2" w:rsidP="00217FE2"/>
        </w:tc>
        <w:tc>
          <w:tcPr>
            <w:tcW w:w="576" w:type="dxa"/>
          </w:tcPr>
          <w:p w14:paraId="5EE29986" w14:textId="77777777" w:rsidR="00217FE2" w:rsidRDefault="00217FE2" w:rsidP="00217FE2"/>
        </w:tc>
        <w:tc>
          <w:tcPr>
            <w:tcW w:w="576" w:type="dxa"/>
          </w:tcPr>
          <w:p w14:paraId="531811B3" w14:textId="625E172E" w:rsidR="00217FE2" w:rsidRDefault="00217FE2" w:rsidP="00217FE2"/>
        </w:tc>
        <w:tc>
          <w:tcPr>
            <w:tcW w:w="576" w:type="dxa"/>
          </w:tcPr>
          <w:p w14:paraId="5D6BD66B" w14:textId="77777777" w:rsidR="00217FE2" w:rsidRDefault="00217FE2" w:rsidP="00217FE2"/>
        </w:tc>
        <w:tc>
          <w:tcPr>
            <w:tcW w:w="576" w:type="dxa"/>
          </w:tcPr>
          <w:p w14:paraId="0D0DB146" w14:textId="77777777" w:rsidR="00217FE2" w:rsidRDefault="00217FE2" w:rsidP="00217FE2"/>
        </w:tc>
        <w:tc>
          <w:tcPr>
            <w:tcW w:w="576" w:type="dxa"/>
          </w:tcPr>
          <w:p w14:paraId="61567B35" w14:textId="77777777" w:rsidR="00217FE2" w:rsidRDefault="00217FE2" w:rsidP="00217FE2"/>
        </w:tc>
        <w:tc>
          <w:tcPr>
            <w:tcW w:w="576" w:type="dxa"/>
          </w:tcPr>
          <w:p w14:paraId="4DC1839C" w14:textId="77777777" w:rsidR="00217FE2" w:rsidRDefault="00217FE2" w:rsidP="00217FE2"/>
        </w:tc>
      </w:tr>
      <w:tr w:rsidR="00217FE2" w14:paraId="2ADC25CC" w14:textId="77777777" w:rsidTr="00217FE2">
        <w:trPr>
          <w:trHeight w:val="467"/>
        </w:trPr>
        <w:tc>
          <w:tcPr>
            <w:tcW w:w="4518" w:type="dxa"/>
          </w:tcPr>
          <w:p w14:paraId="0ACE8516" w14:textId="0A81917E" w:rsidR="00217FE2" w:rsidRPr="008C14D4" w:rsidRDefault="00217FE2" w:rsidP="00217FE2">
            <w:pPr>
              <w:pStyle w:val="Bullet1"/>
              <w:rPr>
                <w:rFonts w:asciiTheme="minorHAnsi" w:eastAsia="Times New Roman" w:hAnsiTheme="minorHAnsi" w:cstheme="minorHAnsi"/>
                <w:color w:val="000000"/>
              </w:rPr>
            </w:pPr>
            <w:r w:rsidRPr="00CA4384">
              <w:t>Gather, read, and evaluate scientific and/or technical information from multiple authoritative sources, assessing the evidence and usefulness of each source.</w:t>
            </w:r>
          </w:p>
        </w:tc>
        <w:tc>
          <w:tcPr>
            <w:tcW w:w="576" w:type="dxa"/>
          </w:tcPr>
          <w:p w14:paraId="5E101933" w14:textId="77777777" w:rsidR="00217FE2" w:rsidRDefault="00217FE2" w:rsidP="00217FE2"/>
        </w:tc>
        <w:tc>
          <w:tcPr>
            <w:tcW w:w="576" w:type="dxa"/>
          </w:tcPr>
          <w:p w14:paraId="2AA3A0C8" w14:textId="77777777" w:rsidR="00217FE2" w:rsidRDefault="00217FE2" w:rsidP="00217FE2"/>
        </w:tc>
        <w:tc>
          <w:tcPr>
            <w:tcW w:w="576" w:type="dxa"/>
          </w:tcPr>
          <w:p w14:paraId="625BEEAC" w14:textId="77777777" w:rsidR="00217FE2" w:rsidRDefault="00217FE2" w:rsidP="00217FE2"/>
        </w:tc>
        <w:tc>
          <w:tcPr>
            <w:tcW w:w="576" w:type="dxa"/>
          </w:tcPr>
          <w:p w14:paraId="7BE02A67" w14:textId="77777777" w:rsidR="00217FE2" w:rsidRDefault="00217FE2" w:rsidP="00217FE2"/>
        </w:tc>
        <w:tc>
          <w:tcPr>
            <w:tcW w:w="576" w:type="dxa"/>
          </w:tcPr>
          <w:p w14:paraId="61C79D2A" w14:textId="77777777" w:rsidR="00217FE2" w:rsidRDefault="00217FE2" w:rsidP="00217FE2"/>
        </w:tc>
        <w:tc>
          <w:tcPr>
            <w:tcW w:w="576" w:type="dxa"/>
          </w:tcPr>
          <w:p w14:paraId="7021C096" w14:textId="02D91BE7" w:rsidR="00217FE2" w:rsidRDefault="00217FE2" w:rsidP="00217FE2"/>
        </w:tc>
        <w:tc>
          <w:tcPr>
            <w:tcW w:w="576" w:type="dxa"/>
          </w:tcPr>
          <w:p w14:paraId="59E63A3E" w14:textId="77777777" w:rsidR="00217FE2" w:rsidRDefault="00217FE2" w:rsidP="00217FE2"/>
        </w:tc>
        <w:tc>
          <w:tcPr>
            <w:tcW w:w="576" w:type="dxa"/>
          </w:tcPr>
          <w:p w14:paraId="7055512F" w14:textId="77777777" w:rsidR="00217FE2" w:rsidRDefault="00217FE2" w:rsidP="00217FE2"/>
        </w:tc>
        <w:tc>
          <w:tcPr>
            <w:tcW w:w="576" w:type="dxa"/>
          </w:tcPr>
          <w:p w14:paraId="14187129" w14:textId="77777777" w:rsidR="00217FE2" w:rsidRDefault="00217FE2" w:rsidP="00217FE2"/>
        </w:tc>
        <w:tc>
          <w:tcPr>
            <w:tcW w:w="576" w:type="dxa"/>
          </w:tcPr>
          <w:p w14:paraId="08B9F9C1" w14:textId="77777777" w:rsidR="00217FE2" w:rsidRDefault="00217FE2" w:rsidP="00217FE2"/>
        </w:tc>
        <w:tc>
          <w:tcPr>
            <w:tcW w:w="576" w:type="dxa"/>
          </w:tcPr>
          <w:p w14:paraId="2FD46693" w14:textId="2CD485E7" w:rsidR="00217FE2" w:rsidRDefault="00217FE2" w:rsidP="00217FE2"/>
        </w:tc>
        <w:tc>
          <w:tcPr>
            <w:tcW w:w="576" w:type="dxa"/>
          </w:tcPr>
          <w:p w14:paraId="026FD71E" w14:textId="77777777" w:rsidR="00217FE2" w:rsidRDefault="00217FE2" w:rsidP="00217FE2"/>
        </w:tc>
        <w:tc>
          <w:tcPr>
            <w:tcW w:w="576" w:type="dxa"/>
          </w:tcPr>
          <w:p w14:paraId="179C58D7" w14:textId="77777777" w:rsidR="00217FE2" w:rsidRDefault="00217FE2" w:rsidP="00217FE2"/>
        </w:tc>
        <w:tc>
          <w:tcPr>
            <w:tcW w:w="576" w:type="dxa"/>
          </w:tcPr>
          <w:p w14:paraId="6408F9C3" w14:textId="77777777" w:rsidR="00217FE2" w:rsidRDefault="00217FE2" w:rsidP="00217FE2"/>
        </w:tc>
        <w:tc>
          <w:tcPr>
            <w:tcW w:w="576" w:type="dxa"/>
          </w:tcPr>
          <w:p w14:paraId="47628D86" w14:textId="77777777" w:rsidR="00217FE2" w:rsidRDefault="00217FE2" w:rsidP="00217FE2"/>
        </w:tc>
      </w:tr>
      <w:tr w:rsidR="00217FE2" w14:paraId="04A7AF72" w14:textId="77777777" w:rsidTr="00217FE2">
        <w:trPr>
          <w:trHeight w:val="467"/>
        </w:trPr>
        <w:tc>
          <w:tcPr>
            <w:tcW w:w="4518" w:type="dxa"/>
          </w:tcPr>
          <w:p w14:paraId="1F48ED16" w14:textId="27B733DD" w:rsidR="00217FE2" w:rsidRPr="008C14D4" w:rsidRDefault="00217FE2" w:rsidP="00217FE2">
            <w:pPr>
              <w:pStyle w:val="Bullet1"/>
              <w:rPr>
                <w:rFonts w:asciiTheme="minorHAnsi" w:eastAsia="Times New Roman" w:hAnsiTheme="minorHAnsi" w:cstheme="minorHAnsi"/>
                <w:color w:val="000000"/>
              </w:rPr>
            </w:pPr>
            <w:r w:rsidRPr="00CA4384">
              <w:t>Evaluate the validity and reliability of and/or synthesize multiple claims, methods, and/or designs that appear in scientific and technical texts or media reports, verifying the data when possible.</w:t>
            </w:r>
          </w:p>
        </w:tc>
        <w:tc>
          <w:tcPr>
            <w:tcW w:w="576" w:type="dxa"/>
          </w:tcPr>
          <w:p w14:paraId="50982109" w14:textId="77777777" w:rsidR="00217FE2" w:rsidRDefault="00217FE2" w:rsidP="00217FE2"/>
        </w:tc>
        <w:tc>
          <w:tcPr>
            <w:tcW w:w="576" w:type="dxa"/>
          </w:tcPr>
          <w:p w14:paraId="77382F05" w14:textId="77777777" w:rsidR="00217FE2" w:rsidRDefault="00217FE2" w:rsidP="00217FE2"/>
        </w:tc>
        <w:tc>
          <w:tcPr>
            <w:tcW w:w="576" w:type="dxa"/>
          </w:tcPr>
          <w:p w14:paraId="4170C5C2" w14:textId="77777777" w:rsidR="00217FE2" w:rsidRDefault="00217FE2" w:rsidP="00217FE2"/>
        </w:tc>
        <w:tc>
          <w:tcPr>
            <w:tcW w:w="576" w:type="dxa"/>
          </w:tcPr>
          <w:p w14:paraId="1E5F6F88" w14:textId="77777777" w:rsidR="00217FE2" w:rsidRDefault="00217FE2" w:rsidP="00217FE2"/>
        </w:tc>
        <w:tc>
          <w:tcPr>
            <w:tcW w:w="576" w:type="dxa"/>
          </w:tcPr>
          <w:p w14:paraId="4E4675E5" w14:textId="77777777" w:rsidR="00217FE2" w:rsidRDefault="00217FE2" w:rsidP="00217FE2"/>
        </w:tc>
        <w:tc>
          <w:tcPr>
            <w:tcW w:w="576" w:type="dxa"/>
          </w:tcPr>
          <w:p w14:paraId="370A5A4C" w14:textId="2908C5C7" w:rsidR="00217FE2" w:rsidRDefault="00217FE2" w:rsidP="00217FE2"/>
        </w:tc>
        <w:tc>
          <w:tcPr>
            <w:tcW w:w="576" w:type="dxa"/>
          </w:tcPr>
          <w:p w14:paraId="2336D6B9" w14:textId="77777777" w:rsidR="00217FE2" w:rsidRDefault="00217FE2" w:rsidP="00217FE2"/>
        </w:tc>
        <w:tc>
          <w:tcPr>
            <w:tcW w:w="576" w:type="dxa"/>
          </w:tcPr>
          <w:p w14:paraId="09D84B21" w14:textId="77777777" w:rsidR="00217FE2" w:rsidRDefault="00217FE2" w:rsidP="00217FE2"/>
        </w:tc>
        <w:tc>
          <w:tcPr>
            <w:tcW w:w="576" w:type="dxa"/>
          </w:tcPr>
          <w:p w14:paraId="49C6F53F" w14:textId="77777777" w:rsidR="00217FE2" w:rsidRDefault="00217FE2" w:rsidP="00217FE2"/>
        </w:tc>
        <w:tc>
          <w:tcPr>
            <w:tcW w:w="576" w:type="dxa"/>
          </w:tcPr>
          <w:p w14:paraId="70BB5DEE" w14:textId="77777777" w:rsidR="00217FE2" w:rsidRDefault="00217FE2" w:rsidP="00217FE2"/>
        </w:tc>
        <w:tc>
          <w:tcPr>
            <w:tcW w:w="576" w:type="dxa"/>
          </w:tcPr>
          <w:p w14:paraId="4BBC31B8" w14:textId="78F701BB" w:rsidR="00217FE2" w:rsidRDefault="00217FE2" w:rsidP="00217FE2"/>
        </w:tc>
        <w:tc>
          <w:tcPr>
            <w:tcW w:w="576" w:type="dxa"/>
          </w:tcPr>
          <w:p w14:paraId="0DCC39B0" w14:textId="77777777" w:rsidR="00217FE2" w:rsidRDefault="00217FE2" w:rsidP="00217FE2"/>
        </w:tc>
        <w:tc>
          <w:tcPr>
            <w:tcW w:w="576" w:type="dxa"/>
          </w:tcPr>
          <w:p w14:paraId="6ECDC03E" w14:textId="77777777" w:rsidR="00217FE2" w:rsidRDefault="00217FE2" w:rsidP="00217FE2"/>
        </w:tc>
        <w:tc>
          <w:tcPr>
            <w:tcW w:w="576" w:type="dxa"/>
          </w:tcPr>
          <w:p w14:paraId="66550A46" w14:textId="77777777" w:rsidR="00217FE2" w:rsidRDefault="00217FE2" w:rsidP="00217FE2"/>
        </w:tc>
        <w:tc>
          <w:tcPr>
            <w:tcW w:w="576" w:type="dxa"/>
          </w:tcPr>
          <w:p w14:paraId="67781417" w14:textId="77777777" w:rsidR="00217FE2" w:rsidRDefault="00217FE2" w:rsidP="00217FE2"/>
        </w:tc>
      </w:tr>
      <w:tr w:rsidR="00217FE2" w14:paraId="51B8232A" w14:textId="77777777" w:rsidTr="00217FE2">
        <w:trPr>
          <w:trHeight w:val="467"/>
        </w:trPr>
        <w:tc>
          <w:tcPr>
            <w:tcW w:w="4518" w:type="dxa"/>
          </w:tcPr>
          <w:p w14:paraId="50B9FC50" w14:textId="3A4D7BC1" w:rsidR="00217FE2" w:rsidRPr="008C14D4" w:rsidRDefault="00217FE2" w:rsidP="00217FE2">
            <w:pPr>
              <w:pStyle w:val="Bullet1"/>
              <w:rPr>
                <w:rFonts w:asciiTheme="minorHAnsi" w:eastAsia="Times New Roman" w:hAnsiTheme="minorHAnsi" w:cstheme="minorHAnsi"/>
                <w:color w:val="000000"/>
              </w:rPr>
            </w:pPr>
            <w:r w:rsidRPr="00CA4384">
              <w:t>Communicate scientific and/or technical information or ideas (e.g., about phenomena and/or the process of development and the design and performance of a proposed process or system) in multiple formats (including orally, graphically, textually, and mathematically).</w:t>
            </w:r>
          </w:p>
        </w:tc>
        <w:tc>
          <w:tcPr>
            <w:tcW w:w="576" w:type="dxa"/>
          </w:tcPr>
          <w:p w14:paraId="50586C98" w14:textId="77777777" w:rsidR="00217FE2" w:rsidRDefault="00217FE2" w:rsidP="00217FE2"/>
        </w:tc>
        <w:tc>
          <w:tcPr>
            <w:tcW w:w="576" w:type="dxa"/>
          </w:tcPr>
          <w:p w14:paraId="6B4AE00D" w14:textId="77777777" w:rsidR="00217FE2" w:rsidRDefault="00217FE2" w:rsidP="00217FE2"/>
        </w:tc>
        <w:tc>
          <w:tcPr>
            <w:tcW w:w="576" w:type="dxa"/>
          </w:tcPr>
          <w:p w14:paraId="328254F3" w14:textId="77777777" w:rsidR="00217FE2" w:rsidRDefault="00217FE2" w:rsidP="00217FE2"/>
        </w:tc>
        <w:tc>
          <w:tcPr>
            <w:tcW w:w="576" w:type="dxa"/>
          </w:tcPr>
          <w:p w14:paraId="4D01BC6D" w14:textId="77777777" w:rsidR="00217FE2" w:rsidRDefault="00217FE2" w:rsidP="00217FE2"/>
        </w:tc>
        <w:tc>
          <w:tcPr>
            <w:tcW w:w="576" w:type="dxa"/>
          </w:tcPr>
          <w:p w14:paraId="56A68CBE" w14:textId="77777777" w:rsidR="00217FE2" w:rsidRDefault="00217FE2" w:rsidP="00217FE2"/>
        </w:tc>
        <w:tc>
          <w:tcPr>
            <w:tcW w:w="576" w:type="dxa"/>
          </w:tcPr>
          <w:p w14:paraId="01E7D01C" w14:textId="7EBA68EE" w:rsidR="00217FE2" w:rsidRDefault="00217FE2" w:rsidP="00217FE2"/>
        </w:tc>
        <w:tc>
          <w:tcPr>
            <w:tcW w:w="576" w:type="dxa"/>
          </w:tcPr>
          <w:p w14:paraId="35277AAB" w14:textId="77777777" w:rsidR="00217FE2" w:rsidRDefault="00217FE2" w:rsidP="00217FE2"/>
        </w:tc>
        <w:tc>
          <w:tcPr>
            <w:tcW w:w="576" w:type="dxa"/>
          </w:tcPr>
          <w:p w14:paraId="4699CA50" w14:textId="77777777" w:rsidR="00217FE2" w:rsidRDefault="00217FE2" w:rsidP="00217FE2"/>
        </w:tc>
        <w:tc>
          <w:tcPr>
            <w:tcW w:w="576" w:type="dxa"/>
          </w:tcPr>
          <w:p w14:paraId="14F347E4" w14:textId="77777777" w:rsidR="00217FE2" w:rsidRDefault="00217FE2" w:rsidP="00217FE2"/>
        </w:tc>
        <w:tc>
          <w:tcPr>
            <w:tcW w:w="576" w:type="dxa"/>
          </w:tcPr>
          <w:p w14:paraId="5419ADB9" w14:textId="77777777" w:rsidR="00217FE2" w:rsidRDefault="00217FE2" w:rsidP="00217FE2"/>
        </w:tc>
        <w:tc>
          <w:tcPr>
            <w:tcW w:w="576" w:type="dxa"/>
          </w:tcPr>
          <w:p w14:paraId="0A115F75" w14:textId="20C00761" w:rsidR="00217FE2" w:rsidRDefault="00217FE2" w:rsidP="00217FE2"/>
        </w:tc>
        <w:tc>
          <w:tcPr>
            <w:tcW w:w="576" w:type="dxa"/>
          </w:tcPr>
          <w:p w14:paraId="5787CF8A" w14:textId="77777777" w:rsidR="00217FE2" w:rsidRDefault="00217FE2" w:rsidP="00217FE2"/>
        </w:tc>
        <w:tc>
          <w:tcPr>
            <w:tcW w:w="576" w:type="dxa"/>
          </w:tcPr>
          <w:p w14:paraId="1031B847" w14:textId="77777777" w:rsidR="00217FE2" w:rsidRDefault="00217FE2" w:rsidP="00217FE2"/>
        </w:tc>
        <w:tc>
          <w:tcPr>
            <w:tcW w:w="576" w:type="dxa"/>
          </w:tcPr>
          <w:p w14:paraId="5E7738C8" w14:textId="77777777" w:rsidR="00217FE2" w:rsidRDefault="00217FE2" w:rsidP="00217FE2"/>
        </w:tc>
        <w:tc>
          <w:tcPr>
            <w:tcW w:w="576" w:type="dxa"/>
          </w:tcPr>
          <w:p w14:paraId="1ECA4B51" w14:textId="77777777" w:rsidR="00217FE2" w:rsidRDefault="00217FE2" w:rsidP="00217FE2"/>
        </w:tc>
      </w:tr>
      <w:tr w:rsidR="00217FE2" w14:paraId="4FEF9245" w14:textId="77777777" w:rsidTr="00217FE2">
        <w:trPr>
          <w:trHeight w:val="467"/>
        </w:trPr>
        <w:tc>
          <w:tcPr>
            <w:tcW w:w="4518" w:type="dxa"/>
          </w:tcPr>
          <w:p w14:paraId="1D381B05" w14:textId="16533871" w:rsidR="00217FE2" w:rsidRPr="00654931" w:rsidRDefault="00217FE2" w:rsidP="00217FE2">
            <w:pPr>
              <w:pStyle w:val="Heading3"/>
              <w:spacing w:after="240"/>
              <w:outlineLvl w:val="2"/>
            </w:pPr>
            <w:bookmarkStart w:id="2" w:name="_Ref105068579"/>
            <w:bookmarkStart w:id="3" w:name="_Toc105077046"/>
            <w:r>
              <w:lastRenderedPageBreak/>
              <w:t xml:space="preserve">Tasks of Teaching </w:t>
            </w:r>
            <w:r w:rsidRPr="00167A48">
              <w:t>Science</w:t>
            </w:r>
            <w:bookmarkEnd w:id="2"/>
            <w:bookmarkEnd w:id="3"/>
          </w:p>
        </w:tc>
        <w:tc>
          <w:tcPr>
            <w:tcW w:w="576" w:type="dxa"/>
          </w:tcPr>
          <w:p w14:paraId="7B0B7B5F" w14:textId="77777777" w:rsidR="00217FE2" w:rsidRDefault="00217FE2" w:rsidP="00217FE2"/>
        </w:tc>
        <w:tc>
          <w:tcPr>
            <w:tcW w:w="576" w:type="dxa"/>
          </w:tcPr>
          <w:p w14:paraId="0288DB16" w14:textId="77777777" w:rsidR="00217FE2" w:rsidRDefault="00217FE2" w:rsidP="00217FE2"/>
        </w:tc>
        <w:tc>
          <w:tcPr>
            <w:tcW w:w="576" w:type="dxa"/>
          </w:tcPr>
          <w:p w14:paraId="574979F0" w14:textId="77777777" w:rsidR="00217FE2" w:rsidRDefault="00217FE2" w:rsidP="00217FE2"/>
        </w:tc>
        <w:tc>
          <w:tcPr>
            <w:tcW w:w="576" w:type="dxa"/>
          </w:tcPr>
          <w:p w14:paraId="38D7C6B4" w14:textId="77777777" w:rsidR="00217FE2" w:rsidRDefault="00217FE2" w:rsidP="00217FE2"/>
        </w:tc>
        <w:tc>
          <w:tcPr>
            <w:tcW w:w="576" w:type="dxa"/>
          </w:tcPr>
          <w:p w14:paraId="48EEC20E" w14:textId="77777777" w:rsidR="00217FE2" w:rsidRDefault="00217FE2" w:rsidP="00217FE2"/>
        </w:tc>
        <w:tc>
          <w:tcPr>
            <w:tcW w:w="576" w:type="dxa"/>
          </w:tcPr>
          <w:p w14:paraId="44378C26" w14:textId="0F0983A1" w:rsidR="00217FE2" w:rsidRDefault="00217FE2" w:rsidP="00217FE2"/>
        </w:tc>
        <w:tc>
          <w:tcPr>
            <w:tcW w:w="576" w:type="dxa"/>
          </w:tcPr>
          <w:p w14:paraId="220865D9" w14:textId="77777777" w:rsidR="00217FE2" w:rsidRDefault="00217FE2" w:rsidP="00217FE2"/>
        </w:tc>
        <w:tc>
          <w:tcPr>
            <w:tcW w:w="576" w:type="dxa"/>
          </w:tcPr>
          <w:p w14:paraId="3737F9B8" w14:textId="77777777" w:rsidR="00217FE2" w:rsidRDefault="00217FE2" w:rsidP="00217FE2"/>
        </w:tc>
        <w:tc>
          <w:tcPr>
            <w:tcW w:w="576" w:type="dxa"/>
          </w:tcPr>
          <w:p w14:paraId="7973D10C" w14:textId="77777777" w:rsidR="00217FE2" w:rsidRDefault="00217FE2" w:rsidP="00217FE2"/>
        </w:tc>
        <w:tc>
          <w:tcPr>
            <w:tcW w:w="576" w:type="dxa"/>
          </w:tcPr>
          <w:p w14:paraId="6B27A4F4" w14:textId="77777777" w:rsidR="00217FE2" w:rsidRDefault="00217FE2" w:rsidP="00217FE2"/>
        </w:tc>
        <w:tc>
          <w:tcPr>
            <w:tcW w:w="576" w:type="dxa"/>
          </w:tcPr>
          <w:p w14:paraId="0C7143F2" w14:textId="7CD2F615" w:rsidR="00217FE2" w:rsidRDefault="00217FE2" w:rsidP="00217FE2"/>
        </w:tc>
        <w:tc>
          <w:tcPr>
            <w:tcW w:w="576" w:type="dxa"/>
          </w:tcPr>
          <w:p w14:paraId="70484612" w14:textId="77777777" w:rsidR="00217FE2" w:rsidRDefault="00217FE2" w:rsidP="00217FE2"/>
        </w:tc>
        <w:tc>
          <w:tcPr>
            <w:tcW w:w="576" w:type="dxa"/>
          </w:tcPr>
          <w:p w14:paraId="1FB5125C" w14:textId="77777777" w:rsidR="00217FE2" w:rsidRDefault="00217FE2" w:rsidP="00217FE2"/>
        </w:tc>
        <w:tc>
          <w:tcPr>
            <w:tcW w:w="576" w:type="dxa"/>
          </w:tcPr>
          <w:p w14:paraId="008E039B" w14:textId="77777777" w:rsidR="00217FE2" w:rsidRDefault="00217FE2" w:rsidP="00217FE2"/>
        </w:tc>
        <w:tc>
          <w:tcPr>
            <w:tcW w:w="576" w:type="dxa"/>
          </w:tcPr>
          <w:p w14:paraId="632CFCEA" w14:textId="77777777" w:rsidR="00217FE2" w:rsidRDefault="00217FE2" w:rsidP="00217FE2"/>
        </w:tc>
      </w:tr>
      <w:tr w:rsidR="00217FE2" w14:paraId="4FA644AD" w14:textId="77777777" w:rsidTr="00217FE2">
        <w:trPr>
          <w:trHeight w:val="467"/>
        </w:trPr>
        <w:tc>
          <w:tcPr>
            <w:tcW w:w="4518" w:type="dxa"/>
          </w:tcPr>
          <w:p w14:paraId="5EDE45E5" w14:textId="6FC8352F" w:rsidR="00217FE2" w:rsidRPr="00486C65" w:rsidRDefault="00217FE2" w:rsidP="00217FE2">
            <w:pPr>
              <w:pStyle w:val="BodyCopy"/>
            </w:pPr>
            <w:r w:rsidRPr="00167A48">
              <w:t>This list includes instructional tasks that teachers engage in that are essential for effective General Science teaching. Many test questions will measure content through application to one or more of these tasks</w:t>
            </w:r>
            <w:r>
              <w:t>.</w:t>
            </w:r>
          </w:p>
        </w:tc>
        <w:tc>
          <w:tcPr>
            <w:tcW w:w="576" w:type="dxa"/>
          </w:tcPr>
          <w:p w14:paraId="50C80E00" w14:textId="77777777" w:rsidR="00217FE2" w:rsidRDefault="00217FE2" w:rsidP="00217FE2"/>
        </w:tc>
        <w:tc>
          <w:tcPr>
            <w:tcW w:w="576" w:type="dxa"/>
          </w:tcPr>
          <w:p w14:paraId="25CDEC8B" w14:textId="77777777" w:rsidR="00217FE2" w:rsidRDefault="00217FE2" w:rsidP="00217FE2"/>
        </w:tc>
        <w:tc>
          <w:tcPr>
            <w:tcW w:w="576" w:type="dxa"/>
          </w:tcPr>
          <w:p w14:paraId="67F86277" w14:textId="77777777" w:rsidR="00217FE2" w:rsidRDefault="00217FE2" w:rsidP="00217FE2"/>
        </w:tc>
        <w:tc>
          <w:tcPr>
            <w:tcW w:w="576" w:type="dxa"/>
          </w:tcPr>
          <w:p w14:paraId="3EE6647E" w14:textId="77777777" w:rsidR="00217FE2" w:rsidRDefault="00217FE2" w:rsidP="00217FE2"/>
        </w:tc>
        <w:tc>
          <w:tcPr>
            <w:tcW w:w="576" w:type="dxa"/>
          </w:tcPr>
          <w:p w14:paraId="27AA19E1" w14:textId="77777777" w:rsidR="00217FE2" w:rsidRDefault="00217FE2" w:rsidP="00217FE2"/>
        </w:tc>
        <w:tc>
          <w:tcPr>
            <w:tcW w:w="576" w:type="dxa"/>
          </w:tcPr>
          <w:p w14:paraId="60EDAC8C" w14:textId="75B58BFB" w:rsidR="00217FE2" w:rsidRDefault="00217FE2" w:rsidP="00217FE2"/>
        </w:tc>
        <w:tc>
          <w:tcPr>
            <w:tcW w:w="576" w:type="dxa"/>
          </w:tcPr>
          <w:p w14:paraId="19015A24" w14:textId="77777777" w:rsidR="00217FE2" w:rsidRDefault="00217FE2" w:rsidP="00217FE2"/>
        </w:tc>
        <w:tc>
          <w:tcPr>
            <w:tcW w:w="576" w:type="dxa"/>
          </w:tcPr>
          <w:p w14:paraId="63EBE467" w14:textId="77777777" w:rsidR="00217FE2" w:rsidRDefault="00217FE2" w:rsidP="00217FE2"/>
        </w:tc>
        <w:tc>
          <w:tcPr>
            <w:tcW w:w="576" w:type="dxa"/>
          </w:tcPr>
          <w:p w14:paraId="6BA62EA3" w14:textId="77777777" w:rsidR="00217FE2" w:rsidRDefault="00217FE2" w:rsidP="00217FE2"/>
        </w:tc>
        <w:tc>
          <w:tcPr>
            <w:tcW w:w="576" w:type="dxa"/>
          </w:tcPr>
          <w:p w14:paraId="615820A5" w14:textId="77777777" w:rsidR="00217FE2" w:rsidRDefault="00217FE2" w:rsidP="00217FE2"/>
        </w:tc>
        <w:tc>
          <w:tcPr>
            <w:tcW w:w="576" w:type="dxa"/>
          </w:tcPr>
          <w:p w14:paraId="102C5582" w14:textId="1DA5139A" w:rsidR="00217FE2" w:rsidRDefault="00217FE2" w:rsidP="00217FE2"/>
        </w:tc>
        <w:tc>
          <w:tcPr>
            <w:tcW w:w="576" w:type="dxa"/>
          </w:tcPr>
          <w:p w14:paraId="0FD9249C" w14:textId="77777777" w:rsidR="00217FE2" w:rsidRDefault="00217FE2" w:rsidP="00217FE2"/>
        </w:tc>
        <w:tc>
          <w:tcPr>
            <w:tcW w:w="576" w:type="dxa"/>
          </w:tcPr>
          <w:p w14:paraId="185E39FC" w14:textId="77777777" w:rsidR="00217FE2" w:rsidRDefault="00217FE2" w:rsidP="00217FE2"/>
        </w:tc>
        <w:tc>
          <w:tcPr>
            <w:tcW w:w="576" w:type="dxa"/>
          </w:tcPr>
          <w:p w14:paraId="71E32CB2" w14:textId="77777777" w:rsidR="00217FE2" w:rsidRDefault="00217FE2" w:rsidP="00217FE2"/>
        </w:tc>
        <w:tc>
          <w:tcPr>
            <w:tcW w:w="576" w:type="dxa"/>
          </w:tcPr>
          <w:p w14:paraId="333692B0" w14:textId="77777777" w:rsidR="00217FE2" w:rsidRDefault="00217FE2" w:rsidP="00217FE2"/>
        </w:tc>
      </w:tr>
      <w:tr w:rsidR="00217FE2" w14:paraId="1FACECBA" w14:textId="77777777" w:rsidTr="00217FE2">
        <w:trPr>
          <w:trHeight w:val="467"/>
        </w:trPr>
        <w:tc>
          <w:tcPr>
            <w:tcW w:w="4518" w:type="dxa"/>
          </w:tcPr>
          <w:p w14:paraId="78BA40CE" w14:textId="6524552E" w:rsidR="00217FE2" w:rsidRPr="00EF4FEE" w:rsidRDefault="00217FE2" w:rsidP="00217FE2">
            <w:pPr>
              <w:pStyle w:val="DiscussionHead"/>
              <w:ind w:left="0"/>
            </w:pPr>
            <w:r>
              <w:t>Scientific Instructional Goals, Big Ideas, and Topics</w:t>
            </w:r>
          </w:p>
        </w:tc>
        <w:tc>
          <w:tcPr>
            <w:tcW w:w="576" w:type="dxa"/>
          </w:tcPr>
          <w:p w14:paraId="74A67A6C" w14:textId="77777777" w:rsidR="00217FE2" w:rsidRDefault="00217FE2" w:rsidP="00217FE2"/>
        </w:tc>
        <w:tc>
          <w:tcPr>
            <w:tcW w:w="576" w:type="dxa"/>
          </w:tcPr>
          <w:p w14:paraId="31B38389" w14:textId="77777777" w:rsidR="00217FE2" w:rsidRDefault="00217FE2" w:rsidP="00217FE2"/>
        </w:tc>
        <w:tc>
          <w:tcPr>
            <w:tcW w:w="576" w:type="dxa"/>
          </w:tcPr>
          <w:p w14:paraId="4EC9F3D0" w14:textId="77777777" w:rsidR="00217FE2" w:rsidRDefault="00217FE2" w:rsidP="00217FE2"/>
        </w:tc>
        <w:tc>
          <w:tcPr>
            <w:tcW w:w="576" w:type="dxa"/>
          </w:tcPr>
          <w:p w14:paraId="349B529F" w14:textId="77777777" w:rsidR="00217FE2" w:rsidRDefault="00217FE2" w:rsidP="00217FE2"/>
        </w:tc>
        <w:tc>
          <w:tcPr>
            <w:tcW w:w="576" w:type="dxa"/>
          </w:tcPr>
          <w:p w14:paraId="45BD725B" w14:textId="77777777" w:rsidR="00217FE2" w:rsidRDefault="00217FE2" w:rsidP="00217FE2"/>
        </w:tc>
        <w:tc>
          <w:tcPr>
            <w:tcW w:w="576" w:type="dxa"/>
          </w:tcPr>
          <w:p w14:paraId="4BC2C5CE" w14:textId="76F01D71" w:rsidR="00217FE2" w:rsidRDefault="00217FE2" w:rsidP="00217FE2"/>
        </w:tc>
        <w:tc>
          <w:tcPr>
            <w:tcW w:w="576" w:type="dxa"/>
          </w:tcPr>
          <w:p w14:paraId="0A2B5644" w14:textId="77777777" w:rsidR="00217FE2" w:rsidRDefault="00217FE2" w:rsidP="00217FE2"/>
        </w:tc>
        <w:tc>
          <w:tcPr>
            <w:tcW w:w="576" w:type="dxa"/>
          </w:tcPr>
          <w:p w14:paraId="3B992DCB" w14:textId="77777777" w:rsidR="00217FE2" w:rsidRDefault="00217FE2" w:rsidP="00217FE2"/>
        </w:tc>
        <w:tc>
          <w:tcPr>
            <w:tcW w:w="576" w:type="dxa"/>
          </w:tcPr>
          <w:p w14:paraId="7E7E9C55" w14:textId="77777777" w:rsidR="00217FE2" w:rsidRDefault="00217FE2" w:rsidP="00217FE2"/>
        </w:tc>
        <w:tc>
          <w:tcPr>
            <w:tcW w:w="576" w:type="dxa"/>
          </w:tcPr>
          <w:p w14:paraId="5A40760B" w14:textId="77777777" w:rsidR="00217FE2" w:rsidRDefault="00217FE2" w:rsidP="00217FE2"/>
        </w:tc>
        <w:tc>
          <w:tcPr>
            <w:tcW w:w="576" w:type="dxa"/>
          </w:tcPr>
          <w:p w14:paraId="1C551227" w14:textId="3047C0F8" w:rsidR="00217FE2" w:rsidRDefault="00217FE2" w:rsidP="00217FE2"/>
        </w:tc>
        <w:tc>
          <w:tcPr>
            <w:tcW w:w="576" w:type="dxa"/>
          </w:tcPr>
          <w:p w14:paraId="06A62AA1" w14:textId="77777777" w:rsidR="00217FE2" w:rsidRDefault="00217FE2" w:rsidP="00217FE2"/>
        </w:tc>
        <w:tc>
          <w:tcPr>
            <w:tcW w:w="576" w:type="dxa"/>
          </w:tcPr>
          <w:p w14:paraId="2FBE0867" w14:textId="77777777" w:rsidR="00217FE2" w:rsidRDefault="00217FE2" w:rsidP="00217FE2"/>
        </w:tc>
        <w:tc>
          <w:tcPr>
            <w:tcW w:w="576" w:type="dxa"/>
          </w:tcPr>
          <w:p w14:paraId="28552DD0" w14:textId="77777777" w:rsidR="00217FE2" w:rsidRDefault="00217FE2" w:rsidP="00217FE2"/>
        </w:tc>
        <w:tc>
          <w:tcPr>
            <w:tcW w:w="576" w:type="dxa"/>
          </w:tcPr>
          <w:p w14:paraId="66CB4898" w14:textId="77777777" w:rsidR="00217FE2" w:rsidRDefault="00217FE2" w:rsidP="00217FE2"/>
        </w:tc>
      </w:tr>
      <w:tr w:rsidR="00217FE2" w14:paraId="28E6F04F" w14:textId="77777777" w:rsidTr="00217FE2">
        <w:trPr>
          <w:trHeight w:val="467"/>
        </w:trPr>
        <w:tc>
          <w:tcPr>
            <w:tcW w:w="4518" w:type="dxa"/>
          </w:tcPr>
          <w:p w14:paraId="33143DED" w14:textId="37C95A83" w:rsidR="00217FE2" w:rsidRPr="0051258A" w:rsidRDefault="00217FE2" w:rsidP="00217FE2">
            <w:pPr>
              <w:pStyle w:val="ListNumber1"/>
              <w:numPr>
                <w:ilvl w:val="0"/>
                <w:numId w:val="67"/>
              </w:numPr>
              <w:rPr>
                <w:rFonts w:asciiTheme="minorHAnsi" w:eastAsia="Times New Roman" w:hAnsiTheme="minorHAnsi" w:cstheme="minorHAnsi"/>
                <w:color w:val="000000"/>
              </w:rPr>
            </w:pPr>
            <w:r w:rsidRPr="00504715">
              <w:t>Selecting or sequencing appropriate instructional goals or big ideas for a topic</w:t>
            </w:r>
          </w:p>
        </w:tc>
        <w:tc>
          <w:tcPr>
            <w:tcW w:w="576" w:type="dxa"/>
          </w:tcPr>
          <w:p w14:paraId="2B670599" w14:textId="77777777" w:rsidR="00217FE2" w:rsidRDefault="00217FE2" w:rsidP="00217FE2"/>
        </w:tc>
        <w:tc>
          <w:tcPr>
            <w:tcW w:w="576" w:type="dxa"/>
          </w:tcPr>
          <w:p w14:paraId="2A4E7B20" w14:textId="77777777" w:rsidR="00217FE2" w:rsidRDefault="00217FE2" w:rsidP="00217FE2"/>
        </w:tc>
        <w:tc>
          <w:tcPr>
            <w:tcW w:w="576" w:type="dxa"/>
          </w:tcPr>
          <w:p w14:paraId="1FD64B7A" w14:textId="77777777" w:rsidR="00217FE2" w:rsidRDefault="00217FE2" w:rsidP="00217FE2"/>
        </w:tc>
        <w:tc>
          <w:tcPr>
            <w:tcW w:w="576" w:type="dxa"/>
          </w:tcPr>
          <w:p w14:paraId="7B1A3A6B" w14:textId="77777777" w:rsidR="00217FE2" w:rsidRDefault="00217FE2" w:rsidP="00217FE2"/>
        </w:tc>
        <w:tc>
          <w:tcPr>
            <w:tcW w:w="576" w:type="dxa"/>
          </w:tcPr>
          <w:p w14:paraId="3840166E" w14:textId="77777777" w:rsidR="00217FE2" w:rsidRDefault="00217FE2" w:rsidP="00217FE2"/>
        </w:tc>
        <w:tc>
          <w:tcPr>
            <w:tcW w:w="576" w:type="dxa"/>
          </w:tcPr>
          <w:p w14:paraId="5908D66B" w14:textId="1D60F36B" w:rsidR="00217FE2" w:rsidRDefault="00217FE2" w:rsidP="00217FE2"/>
        </w:tc>
        <w:tc>
          <w:tcPr>
            <w:tcW w:w="576" w:type="dxa"/>
          </w:tcPr>
          <w:p w14:paraId="4316B40B" w14:textId="77777777" w:rsidR="00217FE2" w:rsidRDefault="00217FE2" w:rsidP="00217FE2"/>
        </w:tc>
        <w:tc>
          <w:tcPr>
            <w:tcW w:w="576" w:type="dxa"/>
          </w:tcPr>
          <w:p w14:paraId="5905D66C" w14:textId="77777777" w:rsidR="00217FE2" w:rsidRDefault="00217FE2" w:rsidP="00217FE2"/>
        </w:tc>
        <w:tc>
          <w:tcPr>
            <w:tcW w:w="576" w:type="dxa"/>
          </w:tcPr>
          <w:p w14:paraId="4FFFD190" w14:textId="77777777" w:rsidR="00217FE2" w:rsidRDefault="00217FE2" w:rsidP="00217FE2"/>
        </w:tc>
        <w:tc>
          <w:tcPr>
            <w:tcW w:w="576" w:type="dxa"/>
          </w:tcPr>
          <w:p w14:paraId="24176378" w14:textId="77777777" w:rsidR="00217FE2" w:rsidRDefault="00217FE2" w:rsidP="00217FE2"/>
        </w:tc>
        <w:tc>
          <w:tcPr>
            <w:tcW w:w="576" w:type="dxa"/>
          </w:tcPr>
          <w:p w14:paraId="2A9876D4" w14:textId="3E68E43D" w:rsidR="00217FE2" w:rsidRDefault="00217FE2" w:rsidP="00217FE2"/>
        </w:tc>
        <w:tc>
          <w:tcPr>
            <w:tcW w:w="576" w:type="dxa"/>
          </w:tcPr>
          <w:p w14:paraId="361372AA" w14:textId="77777777" w:rsidR="00217FE2" w:rsidRDefault="00217FE2" w:rsidP="00217FE2"/>
        </w:tc>
        <w:tc>
          <w:tcPr>
            <w:tcW w:w="576" w:type="dxa"/>
          </w:tcPr>
          <w:p w14:paraId="2322C0D2" w14:textId="77777777" w:rsidR="00217FE2" w:rsidRDefault="00217FE2" w:rsidP="00217FE2"/>
        </w:tc>
        <w:tc>
          <w:tcPr>
            <w:tcW w:w="576" w:type="dxa"/>
          </w:tcPr>
          <w:p w14:paraId="074C02B2" w14:textId="77777777" w:rsidR="00217FE2" w:rsidRDefault="00217FE2" w:rsidP="00217FE2"/>
        </w:tc>
        <w:tc>
          <w:tcPr>
            <w:tcW w:w="576" w:type="dxa"/>
          </w:tcPr>
          <w:p w14:paraId="0A10284E" w14:textId="77777777" w:rsidR="00217FE2" w:rsidRDefault="00217FE2" w:rsidP="00217FE2"/>
        </w:tc>
      </w:tr>
      <w:tr w:rsidR="00217FE2" w14:paraId="1D18C31E" w14:textId="77777777" w:rsidTr="00217FE2">
        <w:trPr>
          <w:trHeight w:val="467"/>
        </w:trPr>
        <w:tc>
          <w:tcPr>
            <w:tcW w:w="4518" w:type="dxa"/>
          </w:tcPr>
          <w:p w14:paraId="3599A6BF" w14:textId="42A21C58" w:rsidR="00217FE2" w:rsidRPr="008C14D4" w:rsidRDefault="00217FE2" w:rsidP="00217FE2">
            <w:pPr>
              <w:pStyle w:val="ListNumber1"/>
              <w:rPr>
                <w:rFonts w:asciiTheme="minorHAnsi" w:eastAsia="Times New Roman" w:hAnsiTheme="minorHAnsi" w:cstheme="minorHAnsi"/>
                <w:color w:val="000000"/>
              </w:rPr>
            </w:pPr>
            <w:r w:rsidRPr="00504715">
              <w:t>Identifying the big idea or instructional goal of an instructional activity</w:t>
            </w:r>
          </w:p>
        </w:tc>
        <w:tc>
          <w:tcPr>
            <w:tcW w:w="576" w:type="dxa"/>
          </w:tcPr>
          <w:p w14:paraId="73C73588" w14:textId="77777777" w:rsidR="00217FE2" w:rsidRDefault="00217FE2" w:rsidP="00217FE2"/>
        </w:tc>
        <w:tc>
          <w:tcPr>
            <w:tcW w:w="576" w:type="dxa"/>
          </w:tcPr>
          <w:p w14:paraId="3C5D9CC4" w14:textId="77777777" w:rsidR="00217FE2" w:rsidRDefault="00217FE2" w:rsidP="00217FE2"/>
        </w:tc>
        <w:tc>
          <w:tcPr>
            <w:tcW w:w="576" w:type="dxa"/>
          </w:tcPr>
          <w:p w14:paraId="6E53D681" w14:textId="77777777" w:rsidR="00217FE2" w:rsidRDefault="00217FE2" w:rsidP="00217FE2"/>
        </w:tc>
        <w:tc>
          <w:tcPr>
            <w:tcW w:w="576" w:type="dxa"/>
          </w:tcPr>
          <w:p w14:paraId="215901C2" w14:textId="77777777" w:rsidR="00217FE2" w:rsidRDefault="00217FE2" w:rsidP="00217FE2"/>
        </w:tc>
        <w:tc>
          <w:tcPr>
            <w:tcW w:w="576" w:type="dxa"/>
          </w:tcPr>
          <w:p w14:paraId="6EA542B8" w14:textId="77777777" w:rsidR="00217FE2" w:rsidRDefault="00217FE2" w:rsidP="00217FE2"/>
        </w:tc>
        <w:tc>
          <w:tcPr>
            <w:tcW w:w="576" w:type="dxa"/>
          </w:tcPr>
          <w:p w14:paraId="7D2FCC7F" w14:textId="5B08984A" w:rsidR="00217FE2" w:rsidRDefault="00217FE2" w:rsidP="00217FE2"/>
        </w:tc>
        <w:tc>
          <w:tcPr>
            <w:tcW w:w="576" w:type="dxa"/>
          </w:tcPr>
          <w:p w14:paraId="2DC50C5D" w14:textId="77777777" w:rsidR="00217FE2" w:rsidRDefault="00217FE2" w:rsidP="00217FE2"/>
        </w:tc>
        <w:tc>
          <w:tcPr>
            <w:tcW w:w="576" w:type="dxa"/>
          </w:tcPr>
          <w:p w14:paraId="7B7818BC" w14:textId="77777777" w:rsidR="00217FE2" w:rsidRDefault="00217FE2" w:rsidP="00217FE2"/>
        </w:tc>
        <w:tc>
          <w:tcPr>
            <w:tcW w:w="576" w:type="dxa"/>
          </w:tcPr>
          <w:p w14:paraId="4959D30A" w14:textId="77777777" w:rsidR="00217FE2" w:rsidRDefault="00217FE2" w:rsidP="00217FE2"/>
        </w:tc>
        <w:tc>
          <w:tcPr>
            <w:tcW w:w="576" w:type="dxa"/>
          </w:tcPr>
          <w:p w14:paraId="16021275" w14:textId="77777777" w:rsidR="00217FE2" w:rsidRDefault="00217FE2" w:rsidP="00217FE2"/>
        </w:tc>
        <w:tc>
          <w:tcPr>
            <w:tcW w:w="576" w:type="dxa"/>
          </w:tcPr>
          <w:p w14:paraId="629EBE4F" w14:textId="2D1441DF" w:rsidR="00217FE2" w:rsidRDefault="00217FE2" w:rsidP="00217FE2"/>
        </w:tc>
        <w:tc>
          <w:tcPr>
            <w:tcW w:w="576" w:type="dxa"/>
          </w:tcPr>
          <w:p w14:paraId="7EF7BD21" w14:textId="77777777" w:rsidR="00217FE2" w:rsidRDefault="00217FE2" w:rsidP="00217FE2"/>
        </w:tc>
        <w:tc>
          <w:tcPr>
            <w:tcW w:w="576" w:type="dxa"/>
          </w:tcPr>
          <w:p w14:paraId="011F926E" w14:textId="77777777" w:rsidR="00217FE2" w:rsidRDefault="00217FE2" w:rsidP="00217FE2"/>
        </w:tc>
        <w:tc>
          <w:tcPr>
            <w:tcW w:w="576" w:type="dxa"/>
          </w:tcPr>
          <w:p w14:paraId="334127C1" w14:textId="77777777" w:rsidR="00217FE2" w:rsidRDefault="00217FE2" w:rsidP="00217FE2"/>
        </w:tc>
        <w:tc>
          <w:tcPr>
            <w:tcW w:w="576" w:type="dxa"/>
          </w:tcPr>
          <w:p w14:paraId="659EEDE1" w14:textId="77777777" w:rsidR="00217FE2" w:rsidRDefault="00217FE2" w:rsidP="00217FE2"/>
        </w:tc>
      </w:tr>
      <w:tr w:rsidR="00217FE2" w14:paraId="30799C81" w14:textId="77777777" w:rsidTr="00217FE2">
        <w:trPr>
          <w:trHeight w:val="467"/>
        </w:trPr>
        <w:tc>
          <w:tcPr>
            <w:tcW w:w="4518" w:type="dxa"/>
          </w:tcPr>
          <w:p w14:paraId="5BB1EFF0" w14:textId="6026441E" w:rsidR="00217FE2" w:rsidRPr="008C14D4" w:rsidRDefault="00217FE2" w:rsidP="00217FE2">
            <w:pPr>
              <w:pStyle w:val="ListNumber1"/>
              <w:rPr>
                <w:rFonts w:asciiTheme="minorHAnsi" w:eastAsia="Times New Roman" w:hAnsiTheme="minorHAnsi" w:cstheme="minorHAnsi"/>
                <w:color w:val="000000"/>
              </w:rPr>
            </w:pPr>
            <w:r w:rsidRPr="00504715">
              <w:t>Choosing which science ideas or instructional activities are most closely related to a particular instructional goal</w:t>
            </w:r>
          </w:p>
        </w:tc>
        <w:tc>
          <w:tcPr>
            <w:tcW w:w="576" w:type="dxa"/>
          </w:tcPr>
          <w:p w14:paraId="75A78C22" w14:textId="77777777" w:rsidR="00217FE2" w:rsidRDefault="00217FE2" w:rsidP="00217FE2"/>
        </w:tc>
        <w:tc>
          <w:tcPr>
            <w:tcW w:w="576" w:type="dxa"/>
          </w:tcPr>
          <w:p w14:paraId="37B7F1A2" w14:textId="77777777" w:rsidR="00217FE2" w:rsidRDefault="00217FE2" w:rsidP="00217FE2"/>
        </w:tc>
        <w:tc>
          <w:tcPr>
            <w:tcW w:w="576" w:type="dxa"/>
          </w:tcPr>
          <w:p w14:paraId="26BDA24E" w14:textId="77777777" w:rsidR="00217FE2" w:rsidRDefault="00217FE2" w:rsidP="00217FE2"/>
        </w:tc>
        <w:tc>
          <w:tcPr>
            <w:tcW w:w="576" w:type="dxa"/>
          </w:tcPr>
          <w:p w14:paraId="540844A1" w14:textId="77777777" w:rsidR="00217FE2" w:rsidRDefault="00217FE2" w:rsidP="00217FE2"/>
        </w:tc>
        <w:tc>
          <w:tcPr>
            <w:tcW w:w="576" w:type="dxa"/>
          </w:tcPr>
          <w:p w14:paraId="5C3DBA77" w14:textId="77777777" w:rsidR="00217FE2" w:rsidRDefault="00217FE2" w:rsidP="00217FE2"/>
        </w:tc>
        <w:tc>
          <w:tcPr>
            <w:tcW w:w="576" w:type="dxa"/>
          </w:tcPr>
          <w:p w14:paraId="4091490B" w14:textId="383C2015" w:rsidR="00217FE2" w:rsidRDefault="00217FE2" w:rsidP="00217FE2"/>
        </w:tc>
        <w:tc>
          <w:tcPr>
            <w:tcW w:w="576" w:type="dxa"/>
          </w:tcPr>
          <w:p w14:paraId="20ABFAA6" w14:textId="77777777" w:rsidR="00217FE2" w:rsidRDefault="00217FE2" w:rsidP="00217FE2"/>
        </w:tc>
        <w:tc>
          <w:tcPr>
            <w:tcW w:w="576" w:type="dxa"/>
          </w:tcPr>
          <w:p w14:paraId="00BB6902" w14:textId="77777777" w:rsidR="00217FE2" w:rsidRDefault="00217FE2" w:rsidP="00217FE2"/>
        </w:tc>
        <w:tc>
          <w:tcPr>
            <w:tcW w:w="576" w:type="dxa"/>
          </w:tcPr>
          <w:p w14:paraId="30B815C5" w14:textId="77777777" w:rsidR="00217FE2" w:rsidRDefault="00217FE2" w:rsidP="00217FE2"/>
        </w:tc>
        <w:tc>
          <w:tcPr>
            <w:tcW w:w="576" w:type="dxa"/>
          </w:tcPr>
          <w:p w14:paraId="2127E835" w14:textId="77777777" w:rsidR="00217FE2" w:rsidRDefault="00217FE2" w:rsidP="00217FE2"/>
        </w:tc>
        <w:tc>
          <w:tcPr>
            <w:tcW w:w="576" w:type="dxa"/>
          </w:tcPr>
          <w:p w14:paraId="544EBCC0" w14:textId="7BDBF6A0" w:rsidR="00217FE2" w:rsidRDefault="00217FE2" w:rsidP="00217FE2"/>
        </w:tc>
        <w:tc>
          <w:tcPr>
            <w:tcW w:w="576" w:type="dxa"/>
          </w:tcPr>
          <w:p w14:paraId="6BAC0789" w14:textId="77777777" w:rsidR="00217FE2" w:rsidRDefault="00217FE2" w:rsidP="00217FE2"/>
        </w:tc>
        <w:tc>
          <w:tcPr>
            <w:tcW w:w="576" w:type="dxa"/>
          </w:tcPr>
          <w:p w14:paraId="41AA014A" w14:textId="77777777" w:rsidR="00217FE2" w:rsidRDefault="00217FE2" w:rsidP="00217FE2"/>
        </w:tc>
        <w:tc>
          <w:tcPr>
            <w:tcW w:w="576" w:type="dxa"/>
          </w:tcPr>
          <w:p w14:paraId="32004ABA" w14:textId="77777777" w:rsidR="00217FE2" w:rsidRDefault="00217FE2" w:rsidP="00217FE2"/>
        </w:tc>
        <w:tc>
          <w:tcPr>
            <w:tcW w:w="576" w:type="dxa"/>
          </w:tcPr>
          <w:p w14:paraId="503F890D" w14:textId="77777777" w:rsidR="00217FE2" w:rsidRDefault="00217FE2" w:rsidP="00217FE2"/>
        </w:tc>
      </w:tr>
      <w:tr w:rsidR="00217FE2" w14:paraId="52B4DAC0" w14:textId="77777777" w:rsidTr="00217FE2">
        <w:trPr>
          <w:trHeight w:val="467"/>
        </w:trPr>
        <w:tc>
          <w:tcPr>
            <w:tcW w:w="4518" w:type="dxa"/>
          </w:tcPr>
          <w:p w14:paraId="055DCD67" w14:textId="37101F2C" w:rsidR="00217FE2" w:rsidRPr="008C14D4" w:rsidRDefault="00217FE2" w:rsidP="00217FE2">
            <w:pPr>
              <w:pStyle w:val="ListNumber1"/>
              <w:rPr>
                <w:rFonts w:asciiTheme="minorHAnsi" w:eastAsia="Times New Roman" w:hAnsiTheme="minorHAnsi" w:cstheme="minorHAnsi"/>
                <w:color w:val="000000"/>
              </w:rPr>
            </w:pPr>
            <w:r w:rsidRPr="00504715">
              <w:t>Linking science ideas to one another and to particular activities, models, and representations within and across units</w:t>
            </w:r>
          </w:p>
        </w:tc>
        <w:tc>
          <w:tcPr>
            <w:tcW w:w="576" w:type="dxa"/>
          </w:tcPr>
          <w:p w14:paraId="461BB70E" w14:textId="77777777" w:rsidR="00217FE2" w:rsidRDefault="00217FE2" w:rsidP="00217FE2"/>
        </w:tc>
        <w:tc>
          <w:tcPr>
            <w:tcW w:w="576" w:type="dxa"/>
          </w:tcPr>
          <w:p w14:paraId="304A5F9D" w14:textId="77777777" w:rsidR="00217FE2" w:rsidRDefault="00217FE2" w:rsidP="00217FE2"/>
        </w:tc>
        <w:tc>
          <w:tcPr>
            <w:tcW w:w="576" w:type="dxa"/>
          </w:tcPr>
          <w:p w14:paraId="3042E779" w14:textId="77777777" w:rsidR="00217FE2" w:rsidRDefault="00217FE2" w:rsidP="00217FE2"/>
        </w:tc>
        <w:tc>
          <w:tcPr>
            <w:tcW w:w="576" w:type="dxa"/>
          </w:tcPr>
          <w:p w14:paraId="11B6D3D8" w14:textId="77777777" w:rsidR="00217FE2" w:rsidRDefault="00217FE2" w:rsidP="00217FE2"/>
        </w:tc>
        <w:tc>
          <w:tcPr>
            <w:tcW w:w="576" w:type="dxa"/>
          </w:tcPr>
          <w:p w14:paraId="2DE9B281" w14:textId="77777777" w:rsidR="00217FE2" w:rsidRDefault="00217FE2" w:rsidP="00217FE2"/>
        </w:tc>
        <w:tc>
          <w:tcPr>
            <w:tcW w:w="576" w:type="dxa"/>
          </w:tcPr>
          <w:p w14:paraId="2878D68B" w14:textId="091A0418" w:rsidR="00217FE2" w:rsidRDefault="00217FE2" w:rsidP="00217FE2"/>
        </w:tc>
        <w:tc>
          <w:tcPr>
            <w:tcW w:w="576" w:type="dxa"/>
          </w:tcPr>
          <w:p w14:paraId="3ECB6D9C" w14:textId="77777777" w:rsidR="00217FE2" w:rsidRDefault="00217FE2" w:rsidP="00217FE2"/>
        </w:tc>
        <w:tc>
          <w:tcPr>
            <w:tcW w:w="576" w:type="dxa"/>
          </w:tcPr>
          <w:p w14:paraId="1D38CEB8" w14:textId="77777777" w:rsidR="00217FE2" w:rsidRDefault="00217FE2" w:rsidP="00217FE2"/>
        </w:tc>
        <w:tc>
          <w:tcPr>
            <w:tcW w:w="576" w:type="dxa"/>
          </w:tcPr>
          <w:p w14:paraId="275F228A" w14:textId="77777777" w:rsidR="00217FE2" w:rsidRDefault="00217FE2" w:rsidP="00217FE2"/>
        </w:tc>
        <w:tc>
          <w:tcPr>
            <w:tcW w:w="576" w:type="dxa"/>
          </w:tcPr>
          <w:p w14:paraId="07BCDCBB" w14:textId="77777777" w:rsidR="00217FE2" w:rsidRDefault="00217FE2" w:rsidP="00217FE2"/>
        </w:tc>
        <w:tc>
          <w:tcPr>
            <w:tcW w:w="576" w:type="dxa"/>
          </w:tcPr>
          <w:p w14:paraId="7A9D8D34" w14:textId="67EDCA5A" w:rsidR="00217FE2" w:rsidRDefault="00217FE2" w:rsidP="00217FE2"/>
        </w:tc>
        <w:tc>
          <w:tcPr>
            <w:tcW w:w="576" w:type="dxa"/>
          </w:tcPr>
          <w:p w14:paraId="093F0B37" w14:textId="77777777" w:rsidR="00217FE2" w:rsidRDefault="00217FE2" w:rsidP="00217FE2"/>
        </w:tc>
        <w:tc>
          <w:tcPr>
            <w:tcW w:w="576" w:type="dxa"/>
          </w:tcPr>
          <w:p w14:paraId="529DF241" w14:textId="77777777" w:rsidR="00217FE2" w:rsidRDefault="00217FE2" w:rsidP="00217FE2"/>
        </w:tc>
        <w:tc>
          <w:tcPr>
            <w:tcW w:w="576" w:type="dxa"/>
          </w:tcPr>
          <w:p w14:paraId="10638713" w14:textId="77777777" w:rsidR="00217FE2" w:rsidRDefault="00217FE2" w:rsidP="00217FE2"/>
        </w:tc>
        <w:tc>
          <w:tcPr>
            <w:tcW w:w="576" w:type="dxa"/>
          </w:tcPr>
          <w:p w14:paraId="5541A71D" w14:textId="77777777" w:rsidR="00217FE2" w:rsidRDefault="00217FE2" w:rsidP="00217FE2"/>
        </w:tc>
      </w:tr>
      <w:tr w:rsidR="00217FE2" w14:paraId="41D41CE6" w14:textId="77777777" w:rsidTr="00217FE2">
        <w:trPr>
          <w:trHeight w:val="467"/>
        </w:trPr>
        <w:tc>
          <w:tcPr>
            <w:tcW w:w="4518" w:type="dxa"/>
          </w:tcPr>
          <w:p w14:paraId="4D3400B6" w14:textId="50E22E80" w:rsidR="00217FE2" w:rsidRPr="0011673A" w:rsidRDefault="00217FE2" w:rsidP="00217FE2">
            <w:pPr>
              <w:pStyle w:val="DiscussionHead"/>
              <w:ind w:left="0"/>
            </w:pPr>
            <w:r w:rsidRPr="00167A48">
              <w:t>Scientific Investigations and Demonstrations</w:t>
            </w:r>
          </w:p>
        </w:tc>
        <w:tc>
          <w:tcPr>
            <w:tcW w:w="576" w:type="dxa"/>
          </w:tcPr>
          <w:p w14:paraId="32C83068" w14:textId="77777777" w:rsidR="00217FE2" w:rsidRDefault="00217FE2" w:rsidP="00217FE2"/>
        </w:tc>
        <w:tc>
          <w:tcPr>
            <w:tcW w:w="576" w:type="dxa"/>
          </w:tcPr>
          <w:p w14:paraId="44F5D4FB" w14:textId="77777777" w:rsidR="00217FE2" w:rsidRDefault="00217FE2" w:rsidP="00217FE2"/>
        </w:tc>
        <w:tc>
          <w:tcPr>
            <w:tcW w:w="576" w:type="dxa"/>
          </w:tcPr>
          <w:p w14:paraId="25F88870" w14:textId="77777777" w:rsidR="00217FE2" w:rsidRDefault="00217FE2" w:rsidP="00217FE2"/>
        </w:tc>
        <w:tc>
          <w:tcPr>
            <w:tcW w:w="576" w:type="dxa"/>
          </w:tcPr>
          <w:p w14:paraId="4A96EFB4" w14:textId="77777777" w:rsidR="00217FE2" w:rsidRDefault="00217FE2" w:rsidP="00217FE2"/>
        </w:tc>
        <w:tc>
          <w:tcPr>
            <w:tcW w:w="576" w:type="dxa"/>
          </w:tcPr>
          <w:p w14:paraId="1B769D04" w14:textId="77777777" w:rsidR="00217FE2" w:rsidRDefault="00217FE2" w:rsidP="00217FE2"/>
        </w:tc>
        <w:tc>
          <w:tcPr>
            <w:tcW w:w="576" w:type="dxa"/>
          </w:tcPr>
          <w:p w14:paraId="341BF606" w14:textId="000DF6F8" w:rsidR="00217FE2" w:rsidRDefault="00217FE2" w:rsidP="00217FE2"/>
        </w:tc>
        <w:tc>
          <w:tcPr>
            <w:tcW w:w="576" w:type="dxa"/>
          </w:tcPr>
          <w:p w14:paraId="2FBA22F7" w14:textId="77777777" w:rsidR="00217FE2" w:rsidRDefault="00217FE2" w:rsidP="00217FE2"/>
        </w:tc>
        <w:tc>
          <w:tcPr>
            <w:tcW w:w="576" w:type="dxa"/>
          </w:tcPr>
          <w:p w14:paraId="12DC2EF5" w14:textId="77777777" w:rsidR="00217FE2" w:rsidRDefault="00217FE2" w:rsidP="00217FE2"/>
        </w:tc>
        <w:tc>
          <w:tcPr>
            <w:tcW w:w="576" w:type="dxa"/>
          </w:tcPr>
          <w:p w14:paraId="24021C96" w14:textId="77777777" w:rsidR="00217FE2" w:rsidRDefault="00217FE2" w:rsidP="00217FE2"/>
        </w:tc>
        <w:tc>
          <w:tcPr>
            <w:tcW w:w="576" w:type="dxa"/>
          </w:tcPr>
          <w:p w14:paraId="000F6716" w14:textId="77777777" w:rsidR="00217FE2" w:rsidRDefault="00217FE2" w:rsidP="00217FE2"/>
        </w:tc>
        <w:tc>
          <w:tcPr>
            <w:tcW w:w="576" w:type="dxa"/>
          </w:tcPr>
          <w:p w14:paraId="5F0C18B0" w14:textId="12C53F59" w:rsidR="00217FE2" w:rsidRDefault="00217FE2" w:rsidP="00217FE2"/>
        </w:tc>
        <w:tc>
          <w:tcPr>
            <w:tcW w:w="576" w:type="dxa"/>
          </w:tcPr>
          <w:p w14:paraId="6E1BF838" w14:textId="77777777" w:rsidR="00217FE2" w:rsidRDefault="00217FE2" w:rsidP="00217FE2"/>
        </w:tc>
        <w:tc>
          <w:tcPr>
            <w:tcW w:w="576" w:type="dxa"/>
          </w:tcPr>
          <w:p w14:paraId="420E65D8" w14:textId="77777777" w:rsidR="00217FE2" w:rsidRDefault="00217FE2" w:rsidP="00217FE2"/>
        </w:tc>
        <w:tc>
          <w:tcPr>
            <w:tcW w:w="576" w:type="dxa"/>
          </w:tcPr>
          <w:p w14:paraId="3D65DFB8" w14:textId="77777777" w:rsidR="00217FE2" w:rsidRDefault="00217FE2" w:rsidP="00217FE2"/>
        </w:tc>
        <w:tc>
          <w:tcPr>
            <w:tcW w:w="576" w:type="dxa"/>
          </w:tcPr>
          <w:p w14:paraId="08445DEE" w14:textId="77777777" w:rsidR="00217FE2" w:rsidRDefault="00217FE2" w:rsidP="00217FE2"/>
        </w:tc>
      </w:tr>
      <w:tr w:rsidR="00217FE2" w14:paraId="623937AC" w14:textId="77777777" w:rsidTr="00217FE2">
        <w:trPr>
          <w:trHeight w:val="467"/>
        </w:trPr>
        <w:tc>
          <w:tcPr>
            <w:tcW w:w="4518" w:type="dxa"/>
          </w:tcPr>
          <w:p w14:paraId="35D2A15C" w14:textId="4328F189" w:rsidR="00217FE2" w:rsidRPr="008C14D4" w:rsidRDefault="00217FE2" w:rsidP="00217FE2">
            <w:pPr>
              <w:pStyle w:val="ListNumber1"/>
              <w:rPr>
                <w:rFonts w:asciiTheme="minorHAnsi" w:eastAsia="Times New Roman" w:hAnsiTheme="minorHAnsi" w:cstheme="minorHAnsi"/>
                <w:color w:val="000000"/>
              </w:rPr>
            </w:pPr>
            <w:r w:rsidRPr="00924748">
              <w:t xml:space="preserve">Selecting investigations or </w:t>
            </w:r>
            <w:r w:rsidRPr="00924748">
              <w:lastRenderedPageBreak/>
              <w:t>demonstrations, including virtual, that facilitate understanding of disciplinary core ideas, scientific practices, or crosscutting concepts</w:t>
            </w:r>
          </w:p>
        </w:tc>
        <w:tc>
          <w:tcPr>
            <w:tcW w:w="576" w:type="dxa"/>
          </w:tcPr>
          <w:p w14:paraId="06AC477C" w14:textId="77777777" w:rsidR="00217FE2" w:rsidRDefault="00217FE2" w:rsidP="00217FE2"/>
        </w:tc>
        <w:tc>
          <w:tcPr>
            <w:tcW w:w="576" w:type="dxa"/>
          </w:tcPr>
          <w:p w14:paraId="1A3F0823" w14:textId="77777777" w:rsidR="00217FE2" w:rsidRDefault="00217FE2" w:rsidP="00217FE2"/>
        </w:tc>
        <w:tc>
          <w:tcPr>
            <w:tcW w:w="576" w:type="dxa"/>
          </w:tcPr>
          <w:p w14:paraId="7F27E101" w14:textId="77777777" w:rsidR="00217FE2" w:rsidRDefault="00217FE2" w:rsidP="00217FE2"/>
        </w:tc>
        <w:tc>
          <w:tcPr>
            <w:tcW w:w="576" w:type="dxa"/>
          </w:tcPr>
          <w:p w14:paraId="37EFEFB4" w14:textId="77777777" w:rsidR="00217FE2" w:rsidRDefault="00217FE2" w:rsidP="00217FE2"/>
        </w:tc>
        <w:tc>
          <w:tcPr>
            <w:tcW w:w="576" w:type="dxa"/>
          </w:tcPr>
          <w:p w14:paraId="0ACBAE7A" w14:textId="77777777" w:rsidR="00217FE2" w:rsidRDefault="00217FE2" w:rsidP="00217FE2"/>
        </w:tc>
        <w:tc>
          <w:tcPr>
            <w:tcW w:w="576" w:type="dxa"/>
          </w:tcPr>
          <w:p w14:paraId="5F0DEC34" w14:textId="425309D0" w:rsidR="00217FE2" w:rsidRDefault="00217FE2" w:rsidP="00217FE2"/>
        </w:tc>
        <w:tc>
          <w:tcPr>
            <w:tcW w:w="576" w:type="dxa"/>
          </w:tcPr>
          <w:p w14:paraId="342B6454" w14:textId="77777777" w:rsidR="00217FE2" w:rsidRDefault="00217FE2" w:rsidP="00217FE2"/>
        </w:tc>
        <w:tc>
          <w:tcPr>
            <w:tcW w:w="576" w:type="dxa"/>
          </w:tcPr>
          <w:p w14:paraId="7FB4B165" w14:textId="77777777" w:rsidR="00217FE2" w:rsidRDefault="00217FE2" w:rsidP="00217FE2"/>
        </w:tc>
        <w:tc>
          <w:tcPr>
            <w:tcW w:w="576" w:type="dxa"/>
          </w:tcPr>
          <w:p w14:paraId="52066973" w14:textId="77777777" w:rsidR="00217FE2" w:rsidRDefault="00217FE2" w:rsidP="00217FE2"/>
        </w:tc>
        <w:tc>
          <w:tcPr>
            <w:tcW w:w="576" w:type="dxa"/>
          </w:tcPr>
          <w:p w14:paraId="5B08410F" w14:textId="77777777" w:rsidR="00217FE2" w:rsidRDefault="00217FE2" w:rsidP="00217FE2"/>
        </w:tc>
        <w:tc>
          <w:tcPr>
            <w:tcW w:w="576" w:type="dxa"/>
          </w:tcPr>
          <w:p w14:paraId="6C8513E5" w14:textId="5D569E90" w:rsidR="00217FE2" w:rsidRDefault="00217FE2" w:rsidP="00217FE2"/>
        </w:tc>
        <w:tc>
          <w:tcPr>
            <w:tcW w:w="576" w:type="dxa"/>
          </w:tcPr>
          <w:p w14:paraId="4859315A" w14:textId="77777777" w:rsidR="00217FE2" w:rsidRDefault="00217FE2" w:rsidP="00217FE2"/>
        </w:tc>
        <w:tc>
          <w:tcPr>
            <w:tcW w:w="576" w:type="dxa"/>
          </w:tcPr>
          <w:p w14:paraId="20C71899" w14:textId="77777777" w:rsidR="00217FE2" w:rsidRDefault="00217FE2" w:rsidP="00217FE2"/>
        </w:tc>
        <w:tc>
          <w:tcPr>
            <w:tcW w:w="576" w:type="dxa"/>
          </w:tcPr>
          <w:p w14:paraId="11076353" w14:textId="77777777" w:rsidR="00217FE2" w:rsidRDefault="00217FE2" w:rsidP="00217FE2"/>
        </w:tc>
        <w:tc>
          <w:tcPr>
            <w:tcW w:w="576" w:type="dxa"/>
          </w:tcPr>
          <w:p w14:paraId="637A3467" w14:textId="77777777" w:rsidR="00217FE2" w:rsidRDefault="00217FE2" w:rsidP="00217FE2"/>
        </w:tc>
      </w:tr>
      <w:tr w:rsidR="00217FE2" w14:paraId="254A78CC" w14:textId="77777777" w:rsidTr="00217FE2">
        <w:trPr>
          <w:trHeight w:val="467"/>
        </w:trPr>
        <w:tc>
          <w:tcPr>
            <w:tcW w:w="4518" w:type="dxa"/>
          </w:tcPr>
          <w:p w14:paraId="021B2623" w14:textId="14C6DDE7" w:rsidR="00217FE2" w:rsidRPr="008C14D4" w:rsidRDefault="00217FE2" w:rsidP="00217FE2">
            <w:pPr>
              <w:pStyle w:val="ListNumber1"/>
              <w:rPr>
                <w:rFonts w:asciiTheme="minorHAnsi" w:eastAsia="Times New Roman" w:hAnsiTheme="minorHAnsi" w:cstheme="minorHAnsi"/>
                <w:color w:val="000000"/>
              </w:rPr>
            </w:pPr>
            <w:r w:rsidRPr="00924748">
              <w:t>Evaluating investigation questions for quality (e.g., testable, empirical)</w:t>
            </w:r>
          </w:p>
        </w:tc>
        <w:tc>
          <w:tcPr>
            <w:tcW w:w="576" w:type="dxa"/>
          </w:tcPr>
          <w:p w14:paraId="26754C75" w14:textId="77777777" w:rsidR="00217FE2" w:rsidRDefault="00217FE2" w:rsidP="00217FE2"/>
        </w:tc>
        <w:tc>
          <w:tcPr>
            <w:tcW w:w="576" w:type="dxa"/>
          </w:tcPr>
          <w:p w14:paraId="7D02ED55" w14:textId="77777777" w:rsidR="00217FE2" w:rsidRDefault="00217FE2" w:rsidP="00217FE2"/>
        </w:tc>
        <w:tc>
          <w:tcPr>
            <w:tcW w:w="576" w:type="dxa"/>
          </w:tcPr>
          <w:p w14:paraId="7457C4FF" w14:textId="77777777" w:rsidR="00217FE2" w:rsidRDefault="00217FE2" w:rsidP="00217FE2"/>
        </w:tc>
        <w:tc>
          <w:tcPr>
            <w:tcW w:w="576" w:type="dxa"/>
          </w:tcPr>
          <w:p w14:paraId="662D52DC" w14:textId="77777777" w:rsidR="00217FE2" w:rsidRDefault="00217FE2" w:rsidP="00217FE2"/>
        </w:tc>
        <w:tc>
          <w:tcPr>
            <w:tcW w:w="576" w:type="dxa"/>
          </w:tcPr>
          <w:p w14:paraId="73D0B53C" w14:textId="77777777" w:rsidR="00217FE2" w:rsidRDefault="00217FE2" w:rsidP="00217FE2"/>
        </w:tc>
        <w:tc>
          <w:tcPr>
            <w:tcW w:w="576" w:type="dxa"/>
          </w:tcPr>
          <w:p w14:paraId="6E6A156C" w14:textId="5771090E" w:rsidR="00217FE2" w:rsidRDefault="00217FE2" w:rsidP="00217FE2"/>
        </w:tc>
        <w:tc>
          <w:tcPr>
            <w:tcW w:w="576" w:type="dxa"/>
          </w:tcPr>
          <w:p w14:paraId="76C4BB3B" w14:textId="77777777" w:rsidR="00217FE2" w:rsidRDefault="00217FE2" w:rsidP="00217FE2"/>
        </w:tc>
        <w:tc>
          <w:tcPr>
            <w:tcW w:w="576" w:type="dxa"/>
          </w:tcPr>
          <w:p w14:paraId="744FAEF5" w14:textId="77777777" w:rsidR="00217FE2" w:rsidRDefault="00217FE2" w:rsidP="00217FE2"/>
        </w:tc>
        <w:tc>
          <w:tcPr>
            <w:tcW w:w="576" w:type="dxa"/>
          </w:tcPr>
          <w:p w14:paraId="2FF7D5D4" w14:textId="77777777" w:rsidR="00217FE2" w:rsidRDefault="00217FE2" w:rsidP="00217FE2"/>
        </w:tc>
        <w:tc>
          <w:tcPr>
            <w:tcW w:w="576" w:type="dxa"/>
          </w:tcPr>
          <w:p w14:paraId="51D30459" w14:textId="77777777" w:rsidR="00217FE2" w:rsidRDefault="00217FE2" w:rsidP="00217FE2"/>
        </w:tc>
        <w:tc>
          <w:tcPr>
            <w:tcW w:w="576" w:type="dxa"/>
          </w:tcPr>
          <w:p w14:paraId="6692B0D4" w14:textId="5EFEC21F" w:rsidR="00217FE2" w:rsidRDefault="00217FE2" w:rsidP="00217FE2"/>
        </w:tc>
        <w:tc>
          <w:tcPr>
            <w:tcW w:w="576" w:type="dxa"/>
          </w:tcPr>
          <w:p w14:paraId="2496A3FD" w14:textId="77777777" w:rsidR="00217FE2" w:rsidRDefault="00217FE2" w:rsidP="00217FE2"/>
        </w:tc>
        <w:tc>
          <w:tcPr>
            <w:tcW w:w="576" w:type="dxa"/>
          </w:tcPr>
          <w:p w14:paraId="421DEBC4" w14:textId="77777777" w:rsidR="00217FE2" w:rsidRDefault="00217FE2" w:rsidP="00217FE2"/>
        </w:tc>
        <w:tc>
          <w:tcPr>
            <w:tcW w:w="576" w:type="dxa"/>
          </w:tcPr>
          <w:p w14:paraId="10EA834A" w14:textId="77777777" w:rsidR="00217FE2" w:rsidRDefault="00217FE2" w:rsidP="00217FE2"/>
        </w:tc>
        <w:tc>
          <w:tcPr>
            <w:tcW w:w="576" w:type="dxa"/>
          </w:tcPr>
          <w:p w14:paraId="0FBB737F" w14:textId="77777777" w:rsidR="00217FE2" w:rsidRDefault="00217FE2" w:rsidP="00217FE2"/>
        </w:tc>
      </w:tr>
      <w:tr w:rsidR="00217FE2" w14:paraId="6B0F5C52" w14:textId="77777777" w:rsidTr="00217FE2">
        <w:trPr>
          <w:trHeight w:val="467"/>
        </w:trPr>
        <w:tc>
          <w:tcPr>
            <w:tcW w:w="4518" w:type="dxa"/>
          </w:tcPr>
          <w:p w14:paraId="71D5F15C" w14:textId="2C3BA52F" w:rsidR="00217FE2" w:rsidRPr="008C14D4" w:rsidRDefault="00217FE2" w:rsidP="00217FE2">
            <w:pPr>
              <w:pStyle w:val="ListNumber1"/>
              <w:rPr>
                <w:rFonts w:asciiTheme="minorHAnsi" w:eastAsia="Times New Roman" w:hAnsiTheme="minorHAnsi" w:cstheme="minorHAnsi"/>
                <w:color w:val="000000"/>
              </w:rPr>
            </w:pPr>
            <w:r w:rsidRPr="00924748">
              <w:t>Determining the variables, techniques, or tools that are appropriate for use by students to address a specific investigation question</w:t>
            </w:r>
          </w:p>
        </w:tc>
        <w:tc>
          <w:tcPr>
            <w:tcW w:w="576" w:type="dxa"/>
          </w:tcPr>
          <w:p w14:paraId="6859CB22" w14:textId="77777777" w:rsidR="00217FE2" w:rsidRDefault="00217FE2" w:rsidP="00217FE2"/>
        </w:tc>
        <w:tc>
          <w:tcPr>
            <w:tcW w:w="576" w:type="dxa"/>
          </w:tcPr>
          <w:p w14:paraId="57D2D933" w14:textId="77777777" w:rsidR="00217FE2" w:rsidRDefault="00217FE2" w:rsidP="00217FE2"/>
        </w:tc>
        <w:tc>
          <w:tcPr>
            <w:tcW w:w="576" w:type="dxa"/>
          </w:tcPr>
          <w:p w14:paraId="4EE37169" w14:textId="77777777" w:rsidR="00217FE2" w:rsidRDefault="00217FE2" w:rsidP="00217FE2"/>
        </w:tc>
        <w:tc>
          <w:tcPr>
            <w:tcW w:w="576" w:type="dxa"/>
          </w:tcPr>
          <w:p w14:paraId="0682BAF7" w14:textId="77777777" w:rsidR="00217FE2" w:rsidRDefault="00217FE2" w:rsidP="00217FE2"/>
        </w:tc>
        <w:tc>
          <w:tcPr>
            <w:tcW w:w="576" w:type="dxa"/>
          </w:tcPr>
          <w:p w14:paraId="604B45D5" w14:textId="77777777" w:rsidR="00217FE2" w:rsidRDefault="00217FE2" w:rsidP="00217FE2"/>
        </w:tc>
        <w:tc>
          <w:tcPr>
            <w:tcW w:w="576" w:type="dxa"/>
          </w:tcPr>
          <w:p w14:paraId="511AC7A1" w14:textId="7A09E316" w:rsidR="00217FE2" w:rsidRDefault="00217FE2" w:rsidP="00217FE2"/>
        </w:tc>
        <w:tc>
          <w:tcPr>
            <w:tcW w:w="576" w:type="dxa"/>
          </w:tcPr>
          <w:p w14:paraId="0B695524" w14:textId="77777777" w:rsidR="00217FE2" w:rsidRDefault="00217FE2" w:rsidP="00217FE2"/>
        </w:tc>
        <w:tc>
          <w:tcPr>
            <w:tcW w:w="576" w:type="dxa"/>
          </w:tcPr>
          <w:p w14:paraId="62F3FDE6" w14:textId="77777777" w:rsidR="00217FE2" w:rsidRDefault="00217FE2" w:rsidP="00217FE2"/>
        </w:tc>
        <w:tc>
          <w:tcPr>
            <w:tcW w:w="576" w:type="dxa"/>
          </w:tcPr>
          <w:p w14:paraId="456046C2" w14:textId="77777777" w:rsidR="00217FE2" w:rsidRDefault="00217FE2" w:rsidP="00217FE2"/>
        </w:tc>
        <w:tc>
          <w:tcPr>
            <w:tcW w:w="576" w:type="dxa"/>
          </w:tcPr>
          <w:p w14:paraId="19875107" w14:textId="77777777" w:rsidR="00217FE2" w:rsidRDefault="00217FE2" w:rsidP="00217FE2"/>
        </w:tc>
        <w:tc>
          <w:tcPr>
            <w:tcW w:w="576" w:type="dxa"/>
          </w:tcPr>
          <w:p w14:paraId="379941F2" w14:textId="32931F0B" w:rsidR="00217FE2" w:rsidRDefault="00217FE2" w:rsidP="00217FE2"/>
        </w:tc>
        <w:tc>
          <w:tcPr>
            <w:tcW w:w="576" w:type="dxa"/>
          </w:tcPr>
          <w:p w14:paraId="0D83AD92" w14:textId="77777777" w:rsidR="00217FE2" w:rsidRDefault="00217FE2" w:rsidP="00217FE2"/>
        </w:tc>
        <w:tc>
          <w:tcPr>
            <w:tcW w:w="576" w:type="dxa"/>
          </w:tcPr>
          <w:p w14:paraId="0FA6668D" w14:textId="77777777" w:rsidR="00217FE2" w:rsidRDefault="00217FE2" w:rsidP="00217FE2"/>
        </w:tc>
        <w:tc>
          <w:tcPr>
            <w:tcW w:w="576" w:type="dxa"/>
          </w:tcPr>
          <w:p w14:paraId="7DB8DEA6" w14:textId="77777777" w:rsidR="00217FE2" w:rsidRDefault="00217FE2" w:rsidP="00217FE2"/>
        </w:tc>
        <w:tc>
          <w:tcPr>
            <w:tcW w:w="576" w:type="dxa"/>
          </w:tcPr>
          <w:p w14:paraId="384285AF" w14:textId="77777777" w:rsidR="00217FE2" w:rsidRDefault="00217FE2" w:rsidP="00217FE2"/>
        </w:tc>
      </w:tr>
      <w:tr w:rsidR="00217FE2" w14:paraId="1D8C63F9" w14:textId="77777777" w:rsidTr="00217FE2">
        <w:trPr>
          <w:trHeight w:val="467"/>
        </w:trPr>
        <w:tc>
          <w:tcPr>
            <w:tcW w:w="4518" w:type="dxa"/>
          </w:tcPr>
          <w:p w14:paraId="775FB24A" w14:textId="073CD3BE" w:rsidR="00217FE2" w:rsidRPr="008C14D4" w:rsidRDefault="00217FE2" w:rsidP="00217FE2">
            <w:pPr>
              <w:pStyle w:val="ListNumber1"/>
              <w:rPr>
                <w:rFonts w:asciiTheme="minorHAnsi" w:eastAsia="Times New Roman" w:hAnsiTheme="minorHAnsi" w:cstheme="minorHAnsi"/>
                <w:color w:val="000000"/>
              </w:rPr>
            </w:pPr>
            <w:r w:rsidRPr="00924748">
              <w:t>Critiquing scientific procedures, data, observations, or results for their quality, accuracy, or appropriateness</w:t>
            </w:r>
          </w:p>
        </w:tc>
        <w:tc>
          <w:tcPr>
            <w:tcW w:w="576" w:type="dxa"/>
          </w:tcPr>
          <w:p w14:paraId="17198A5E" w14:textId="77777777" w:rsidR="00217FE2" w:rsidRDefault="00217FE2" w:rsidP="00217FE2"/>
        </w:tc>
        <w:tc>
          <w:tcPr>
            <w:tcW w:w="576" w:type="dxa"/>
          </w:tcPr>
          <w:p w14:paraId="49DDE448" w14:textId="77777777" w:rsidR="00217FE2" w:rsidRDefault="00217FE2" w:rsidP="00217FE2"/>
        </w:tc>
        <w:tc>
          <w:tcPr>
            <w:tcW w:w="576" w:type="dxa"/>
          </w:tcPr>
          <w:p w14:paraId="608B7778" w14:textId="77777777" w:rsidR="00217FE2" w:rsidRDefault="00217FE2" w:rsidP="00217FE2"/>
        </w:tc>
        <w:tc>
          <w:tcPr>
            <w:tcW w:w="576" w:type="dxa"/>
          </w:tcPr>
          <w:p w14:paraId="61732436" w14:textId="77777777" w:rsidR="00217FE2" w:rsidRDefault="00217FE2" w:rsidP="00217FE2"/>
        </w:tc>
        <w:tc>
          <w:tcPr>
            <w:tcW w:w="576" w:type="dxa"/>
          </w:tcPr>
          <w:p w14:paraId="194121DB" w14:textId="77777777" w:rsidR="00217FE2" w:rsidRDefault="00217FE2" w:rsidP="00217FE2"/>
        </w:tc>
        <w:tc>
          <w:tcPr>
            <w:tcW w:w="576" w:type="dxa"/>
          </w:tcPr>
          <w:p w14:paraId="41E62FF1" w14:textId="471BF883" w:rsidR="00217FE2" w:rsidRDefault="00217FE2" w:rsidP="00217FE2"/>
        </w:tc>
        <w:tc>
          <w:tcPr>
            <w:tcW w:w="576" w:type="dxa"/>
          </w:tcPr>
          <w:p w14:paraId="36CA0F7C" w14:textId="77777777" w:rsidR="00217FE2" w:rsidRDefault="00217FE2" w:rsidP="00217FE2"/>
        </w:tc>
        <w:tc>
          <w:tcPr>
            <w:tcW w:w="576" w:type="dxa"/>
          </w:tcPr>
          <w:p w14:paraId="00C0E736" w14:textId="77777777" w:rsidR="00217FE2" w:rsidRDefault="00217FE2" w:rsidP="00217FE2"/>
        </w:tc>
        <w:tc>
          <w:tcPr>
            <w:tcW w:w="576" w:type="dxa"/>
          </w:tcPr>
          <w:p w14:paraId="0372A9F5" w14:textId="77777777" w:rsidR="00217FE2" w:rsidRDefault="00217FE2" w:rsidP="00217FE2"/>
        </w:tc>
        <w:tc>
          <w:tcPr>
            <w:tcW w:w="576" w:type="dxa"/>
          </w:tcPr>
          <w:p w14:paraId="60EEDD57" w14:textId="77777777" w:rsidR="00217FE2" w:rsidRDefault="00217FE2" w:rsidP="00217FE2"/>
        </w:tc>
        <w:tc>
          <w:tcPr>
            <w:tcW w:w="576" w:type="dxa"/>
          </w:tcPr>
          <w:p w14:paraId="2D47C91B" w14:textId="382D6E1D" w:rsidR="00217FE2" w:rsidRDefault="00217FE2" w:rsidP="00217FE2"/>
        </w:tc>
        <w:tc>
          <w:tcPr>
            <w:tcW w:w="576" w:type="dxa"/>
          </w:tcPr>
          <w:p w14:paraId="35FACCFA" w14:textId="77777777" w:rsidR="00217FE2" w:rsidRDefault="00217FE2" w:rsidP="00217FE2"/>
        </w:tc>
        <w:tc>
          <w:tcPr>
            <w:tcW w:w="576" w:type="dxa"/>
          </w:tcPr>
          <w:p w14:paraId="71966730" w14:textId="77777777" w:rsidR="00217FE2" w:rsidRDefault="00217FE2" w:rsidP="00217FE2"/>
        </w:tc>
        <w:tc>
          <w:tcPr>
            <w:tcW w:w="576" w:type="dxa"/>
          </w:tcPr>
          <w:p w14:paraId="32018A82" w14:textId="77777777" w:rsidR="00217FE2" w:rsidRDefault="00217FE2" w:rsidP="00217FE2"/>
        </w:tc>
        <w:tc>
          <w:tcPr>
            <w:tcW w:w="576" w:type="dxa"/>
          </w:tcPr>
          <w:p w14:paraId="002B70A0" w14:textId="77777777" w:rsidR="00217FE2" w:rsidRDefault="00217FE2" w:rsidP="00217FE2"/>
        </w:tc>
      </w:tr>
      <w:tr w:rsidR="00217FE2" w14:paraId="42913ACE" w14:textId="77777777" w:rsidTr="00217FE2">
        <w:trPr>
          <w:trHeight w:val="467"/>
        </w:trPr>
        <w:tc>
          <w:tcPr>
            <w:tcW w:w="4518" w:type="dxa"/>
          </w:tcPr>
          <w:p w14:paraId="473CF98A" w14:textId="4393E76E" w:rsidR="00217FE2" w:rsidRPr="008C14D4" w:rsidRDefault="00217FE2" w:rsidP="00217FE2">
            <w:pPr>
              <w:pStyle w:val="ListNumber1"/>
              <w:rPr>
                <w:rFonts w:asciiTheme="minorHAnsi" w:eastAsia="Times New Roman" w:hAnsiTheme="minorHAnsi" w:cstheme="minorHAnsi"/>
                <w:color w:val="000000"/>
              </w:rPr>
            </w:pPr>
            <w:r w:rsidRPr="00924748">
              <w:t>Supporting students in generating questions for investigation or identifying patterns in data and observations</w:t>
            </w:r>
          </w:p>
        </w:tc>
        <w:tc>
          <w:tcPr>
            <w:tcW w:w="576" w:type="dxa"/>
          </w:tcPr>
          <w:p w14:paraId="18DAAF12" w14:textId="77777777" w:rsidR="00217FE2" w:rsidRDefault="00217FE2" w:rsidP="00217FE2"/>
        </w:tc>
        <w:tc>
          <w:tcPr>
            <w:tcW w:w="576" w:type="dxa"/>
          </w:tcPr>
          <w:p w14:paraId="187AFC04" w14:textId="77777777" w:rsidR="00217FE2" w:rsidRDefault="00217FE2" w:rsidP="00217FE2"/>
        </w:tc>
        <w:tc>
          <w:tcPr>
            <w:tcW w:w="576" w:type="dxa"/>
          </w:tcPr>
          <w:p w14:paraId="4122DAF4" w14:textId="77777777" w:rsidR="00217FE2" w:rsidRDefault="00217FE2" w:rsidP="00217FE2"/>
        </w:tc>
        <w:tc>
          <w:tcPr>
            <w:tcW w:w="576" w:type="dxa"/>
          </w:tcPr>
          <w:p w14:paraId="713690A3" w14:textId="77777777" w:rsidR="00217FE2" w:rsidRDefault="00217FE2" w:rsidP="00217FE2"/>
        </w:tc>
        <w:tc>
          <w:tcPr>
            <w:tcW w:w="576" w:type="dxa"/>
          </w:tcPr>
          <w:p w14:paraId="5557C0CA" w14:textId="77777777" w:rsidR="00217FE2" w:rsidRDefault="00217FE2" w:rsidP="00217FE2"/>
        </w:tc>
        <w:tc>
          <w:tcPr>
            <w:tcW w:w="576" w:type="dxa"/>
          </w:tcPr>
          <w:p w14:paraId="4C652595" w14:textId="7E1F7BBB" w:rsidR="00217FE2" w:rsidRDefault="00217FE2" w:rsidP="00217FE2"/>
        </w:tc>
        <w:tc>
          <w:tcPr>
            <w:tcW w:w="576" w:type="dxa"/>
          </w:tcPr>
          <w:p w14:paraId="5F5FA64F" w14:textId="77777777" w:rsidR="00217FE2" w:rsidRDefault="00217FE2" w:rsidP="00217FE2"/>
        </w:tc>
        <w:tc>
          <w:tcPr>
            <w:tcW w:w="576" w:type="dxa"/>
          </w:tcPr>
          <w:p w14:paraId="737C1517" w14:textId="77777777" w:rsidR="00217FE2" w:rsidRDefault="00217FE2" w:rsidP="00217FE2"/>
        </w:tc>
        <w:tc>
          <w:tcPr>
            <w:tcW w:w="576" w:type="dxa"/>
          </w:tcPr>
          <w:p w14:paraId="7A41FEE0" w14:textId="77777777" w:rsidR="00217FE2" w:rsidRDefault="00217FE2" w:rsidP="00217FE2"/>
        </w:tc>
        <w:tc>
          <w:tcPr>
            <w:tcW w:w="576" w:type="dxa"/>
          </w:tcPr>
          <w:p w14:paraId="50DBCA64" w14:textId="77777777" w:rsidR="00217FE2" w:rsidRDefault="00217FE2" w:rsidP="00217FE2"/>
        </w:tc>
        <w:tc>
          <w:tcPr>
            <w:tcW w:w="576" w:type="dxa"/>
          </w:tcPr>
          <w:p w14:paraId="093DFCC0" w14:textId="0DCB5413" w:rsidR="00217FE2" w:rsidRDefault="00217FE2" w:rsidP="00217FE2"/>
        </w:tc>
        <w:tc>
          <w:tcPr>
            <w:tcW w:w="576" w:type="dxa"/>
          </w:tcPr>
          <w:p w14:paraId="2A160E85" w14:textId="77777777" w:rsidR="00217FE2" w:rsidRDefault="00217FE2" w:rsidP="00217FE2"/>
        </w:tc>
        <w:tc>
          <w:tcPr>
            <w:tcW w:w="576" w:type="dxa"/>
          </w:tcPr>
          <w:p w14:paraId="2B37C3B5" w14:textId="77777777" w:rsidR="00217FE2" w:rsidRDefault="00217FE2" w:rsidP="00217FE2"/>
        </w:tc>
        <w:tc>
          <w:tcPr>
            <w:tcW w:w="576" w:type="dxa"/>
          </w:tcPr>
          <w:p w14:paraId="155BC3DC" w14:textId="77777777" w:rsidR="00217FE2" w:rsidRDefault="00217FE2" w:rsidP="00217FE2"/>
        </w:tc>
        <w:tc>
          <w:tcPr>
            <w:tcW w:w="576" w:type="dxa"/>
          </w:tcPr>
          <w:p w14:paraId="7C757EDF" w14:textId="77777777" w:rsidR="00217FE2" w:rsidRDefault="00217FE2" w:rsidP="00217FE2"/>
        </w:tc>
      </w:tr>
      <w:tr w:rsidR="00217FE2" w14:paraId="3855D70F" w14:textId="77777777" w:rsidTr="00217FE2">
        <w:trPr>
          <w:trHeight w:val="467"/>
        </w:trPr>
        <w:tc>
          <w:tcPr>
            <w:tcW w:w="4518" w:type="dxa"/>
          </w:tcPr>
          <w:p w14:paraId="0B74663C" w14:textId="29D55641" w:rsidR="00217FE2" w:rsidRPr="00602097" w:rsidRDefault="00217FE2" w:rsidP="00217FE2">
            <w:pPr>
              <w:pStyle w:val="DiscussionHead"/>
              <w:ind w:left="0"/>
            </w:pPr>
            <w:r w:rsidRPr="00167A48">
              <w:t>Scientific Resources (texts, curriculum materials, journals, and other print and media-based resources)</w:t>
            </w:r>
          </w:p>
        </w:tc>
        <w:tc>
          <w:tcPr>
            <w:tcW w:w="576" w:type="dxa"/>
          </w:tcPr>
          <w:p w14:paraId="2F51DBBC" w14:textId="77777777" w:rsidR="00217FE2" w:rsidRDefault="00217FE2" w:rsidP="00217FE2"/>
        </w:tc>
        <w:tc>
          <w:tcPr>
            <w:tcW w:w="576" w:type="dxa"/>
          </w:tcPr>
          <w:p w14:paraId="726787B9" w14:textId="77777777" w:rsidR="00217FE2" w:rsidRDefault="00217FE2" w:rsidP="00217FE2"/>
        </w:tc>
        <w:tc>
          <w:tcPr>
            <w:tcW w:w="576" w:type="dxa"/>
          </w:tcPr>
          <w:p w14:paraId="08CEA88A" w14:textId="77777777" w:rsidR="00217FE2" w:rsidRDefault="00217FE2" w:rsidP="00217FE2"/>
        </w:tc>
        <w:tc>
          <w:tcPr>
            <w:tcW w:w="576" w:type="dxa"/>
          </w:tcPr>
          <w:p w14:paraId="7B2471FF" w14:textId="77777777" w:rsidR="00217FE2" w:rsidRDefault="00217FE2" w:rsidP="00217FE2"/>
        </w:tc>
        <w:tc>
          <w:tcPr>
            <w:tcW w:w="576" w:type="dxa"/>
          </w:tcPr>
          <w:p w14:paraId="403648DC" w14:textId="77777777" w:rsidR="00217FE2" w:rsidRDefault="00217FE2" w:rsidP="00217FE2"/>
        </w:tc>
        <w:tc>
          <w:tcPr>
            <w:tcW w:w="576" w:type="dxa"/>
          </w:tcPr>
          <w:p w14:paraId="28C419CA" w14:textId="447A9FD1" w:rsidR="00217FE2" w:rsidRDefault="00217FE2" w:rsidP="00217FE2"/>
        </w:tc>
        <w:tc>
          <w:tcPr>
            <w:tcW w:w="576" w:type="dxa"/>
          </w:tcPr>
          <w:p w14:paraId="061E10DC" w14:textId="77777777" w:rsidR="00217FE2" w:rsidRDefault="00217FE2" w:rsidP="00217FE2"/>
        </w:tc>
        <w:tc>
          <w:tcPr>
            <w:tcW w:w="576" w:type="dxa"/>
          </w:tcPr>
          <w:p w14:paraId="4A797D6C" w14:textId="77777777" w:rsidR="00217FE2" w:rsidRDefault="00217FE2" w:rsidP="00217FE2"/>
        </w:tc>
        <w:tc>
          <w:tcPr>
            <w:tcW w:w="576" w:type="dxa"/>
          </w:tcPr>
          <w:p w14:paraId="31CD663C" w14:textId="77777777" w:rsidR="00217FE2" w:rsidRDefault="00217FE2" w:rsidP="00217FE2"/>
        </w:tc>
        <w:tc>
          <w:tcPr>
            <w:tcW w:w="576" w:type="dxa"/>
          </w:tcPr>
          <w:p w14:paraId="2FD7E902" w14:textId="77777777" w:rsidR="00217FE2" w:rsidRDefault="00217FE2" w:rsidP="00217FE2"/>
        </w:tc>
        <w:tc>
          <w:tcPr>
            <w:tcW w:w="576" w:type="dxa"/>
          </w:tcPr>
          <w:p w14:paraId="0B82B310" w14:textId="73AF57B1" w:rsidR="00217FE2" w:rsidRDefault="00217FE2" w:rsidP="00217FE2"/>
        </w:tc>
        <w:tc>
          <w:tcPr>
            <w:tcW w:w="576" w:type="dxa"/>
          </w:tcPr>
          <w:p w14:paraId="301C272F" w14:textId="77777777" w:rsidR="00217FE2" w:rsidRDefault="00217FE2" w:rsidP="00217FE2"/>
        </w:tc>
        <w:tc>
          <w:tcPr>
            <w:tcW w:w="576" w:type="dxa"/>
          </w:tcPr>
          <w:p w14:paraId="4317FCA8" w14:textId="77777777" w:rsidR="00217FE2" w:rsidRDefault="00217FE2" w:rsidP="00217FE2"/>
        </w:tc>
        <w:tc>
          <w:tcPr>
            <w:tcW w:w="576" w:type="dxa"/>
          </w:tcPr>
          <w:p w14:paraId="0A4496EC" w14:textId="77777777" w:rsidR="00217FE2" w:rsidRDefault="00217FE2" w:rsidP="00217FE2"/>
        </w:tc>
        <w:tc>
          <w:tcPr>
            <w:tcW w:w="576" w:type="dxa"/>
          </w:tcPr>
          <w:p w14:paraId="045E7FB4" w14:textId="77777777" w:rsidR="00217FE2" w:rsidRDefault="00217FE2" w:rsidP="00217FE2"/>
        </w:tc>
      </w:tr>
      <w:tr w:rsidR="00217FE2" w14:paraId="409C34AF" w14:textId="77777777" w:rsidTr="00217FE2">
        <w:trPr>
          <w:trHeight w:val="467"/>
        </w:trPr>
        <w:tc>
          <w:tcPr>
            <w:tcW w:w="4518" w:type="dxa"/>
          </w:tcPr>
          <w:p w14:paraId="0546FF21" w14:textId="375B6707" w:rsidR="00217FE2" w:rsidRPr="008C14D4" w:rsidRDefault="00217FE2" w:rsidP="00217FE2">
            <w:pPr>
              <w:pStyle w:val="ListNumber1"/>
              <w:rPr>
                <w:rFonts w:asciiTheme="minorHAnsi" w:eastAsia="Times New Roman" w:hAnsiTheme="minorHAnsi" w:cstheme="minorHAnsi"/>
                <w:color w:val="000000"/>
              </w:rPr>
            </w:pPr>
            <w:r w:rsidRPr="001371D4">
              <w:t xml:space="preserve">Evaluating instructional materials and other resources for their ability to address scientific concepts; engage students with relevant phenomena; develop and use scientific ideas; promote students’ thinking about phenomena, experiences, and </w:t>
            </w:r>
            <w:r w:rsidRPr="001371D4">
              <w:lastRenderedPageBreak/>
              <w:t>knowledge; take account of students’ ideas and background; and assess student progress</w:t>
            </w:r>
          </w:p>
        </w:tc>
        <w:tc>
          <w:tcPr>
            <w:tcW w:w="576" w:type="dxa"/>
          </w:tcPr>
          <w:p w14:paraId="3303F02C" w14:textId="77777777" w:rsidR="00217FE2" w:rsidRDefault="00217FE2" w:rsidP="00217FE2"/>
        </w:tc>
        <w:tc>
          <w:tcPr>
            <w:tcW w:w="576" w:type="dxa"/>
          </w:tcPr>
          <w:p w14:paraId="39218C2B" w14:textId="77777777" w:rsidR="00217FE2" w:rsidRDefault="00217FE2" w:rsidP="00217FE2"/>
        </w:tc>
        <w:tc>
          <w:tcPr>
            <w:tcW w:w="576" w:type="dxa"/>
          </w:tcPr>
          <w:p w14:paraId="570B32B3" w14:textId="77777777" w:rsidR="00217FE2" w:rsidRDefault="00217FE2" w:rsidP="00217FE2"/>
        </w:tc>
        <w:tc>
          <w:tcPr>
            <w:tcW w:w="576" w:type="dxa"/>
          </w:tcPr>
          <w:p w14:paraId="63A4D823" w14:textId="77777777" w:rsidR="00217FE2" w:rsidRDefault="00217FE2" w:rsidP="00217FE2"/>
        </w:tc>
        <w:tc>
          <w:tcPr>
            <w:tcW w:w="576" w:type="dxa"/>
          </w:tcPr>
          <w:p w14:paraId="4604B21F" w14:textId="77777777" w:rsidR="00217FE2" w:rsidRDefault="00217FE2" w:rsidP="00217FE2"/>
        </w:tc>
        <w:tc>
          <w:tcPr>
            <w:tcW w:w="576" w:type="dxa"/>
          </w:tcPr>
          <w:p w14:paraId="05213961" w14:textId="33F75851" w:rsidR="00217FE2" w:rsidRDefault="00217FE2" w:rsidP="00217FE2"/>
        </w:tc>
        <w:tc>
          <w:tcPr>
            <w:tcW w:w="576" w:type="dxa"/>
          </w:tcPr>
          <w:p w14:paraId="66A303B2" w14:textId="77777777" w:rsidR="00217FE2" w:rsidRDefault="00217FE2" w:rsidP="00217FE2"/>
        </w:tc>
        <w:tc>
          <w:tcPr>
            <w:tcW w:w="576" w:type="dxa"/>
          </w:tcPr>
          <w:p w14:paraId="16D1AC1E" w14:textId="77777777" w:rsidR="00217FE2" w:rsidRDefault="00217FE2" w:rsidP="00217FE2"/>
        </w:tc>
        <w:tc>
          <w:tcPr>
            <w:tcW w:w="576" w:type="dxa"/>
          </w:tcPr>
          <w:p w14:paraId="04C4B652" w14:textId="77777777" w:rsidR="00217FE2" w:rsidRDefault="00217FE2" w:rsidP="00217FE2"/>
        </w:tc>
        <w:tc>
          <w:tcPr>
            <w:tcW w:w="576" w:type="dxa"/>
          </w:tcPr>
          <w:p w14:paraId="09931CD8" w14:textId="77777777" w:rsidR="00217FE2" w:rsidRDefault="00217FE2" w:rsidP="00217FE2"/>
        </w:tc>
        <w:tc>
          <w:tcPr>
            <w:tcW w:w="576" w:type="dxa"/>
          </w:tcPr>
          <w:p w14:paraId="0FB64BEA" w14:textId="6E8F28E8" w:rsidR="00217FE2" w:rsidRDefault="00217FE2" w:rsidP="00217FE2"/>
        </w:tc>
        <w:tc>
          <w:tcPr>
            <w:tcW w:w="576" w:type="dxa"/>
          </w:tcPr>
          <w:p w14:paraId="5F8B08F4" w14:textId="77777777" w:rsidR="00217FE2" w:rsidRDefault="00217FE2" w:rsidP="00217FE2"/>
        </w:tc>
        <w:tc>
          <w:tcPr>
            <w:tcW w:w="576" w:type="dxa"/>
          </w:tcPr>
          <w:p w14:paraId="73E35446" w14:textId="77777777" w:rsidR="00217FE2" w:rsidRDefault="00217FE2" w:rsidP="00217FE2"/>
        </w:tc>
        <w:tc>
          <w:tcPr>
            <w:tcW w:w="576" w:type="dxa"/>
          </w:tcPr>
          <w:p w14:paraId="73250740" w14:textId="77777777" w:rsidR="00217FE2" w:rsidRDefault="00217FE2" w:rsidP="00217FE2"/>
        </w:tc>
        <w:tc>
          <w:tcPr>
            <w:tcW w:w="576" w:type="dxa"/>
          </w:tcPr>
          <w:p w14:paraId="6E940BF9" w14:textId="77777777" w:rsidR="00217FE2" w:rsidRDefault="00217FE2" w:rsidP="00217FE2"/>
        </w:tc>
      </w:tr>
      <w:tr w:rsidR="00217FE2" w14:paraId="4DC2E107" w14:textId="77777777" w:rsidTr="00217FE2">
        <w:trPr>
          <w:trHeight w:val="467"/>
        </w:trPr>
        <w:tc>
          <w:tcPr>
            <w:tcW w:w="4518" w:type="dxa"/>
          </w:tcPr>
          <w:p w14:paraId="35E1711B" w14:textId="488C4FBC" w:rsidR="00217FE2" w:rsidRPr="008C14D4" w:rsidRDefault="00217FE2" w:rsidP="00217FE2">
            <w:pPr>
              <w:pStyle w:val="ListNumber1"/>
              <w:rPr>
                <w:rFonts w:asciiTheme="minorHAnsi" w:eastAsia="Times New Roman" w:hAnsiTheme="minorHAnsi" w:cstheme="minorHAnsi"/>
                <w:color w:val="000000"/>
              </w:rPr>
            </w:pPr>
            <w:r w:rsidRPr="001371D4">
              <w:t>Choosing resources that support the selection of accurate, valid, and appropriate goals for science learning</w:t>
            </w:r>
          </w:p>
        </w:tc>
        <w:tc>
          <w:tcPr>
            <w:tcW w:w="576" w:type="dxa"/>
          </w:tcPr>
          <w:p w14:paraId="627059F0" w14:textId="77777777" w:rsidR="00217FE2" w:rsidRDefault="00217FE2" w:rsidP="00217FE2"/>
        </w:tc>
        <w:tc>
          <w:tcPr>
            <w:tcW w:w="576" w:type="dxa"/>
          </w:tcPr>
          <w:p w14:paraId="0B37268E" w14:textId="77777777" w:rsidR="00217FE2" w:rsidRDefault="00217FE2" w:rsidP="00217FE2"/>
        </w:tc>
        <w:tc>
          <w:tcPr>
            <w:tcW w:w="576" w:type="dxa"/>
          </w:tcPr>
          <w:p w14:paraId="5DCECB4F" w14:textId="77777777" w:rsidR="00217FE2" w:rsidRDefault="00217FE2" w:rsidP="00217FE2"/>
        </w:tc>
        <w:tc>
          <w:tcPr>
            <w:tcW w:w="576" w:type="dxa"/>
          </w:tcPr>
          <w:p w14:paraId="615A789A" w14:textId="77777777" w:rsidR="00217FE2" w:rsidRDefault="00217FE2" w:rsidP="00217FE2"/>
        </w:tc>
        <w:tc>
          <w:tcPr>
            <w:tcW w:w="576" w:type="dxa"/>
          </w:tcPr>
          <w:p w14:paraId="66D1A327" w14:textId="77777777" w:rsidR="00217FE2" w:rsidRDefault="00217FE2" w:rsidP="00217FE2"/>
        </w:tc>
        <w:tc>
          <w:tcPr>
            <w:tcW w:w="576" w:type="dxa"/>
          </w:tcPr>
          <w:p w14:paraId="171D57B5" w14:textId="57C95936" w:rsidR="00217FE2" w:rsidRDefault="00217FE2" w:rsidP="00217FE2"/>
        </w:tc>
        <w:tc>
          <w:tcPr>
            <w:tcW w:w="576" w:type="dxa"/>
          </w:tcPr>
          <w:p w14:paraId="5BBA73C6" w14:textId="77777777" w:rsidR="00217FE2" w:rsidRDefault="00217FE2" w:rsidP="00217FE2"/>
        </w:tc>
        <w:tc>
          <w:tcPr>
            <w:tcW w:w="576" w:type="dxa"/>
          </w:tcPr>
          <w:p w14:paraId="1AF8558A" w14:textId="77777777" w:rsidR="00217FE2" w:rsidRDefault="00217FE2" w:rsidP="00217FE2"/>
        </w:tc>
        <w:tc>
          <w:tcPr>
            <w:tcW w:w="576" w:type="dxa"/>
          </w:tcPr>
          <w:p w14:paraId="43F6441B" w14:textId="77777777" w:rsidR="00217FE2" w:rsidRDefault="00217FE2" w:rsidP="00217FE2"/>
        </w:tc>
        <w:tc>
          <w:tcPr>
            <w:tcW w:w="576" w:type="dxa"/>
          </w:tcPr>
          <w:p w14:paraId="599FA9C2" w14:textId="77777777" w:rsidR="00217FE2" w:rsidRDefault="00217FE2" w:rsidP="00217FE2"/>
        </w:tc>
        <w:tc>
          <w:tcPr>
            <w:tcW w:w="576" w:type="dxa"/>
          </w:tcPr>
          <w:p w14:paraId="24BCFB6B" w14:textId="61A87856" w:rsidR="00217FE2" w:rsidRDefault="00217FE2" w:rsidP="00217FE2"/>
        </w:tc>
        <w:tc>
          <w:tcPr>
            <w:tcW w:w="576" w:type="dxa"/>
          </w:tcPr>
          <w:p w14:paraId="0105ECD9" w14:textId="77777777" w:rsidR="00217FE2" w:rsidRDefault="00217FE2" w:rsidP="00217FE2"/>
        </w:tc>
        <w:tc>
          <w:tcPr>
            <w:tcW w:w="576" w:type="dxa"/>
          </w:tcPr>
          <w:p w14:paraId="5B5C046A" w14:textId="77777777" w:rsidR="00217FE2" w:rsidRDefault="00217FE2" w:rsidP="00217FE2"/>
        </w:tc>
        <w:tc>
          <w:tcPr>
            <w:tcW w:w="576" w:type="dxa"/>
          </w:tcPr>
          <w:p w14:paraId="74225090" w14:textId="77777777" w:rsidR="00217FE2" w:rsidRDefault="00217FE2" w:rsidP="00217FE2"/>
        </w:tc>
        <w:tc>
          <w:tcPr>
            <w:tcW w:w="576" w:type="dxa"/>
          </w:tcPr>
          <w:p w14:paraId="6379ABDB" w14:textId="77777777" w:rsidR="00217FE2" w:rsidRDefault="00217FE2" w:rsidP="00217FE2"/>
        </w:tc>
      </w:tr>
      <w:tr w:rsidR="00217FE2" w14:paraId="33D9C2FB" w14:textId="77777777" w:rsidTr="00217FE2">
        <w:trPr>
          <w:trHeight w:val="467"/>
        </w:trPr>
        <w:tc>
          <w:tcPr>
            <w:tcW w:w="4518" w:type="dxa"/>
          </w:tcPr>
          <w:p w14:paraId="6CDE408C" w14:textId="649FCB0A" w:rsidR="00217FE2" w:rsidRPr="003B0187" w:rsidRDefault="00217FE2" w:rsidP="00217FE2">
            <w:pPr>
              <w:pStyle w:val="DiscussionHead"/>
              <w:ind w:left="0"/>
            </w:pPr>
            <w:r w:rsidRPr="00167A48">
              <w:t>Student Ideas (including common misconceptions, alternate conceptions, and partial conceptions)</w:t>
            </w:r>
          </w:p>
        </w:tc>
        <w:tc>
          <w:tcPr>
            <w:tcW w:w="576" w:type="dxa"/>
          </w:tcPr>
          <w:p w14:paraId="7A202F70" w14:textId="77777777" w:rsidR="00217FE2" w:rsidRDefault="00217FE2" w:rsidP="00217FE2"/>
        </w:tc>
        <w:tc>
          <w:tcPr>
            <w:tcW w:w="576" w:type="dxa"/>
          </w:tcPr>
          <w:p w14:paraId="3FC8DF69" w14:textId="77777777" w:rsidR="00217FE2" w:rsidRDefault="00217FE2" w:rsidP="00217FE2"/>
        </w:tc>
        <w:tc>
          <w:tcPr>
            <w:tcW w:w="576" w:type="dxa"/>
          </w:tcPr>
          <w:p w14:paraId="182FA593" w14:textId="77777777" w:rsidR="00217FE2" w:rsidRDefault="00217FE2" w:rsidP="00217FE2"/>
        </w:tc>
        <w:tc>
          <w:tcPr>
            <w:tcW w:w="576" w:type="dxa"/>
          </w:tcPr>
          <w:p w14:paraId="76EFB77D" w14:textId="77777777" w:rsidR="00217FE2" w:rsidRDefault="00217FE2" w:rsidP="00217FE2"/>
        </w:tc>
        <w:tc>
          <w:tcPr>
            <w:tcW w:w="576" w:type="dxa"/>
          </w:tcPr>
          <w:p w14:paraId="655F345D" w14:textId="77777777" w:rsidR="00217FE2" w:rsidRDefault="00217FE2" w:rsidP="00217FE2"/>
        </w:tc>
        <w:tc>
          <w:tcPr>
            <w:tcW w:w="576" w:type="dxa"/>
          </w:tcPr>
          <w:p w14:paraId="2B47698F" w14:textId="464FB003" w:rsidR="00217FE2" w:rsidRDefault="00217FE2" w:rsidP="00217FE2"/>
        </w:tc>
        <w:tc>
          <w:tcPr>
            <w:tcW w:w="576" w:type="dxa"/>
          </w:tcPr>
          <w:p w14:paraId="6DA94CB7" w14:textId="77777777" w:rsidR="00217FE2" w:rsidRDefault="00217FE2" w:rsidP="00217FE2"/>
        </w:tc>
        <w:tc>
          <w:tcPr>
            <w:tcW w:w="576" w:type="dxa"/>
          </w:tcPr>
          <w:p w14:paraId="12F10A69" w14:textId="77777777" w:rsidR="00217FE2" w:rsidRDefault="00217FE2" w:rsidP="00217FE2"/>
        </w:tc>
        <w:tc>
          <w:tcPr>
            <w:tcW w:w="576" w:type="dxa"/>
          </w:tcPr>
          <w:p w14:paraId="4429106C" w14:textId="77777777" w:rsidR="00217FE2" w:rsidRDefault="00217FE2" w:rsidP="00217FE2"/>
        </w:tc>
        <w:tc>
          <w:tcPr>
            <w:tcW w:w="576" w:type="dxa"/>
          </w:tcPr>
          <w:p w14:paraId="7667D480" w14:textId="77777777" w:rsidR="00217FE2" w:rsidRDefault="00217FE2" w:rsidP="00217FE2"/>
        </w:tc>
        <w:tc>
          <w:tcPr>
            <w:tcW w:w="576" w:type="dxa"/>
          </w:tcPr>
          <w:p w14:paraId="255F3585" w14:textId="773E476F" w:rsidR="00217FE2" w:rsidRDefault="00217FE2" w:rsidP="00217FE2"/>
        </w:tc>
        <w:tc>
          <w:tcPr>
            <w:tcW w:w="576" w:type="dxa"/>
          </w:tcPr>
          <w:p w14:paraId="5094F021" w14:textId="77777777" w:rsidR="00217FE2" w:rsidRDefault="00217FE2" w:rsidP="00217FE2"/>
        </w:tc>
        <w:tc>
          <w:tcPr>
            <w:tcW w:w="576" w:type="dxa"/>
          </w:tcPr>
          <w:p w14:paraId="7CCD0065" w14:textId="77777777" w:rsidR="00217FE2" w:rsidRDefault="00217FE2" w:rsidP="00217FE2"/>
        </w:tc>
        <w:tc>
          <w:tcPr>
            <w:tcW w:w="576" w:type="dxa"/>
          </w:tcPr>
          <w:p w14:paraId="5F951DCC" w14:textId="77777777" w:rsidR="00217FE2" w:rsidRDefault="00217FE2" w:rsidP="00217FE2"/>
        </w:tc>
        <w:tc>
          <w:tcPr>
            <w:tcW w:w="576" w:type="dxa"/>
          </w:tcPr>
          <w:p w14:paraId="76A505BB" w14:textId="77777777" w:rsidR="00217FE2" w:rsidRDefault="00217FE2" w:rsidP="00217FE2"/>
        </w:tc>
      </w:tr>
      <w:tr w:rsidR="00217FE2" w14:paraId="59D44A6D" w14:textId="77777777" w:rsidTr="00217FE2">
        <w:trPr>
          <w:trHeight w:val="467"/>
        </w:trPr>
        <w:tc>
          <w:tcPr>
            <w:tcW w:w="4518" w:type="dxa"/>
          </w:tcPr>
          <w:p w14:paraId="7078E2F5" w14:textId="4B2628D6" w:rsidR="00217FE2" w:rsidRPr="008C14D4" w:rsidRDefault="00217FE2" w:rsidP="00217FE2">
            <w:pPr>
              <w:pStyle w:val="ListNumber1"/>
              <w:rPr>
                <w:rFonts w:asciiTheme="minorHAnsi" w:eastAsia="Times New Roman" w:hAnsiTheme="minorHAnsi" w:cstheme="minorHAnsi"/>
                <w:color w:val="000000"/>
              </w:rPr>
            </w:pPr>
            <w:r w:rsidRPr="00907782">
              <w:t>Analyzing student ideas for common misconceptions regarding intended scientific learning</w:t>
            </w:r>
          </w:p>
        </w:tc>
        <w:tc>
          <w:tcPr>
            <w:tcW w:w="576" w:type="dxa"/>
          </w:tcPr>
          <w:p w14:paraId="489C2302" w14:textId="77777777" w:rsidR="00217FE2" w:rsidRDefault="00217FE2" w:rsidP="00217FE2"/>
        </w:tc>
        <w:tc>
          <w:tcPr>
            <w:tcW w:w="576" w:type="dxa"/>
          </w:tcPr>
          <w:p w14:paraId="28F7D088" w14:textId="77777777" w:rsidR="00217FE2" w:rsidRDefault="00217FE2" w:rsidP="00217FE2"/>
        </w:tc>
        <w:tc>
          <w:tcPr>
            <w:tcW w:w="576" w:type="dxa"/>
          </w:tcPr>
          <w:p w14:paraId="4607ABDA" w14:textId="77777777" w:rsidR="00217FE2" w:rsidRDefault="00217FE2" w:rsidP="00217FE2"/>
        </w:tc>
        <w:tc>
          <w:tcPr>
            <w:tcW w:w="576" w:type="dxa"/>
          </w:tcPr>
          <w:p w14:paraId="2F5897BF" w14:textId="77777777" w:rsidR="00217FE2" w:rsidRDefault="00217FE2" w:rsidP="00217FE2"/>
        </w:tc>
        <w:tc>
          <w:tcPr>
            <w:tcW w:w="576" w:type="dxa"/>
          </w:tcPr>
          <w:p w14:paraId="74C25426" w14:textId="77777777" w:rsidR="00217FE2" w:rsidRDefault="00217FE2" w:rsidP="00217FE2"/>
        </w:tc>
        <w:tc>
          <w:tcPr>
            <w:tcW w:w="576" w:type="dxa"/>
          </w:tcPr>
          <w:p w14:paraId="61464497" w14:textId="1E6FF87A" w:rsidR="00217FE2" w:rsidRDefault="00217FE2" w:rsidP="00217FE2"/>
        </w:tc>
        <w:tc>
          <w:tcPr>
            <w:tcW w:w="576" w:type="dxa"/>
          </w:tcPr>
          <w:p w14:paraId="5FC23E81" w14:textId="77777777" w:rsidR="00217FE2" w:rsidRDefault="00217FE2" w:rsidP="00217FE2"/>
        </w:tc>
        <w:tc>
          <w:tcPr>
            <w:tcW w:w="576" w:type="dxa"/>
          </w:tcPr>
          <w:p w14:paraId="39E4B90D" w14:textId="77777777" w:rsidR="00217FE2" w:rsidRDefault="00217FE2" w:rsidP="00217FE2"/>
        </w:tc>
        <w:tc>
          <w:tcPr>
            <w:tcW w:w="576" w:type="dxa"/>
          </w:tcPr>
          <w:p w14:paraId="169BE790" w14:textId="77777777" w:rsidR="00217FE2" w:rsidRDefault="00217FE2" w:rsidP="00217FE2"/>
        </w:tc>
        <w:tc>
          <w:tcPr>
            <w:tcW w:w="576" w:type="dxa"/>
          </w:tcPr>
          <w:p w14:paraId="760F4FDC" w14:textId="77777777" w:rsidR="00217FE2" w:rsidRDefault="00217FE2" w:rsidP="00217FE2"/>
        </w:tc>
        <w:tc>
          <w:tcPr>
            <w:tcW w:w="576" w:type="dxa"/>
          </w:tcPr>
          <w:p w14:paraId="68A7B2C8" w14:textId="4D481479" w:rsidR="00217FE2" w:rsidRDefault="00217FE2" w:rsidP="00217FE2"/>
        </w:tc>
        <w:tc>
          <w:tcPr>
            <w:tcW w:w="576" w:type="dxa"/>
          </w:tcPr>
          <w:p w14:paraId="0482A483" w14:textId="77777777" w:rsidR="00217FE2" w:rsidRDefault="00217FE2" w:rsidP="00217FE2"/>
        </w:tc>
        <w:tc>
          <w:tcPr>
            <w:tcW w:w="576" w:type="dxa"/>
          </w:tcPr>
          <w:p w14:paraId="22EDE0C0" w14:textId="77777777" w:rsidR="00217FE2" w:rsidRDefault="00217FE2" w:rsidP="00217FE2"/>
        </w:tc>
        <w:tc>
          <w:tcPr>
            <w:tcW w:w="576" w:type="dxa"/>
          </w:tcPr>
          <w:p w14:paraId="1AD3F135" w14:textId="77777777" w:rsidR="00217FE2" w:rsidRDefault="00217FE2" w:rsidP="00217FE2"/>
        </w:tc>
        <w:tc>
          <w:tcPr>
            <w:tcW w:w="576" w:type="dxa"/>
          </w:tcPr>
          <w:p w14:paraId="4FD92E5B" w14:textId="77777777" w:rsidR="00217FE2" w:rsidRDefault="00217FE2" w:rsidP="00217FE2"/>
        </w:tc>
      </w:tr>
      <w:tr w:rsidR="00217FE2" w14:paraId="35116E0C" w14:textId="77777777" w:rsidTr="00217FE2">
        <w:trPr>
          <w:trHeight w:val="467"/>
        </w:trPr>
        <w:tc>
          <w:tcPr>
            <w:tcW w:w="4518" w:type="dxa"/>
          </w:tcPr>
          <w:p w14:paraId="0E476E21" w14:textId="11F9839E" w:rsidR="00217FE2" w:rsidRPr="008C14D4" w:rsidRDefault="00217FE2" w:rsidP="00217FE2">
            <w:pPr>
              <w:pStyle w:val="ListNumber1"/>
              <w:rPr>
                <w:rFonts w:asciiTheme="minorHAnsi" w:eastAsia="Times New Roman" w:hAnsiTheme="minorHAnsi" w:cstheme="minorHAnsi"/>
                <w:color w:val="000000"/>
              </w:rPr>
            </w:pPr>
            <w:r w:rsidRPr="00907782">
              <w:t>Selecting diagnostic items and eliciting student thinking about scientific ideas and practices to identify common student misconceptions and the basis for those misconceptions</w:t>
            </w:r>
          </w:p>
        </w:tc>
        <w:tc>
          <w:tcPr>
            <w:tcW w:w="576" w:type="dxa"/>
          </w:tcPr>
          <w:p w14:paraId="1EC3FA93" w14:textId="77777777" w:rsidR="00217FE2" w:rsidRDefault="00217FE2" w:rsidP="00217FE2"/>
        </w:tc>
        <w:tc>
          <w:tcPr>
            <w:tcW w:w="576" w:type="dxa"/>
          </w:tcPr>
          <w:p w14:paraId="5F7093FF" w14:textId="77777777" w:rsidR="00217FE2" w:rsidRDefault="00217FE2" w:rsidP="00217FE2"/>
        </w:tc>
        <w:tc>
          <w:tcPr>
            <w:tcW w:w="576" w:type="dxa"/>
          </w:tcPr>
          <w:p w14:paraId="7CEA791F" w14:textId="77777777" w:rsidR="00217FE2" w:rsidRDefault="00217FE2" w:rsidP="00217FE2"/>
        </w:tc>
        <w:tc>
          <w:tcPr>
            <w:tcW w:w="576" w:type="dxa"/>
          </w:tcPr>
          <w:p w14:paraId="4A359226" w14:textId="77777777" w:rsidR="00217FE2" w:rsidRDefault="00217FE2" w:rsidP="00217FE2"/>
        </w:tc>
        <w:tc>
          <w:tcPr>
            <w:tcW w:w="576" w:type="dxa"/>
          </w:tcPr>
          <w:p w14:paraId="04348743" w14:textId="77777777" w:rsidR="00217FE2" w:rsidRDefault="00217FE2" w:rsidP="00217FE2"/>
        </w:tc>
        <w:tc>
          <w:tcPr>
            <w:tcW w:w="576" w:type="dxa"/>
          </w:tcPr>
          <w:p w14:paraId="36BF4A90" w14:textId="104AC067" w:rsidR="00217FE2" w:rsidRDefault="00217FE2" w:rsidP="00217FE2"/>
        </w:tc>
        <w:tc>
          <w:tcPr>
            <w:tcW w:w="576" w:type="dxa"/>
          </w:tcPr>
          <w:p w14:paraId="639C5A1D" w14:textId="77777777" w:rsidR="00217FE2" w:rsidRDefault="00217FE2" w:rsidP="00217FE2"/>
        </w:tc>
        <w:tc>
          <w:tcPr>
            <w:tcW w:w="576" w:type="dxa"/>
          </w:tcPr>
          <w:p w14:paraId="003A08A5" w14:textId="77777777" w:rsidR="00217FE2" w:rsidRDefault="00217FE2" w:rsidP="00217FE2"/>
        </w:tc>
        <w:tc>
          <w:tcPr>
            <w:tcW w:w="576" w:type="dxa"/>
          </w:tcPr>
          <w:p w14:paraId="4D6A49F4" w14:textId="77777777" w:rsidR="00217FE2" w:rsidRDefault="00217FE2" w:rsidP="00217FE2"/>
        </w:tc>
        <w:tc>
          <w:tcPr>
            <w:tcW w:w="576" w:type="dxa"/>
          </w:tcPr>
          <w:p w14:paraId="01A3EF56" w14:textId="77777777" w:rsidR="00217FE2" w:rsidRDefault="00217FE2" w:rsidP="00217FE2"/>
        </w:tc>
        <w:tc>
          <w:tcPr>
            <w:tcW w:w="576" w:type="dxa"/>
          </w:tcPr>
          <w:p w14:paraId="6558B397" w14:textId="585457F6" w:rsidR="00217FE2" w:rsidRDefault="00217FE2" w:rsidP="00217FE2"/>
        </w:tc>
        <w:tc>
          <w:tcPr>
            <w:tcW w:w="576" w:type="dxa"/>
          </w:tcPr>
          <w:p w14:paraId="16EE8C43" w14:textId="77777777" w:rsidR="00217FE2" w:rsidRDefault="00217FE2" w:rsidP="00217FE2"/>
        </w:tc>
        <w:tc>
          <w:tcPr>
            <w:tcW w:w="576" w:type="dxa"/>
          </w:tcPr>
          <w:p w14:paraId="5887A91A" w14:textId="77777777" w:rsidR="00217FE2" w:rsidRDefault="00217FE2" w:rsidP="00217FE2"/>
        </w:tc>
        <w:tc>
          <w:tcPr>
            <w:tcW w:w="576" w:type="dxa"/>
          </w:tcPr>
          <w:p w14:paraId="676F1E37" w14:textId="77777777" w:rsidR="00217FE2" w:rsidRDefault="00217FE2" w:rsidP="00217FE2"/>
        </w:tc>
        <w:tc>
          <w:tcPr>
            <w:tcW w:w="576" w:type="dxa"/>
          </w:tcPr>
          <w:p w14:paraId="2CE700AB" w14:textId="77777777" w:rsidR="00217FE2" w:rsidRDefault="00217FE2" w:rsidP="00217FE2"/>
        </w:tc>
      </w:tr>
      <w:tr w:rsidR="00217FE2" w14:paraId="6B233484" w14:textId="77777777" w:rsidTr="00217FE2">
        <w:trPr>
          <w:trHeight w:val="467"/>
        </w:trPr>
        <w:tc>
          <w:tcPr>
            <w:tcW w:w="4518" w:type="dxa"/>
          </w:tcPr>
          <w:p w14:paraId="6887608C" w14:textId="2C3B1120" w:rsidR="00217FE2" w:rsidRPr="008C14D4" w:rsidRDefault="00217FE2" w:rsidP="00217FE2">
            <w:pPr>
              <w:pStyle w:val="ListNumber1"/>
              <w:rPr>
                <w:rFonts w:asciiTheme="minorHAnsi" w:eastAsia="Times New Roman" w:hAnsiTheme="minorHAnsi" w:cstheme="minorHAnsi"/>
                <w:color w:val="000000"/>
              </w:rPr>
            </w:pPr>
            <w:r w:rsidRPr="00907782">
              <w:t>Developing or selecting instructional moves, approaches, or representations that provide evidence about common student misconceptions and help students move toward a better understanding of the idea, concept, or practice</w:t>
            </w:r>
          </w:p>
        </w:tc>
        <w:tc>
          <w:tcPr>
            <w:tcW w:w="576" w:type="dxa"/>
          </w:tcPr>
          <w:p w14:paraId="3DF9366E" w14:textId="77777777" w:rsidR="00217FE2" w:rsidRDefault="00217FE2" w:rsidP="00217FE2"/>
        </w:tc>
        <w:tc>
          <w:tcPr>
            <w:tcW w:w="576" w:type="dxa"/>
          </w:tcPr>
          <w:p w14:paraId="1CA9E69D" w14:textId="77777777" w:rsidR="00217FE2" w:rsidRDefault="00217FE2" w:rsidP="00217FE2"/>
        </w:tc>
        <w:tc>
          <w:tcPr>
            <w:tcW w:w="576" w:type="dxa"/>
          </w:tcPr>
          <w:p w14:paraId="3D00E7E8" w14:textId="77777777" w:rsidR="00217FE2" w:rsidRDefault="00217FE2" w:rsidP="00217FE2"/>
        </w:tc>
        <w:tc>
          <w:tcPr>
            <w:tcW w:w="576" w:type="dxa"/>
          </w:tcPr>
          <w:p w14:paraId="66CD8512" w14:textId="77777777" w:rsidR="00217FE2" w:rsidRDefault="00217FE2" w:rsidP="00217FE2"/>
        </w:tc>
        <w:tc>
          <w:tcPr>
            <w:tcW w:w="576" w:type="dxa"/>
          </w:tcPr>
          <w:p w14:paraId="757702EA" w14:textId="77777777" w:rsidR="00217FE2" w:rsidRDefault="00217FE2" w:rsidP="00217FE2"/>
        </w:tc>
        <w:tc>
          <w:tcPr>
            <w:tcW w:w="576" w:type="dxa"/>
          </w:tcPr>
          <w:p w14:paraId="0F19036C" w14:textId="19DFE8F8" w:rsidR="00217FE2" w:rsidRDefault="00217FE2" w:rsidP="00217FE2"/>
        </w:tc>
        <w:tc>
          <w:tcPr>
            <w:tcW w:w="576" w:type="dxa"/>
          </w:tcPr>
          <w:p w14:paraId="4DA50D31" w14:textId="77777777" w:rsidR="00217FE2" w:rsidRDefault="00217FE2" w:rsidP="00217FE2"/>
        </w:tc>
        <w:tc>
          <w:tcPr>
            <w:tcW w:w="576" w:type="dxa"/>
          </w:tcPr>
          <w:p w14:paraId="4FF7EB2A" w14:textId="77777777" w:rsidR="00217FE2" w:rsidRDefault="00217FE2" w:rsidP="00217FE2"/>
        </w:tc>
        <w:tc>
          <w:tcPr>
            <w:tcW w:w="576" w:type="dxa"/>
          </w:tcPr>
          <w:p w14:paraId="75058657" w14:textId="77777777" w:rsidR="00217FE2" w:rsidRDefault="00217FE2" w:rsidP="00217FE2"/>
        </w:tc>
        <w:tc>
          <w:tcPr>
            <w:tcW w:w="576" w:type="dxa"/>
          </w:tcPr>
          <w:p w14:paraId="6FFFC0DF" w14:textId="77777777" w:rsidR="00217FE2" w:rsidRDefault="00217FE2" w:rsidP="00217FE2"/>
        </w:tc>
        <w:tc>
          <w:tcPr>
            <w:tcW w:w="576" w:type="dxa"/>
          </w:tcPr>
          <w:p w14:paraId="2C8FD418" w14:textId="4610D71B" w:rsidR="00217FE2" w:rsidRDefault="00217FE2" w:rsidP="00217FE2"/>
        </w:tc>
        <w:tc>
          <w:tcPr>
            <w:tcW w:w="576" w:type="dxa"/>
          </w:tcPr>
          <w:p w14:paraId="24C87283" w14:textId="77777777" w:rsidR="00217FE2" w:rsidRDefault="00217FE2" w:rsidP="00217FE2"/>
        </w:tc>
        <w:tc>
          <w:tcPr>
            <w:tcW w:w="576" w:type="dxa"/>
          </w:tcPr>
          <w:p w14:paraId="38DDE49B" w14:textId="77777777" w:rsidR="00217FE2" w:rsidRDefault="00217FE2" w:rsidP="00217FE2"/>
        </w:tc>
        <w:tc>
          <w:tcPr>
            <w:tcW w:w="576" w:type="dxa"/>
          </w:tcPr>
          <w:p w14:paraId="3397E00E" w14:textId="77777777" w:rsidR="00217FE2" w:rsidRDefault="00217FE2" w:rsidP="00217FE2"/>
        </w:tc>
        <w:tc>
          <w:tcPr>
            <w:tcW w:w="576" w:type="dxa"/>
          </w:tcPr>
          <w:p w14:paraId="647B5971" w14:textId="77777777" w:rsidR="00217FE2" w:rsidRDefault="00217FE2" w:rsidP="00217FE2"/>
        </w:tc>
      </w:tr>
      <w:tr w:rsidR="00217FE2" w14:paraId="511CA608" w14:textId="77777777" w:rsidTr="00217FE2">
        <w:trPr>
          <w:trHeight w:val="467"/>
        </w:trPr>
        <w:tc>
          <w:tcPr>
            <w:tcW w:w="4518" w:type="dxa"/>
          </w:tcPr>
          <w:p w14:paraId="7C88FBF5" w14:textId="69476039" w:rsidR="00217FE2" w:rsidRPr="006C4E38" w:rsidRDefault="00217FE2" w:rsidP="00217FE2">
            <w:pPr>
              <w:pStyle w:val="DiscussionHead"/>
            </w:pPr>
            <w:r w:rsidRPr="00DC2630">
              <w:t>Scientific Language, Discourse, Vocabulary, and Definitions</w:t>
            </w:r>
          </w:p>
        </w:tc>
        <w:tc>
          <w:tcPr>
            <w:tcW w:w="576" w:type="dxa"/>
          </w:tcPr>
          <w:p w14:paraId="351FD785" w14:textId="77777777" w:rsidR="00217FE2" w:rsidRDefault="00217FE2" w:rsidP="00217FE2"/>
        </w:tc>
        <w:tc>
          <w:tcPr>
            <w:tcW w:w="576" w:type="dxa"/>
          </w:tcPr>
          <w:p w14:paraId="219BCE2D" w14:textId="77777777" w:rsidR="00217FE2" w:rsidRDefault="00217FE2" w:rsidP="00217FE2"/>
        </w:tc>
        <w:tc>
          <w:tcPr>
            <w:tcW w:w="576" w:type="dxa"/>
          </w:tcPr>
          <w:p w14:paraId="71416B69" w14:textId="77777777" w:rsidR="00217FE2" w:rsidRDefault="00217FE2" w:rsidP="00217FE2"/>
        </w:tc>
        <w:tc>
          <w:tcPr>
            <w:tcW w:w="576" w:type="dxa"/>
          </w:tcPr>
          <w:p w14:paraId="75C29DE4" w14:textId="77777777" w:rsidR="00217FE2" w:rsidRDefault="00217FE2" w:rsidP="00217FE2"/>
        </w:tc>
        <w:tc>
          <w:tcPr>
            <w:tcW w:w="576" w:type="dxa"/>
          </w:tcPr>
          <w:p w14:paraId="463032AF" w14:textId="77777777" w:rsidR="00217FE2" w:rsidRDefault="00217FE2" w:rsidP="00217FE2"/>
        </w:tc>
        <w:tc>
          <w:tcPr>
            <w:tcW w:w="576" w:type="dxa"/>
          </w:tcPr>
          <w:p w14:paraId="4CB9DD3C" w14:textId="75C22C06" w:rsidR="00217FE2" w:rsidRDefault="00217FE2" w:rsidP="00217FE2"/>
        </w:tc>
        <w:tc>
          <w:tcPr>
            <w:tcW w:w="576" w:type="dxa"/>
          </w:tcPr>
          <w:p w14:paraId="11691387" w14:textId="77777777" w:rsidR="00217FE2" w:rsidRDefault="00217FE2" w:rsidP="00217FE2"/>
        </w:tc>
        <w:tc>
          <w:tcPr>
            <w:tcW w:w="576" w:type="dxa"/>
          </w:tcPr>
          <w:p w14:paraId="071ED586" w14:textId="77777777" w:rsidR="00217FE2" w:rsidRDefault="00217FE2" w:rsidP="00217FE2"/>
        </w:tc>
        <w:tc>
          <w:tcPr>
            <w:tcW w:w="576" w:type="dxa"/>
          </w:tcPr>
          <w:p w14:paraId="44F220FD" w14:textId="77777777" w:rsidR="00217FE2" w:rsidRDefault="00217FE2" w:rsidP="00217FE2"/>
        </w:tc>
        <w:tc>
          <w:tcPr>
            <w:tcW w:w="576" w:type="dxa"/>
          </w:tcPr>
          <w:p w14:paraId="17E8634D" w14:textId="77777777" w:rsidR="00217FE2" w:rsidRDefault="00217FE2" w:rsidP="00217FE2"/>
        </w:tc>
        <w:tc>
          <w:tcPr>
            <w:tcW w:w="576" w:type="dxa"/>
          </w:tcPr>
          <w:p w14:paraId="2E36E7A2" w14:textId="1077530D" w:rsidR="00217FE2" w:rsidRDefault="00217FE2" w:rsidP="00217FE2"/>
        </w:tc>
        <w:tc>
          <w:tcPr>
            <w:tcW w:w="576" w:type="dxa"/>
          </w:tcPr>
          <w:p w14:paraId="0B60EE9F" w14:textId="77777777" w:rsidR="00217FE2" w:rsidRDefault="00217FE2" w:rsidP="00217FE2"/>
        </w:tc>
        <w:tc>
          <w:tcPr>
            <w:tcW w:w="576" w:type="dxa"/>
          </w:tcPr>
          <w:p w14:paraId="20AF0927" w14:textId="77777777" w:rsidR="00217FE2" w:rsidRDefault="00217FE2" w:rsidP="00217FE2"/>
        </w:tc>
        <w:tc>
          <w:tcPr>
            <w:tcW w:w="576" w:type="dxa"/>
          </w:tcPr>
          <w:p w14:paraId="75FEEA44" w14:textId="77777777" w:rsidR="00217FE2" w:rsidRDefault="00217FE2" w:rsidP="00217FE2"/>
        </w:tc>
        <w:tc>
          <w:tcPr>
            <w:tcW w:w="576" w:type="dxa"/>
          </w:tcPr>
          <w:p w14:paraId="4F6E2F62" w14:textId="77777777" w:rsidR="00217FE2" w:rsidRDefault="00217FE2" w:rsidP="00217FE2"/>
        </w:tc>
      </w:tr>
      <w:tr w:rsidR="00217FE2" w14:paraId="75A4FA1C" w14:textId="77777777" w:rsidTr="00217FE2">
        <w:trPr>
          <w:trHeight w:val="467"/>
        </w:trPr>
        <w:tc>
          <w:tcPr>
            <w:tcW w:w="4518" w:type="dxa"/>
          </w:tcPr>
          <w:p w14:paraId="2EE657D5" w14:textId="76059D4C" w:rsidR="00217FE2" w:rsidRPr="008C14D4" w:rsidRDefault="00217FE2" w:rsidP="00217FE2">
            <w:pPr>
              <w:pStyle w:val="ListNumber1"/>
              <w:rPr>
                <w:rFonts w:asciiTheme="minorHAnsi" w:eastAsia="Times New Roman" w:hAnsiTheme="minorHAnsi" w:cstheme="minorHAnsi"/>
                <w:color w:val="000000"/>
              </w:rPr>
            </w:pPr>
            <w:r w:rsidRPr="00FE16BF">
              <w:lastRenderedPageBreak/>
              <w:t>Selecting scientific language that is precise, accurate, grade-appropriate, and illustrates key scientific concepts</w:t>
            </w:r>
          </w:p>
        </w:tc>
        <w:tc>
          <w:tcPr>
            <w:tcW w:w="576" w:type="dxa"/>
          </w:tcPr>
          <w:p w14:paraId="239B2CCB" w14:textId="77777777" w:rsidR="00217FE2" w:rsidRDefault="00217FE2" w:rsidP="00217FE2"/>
        </w:tc>
        <w:tc>
          <w:tcPr>
            <w:tcW w:w="576" w:type="dxa"/>
          </w:tcPr>
          <w:p w14:paraId="13122378" w14:textId="77777777" w:rsidR="00217FE2" w:rsidRDefault="00217FE2" w:rsidP="00217FE2"/>
        </w:tc>
        <w:tc>
          <w:tcPr>
            <w:tcW w:w="576" w:type="dxa"/>
          </w:tcPr>
          <w:p w14:paraId="39E75D27" w14:textId="77777777" w:rsidR="00217FE2" w:rsidRDefault="00217FE2" w:rsidP="00217FE2"/>
        </w:tc>
        <w:tc>
          <w:tcPr>
            <w:tcW w:w="576" w:type="dxa"/>
          </w:tcPr>
          <w:p w14:paraId="7BED8199" w14:textId="77777777" w:rsidR="00217FE2" w:rsidRDefault="00217FE2" w:rsidP="00217FE2"/>
        </w:tc>
        <w:tc>
          <w:tcPr>
            <w:tcW w:w="576" w:type="dxa"/>
          </w:tcPr>
          <w:p w14:paraId="6191C204" w14:textId="77777777" w:rsidR="00217FE2" w:rsidRDefault="00217FE2" w:rsidP="00217FE2"/>
        </w:tc>
        <w:tc>
          <w:tcPr>
            <w:tcW w:w="576" w:type="dxa"/>
          </w:tcPr>
          <w:p w14:paraId="556AF23C" w14:textId="534545FF" w:rsidR="00217FE2" w:rsidRDefault="00217FE2" w:rsidP="00217FE2"/>
        </w:tc>
        <w:tc>
          <w:tcPr>
            <w:tcW w:w="576" w:type="dxa"/>
          </w:tcPr>
          <w:p w14:paraId="02DBBC65" w14:textId="77777777" w:rsidR="00217FE2" w:rsidRDefault="00217FE2" w:rsidP="00217FE2"/>
        </w:tc>
        <w:tc>
          <w:tcPr>
            <w:tcW w:w="576" w:type="dxa"/>
          </w:tcPr>
          <w:p w14:paraId="42D724F1" w14:textId="77777777" w:rsidR="00217FE2" w:rsidRDefault="00217FE2" w:rsidP="00217FE2"/>
        </w:tc>
        <w:tc>
          <w:tcPr>
            <w:tcW w:w="576" w:type="dxa"/>
          </w:tcPr>
          <w:p w14:paraId="52B0F882" w14:textId="77777777" w:rsidR="00217FE2" w:rsidRDefault="00217FE2" w:rsidP="00217FE2"/>
        </w:tc>
        <w:tc>
          <w:tcPr>
            <w:tcW w:w="576" w:type="dxa"/>
          </w:tcPr>
          <w:p w14:paraId="6A3A8497" w14:textId="77777777" w:rsidR="00217FE2" w:rsidRDefault="00217FE2" w:rsidP="00217FE2"/>
        </w:tc>
        <w:tc>
          <w:tcPr>
            <w:tcW w:w="576" w:type="dxa"/>
          </w:tcPr>
          <w:p w14:paraId="55C4659D" w14:textId="7F1B4D21" w:rsidR="00217FE2" w:rsidRDefault="00217FE2" w:rsidP="00217FE2"/>
        </w:tc>
        <w:tc>
          <w:tcPr>
            <w:tcW w:w="576" w:type="dxa"/>
          </w:tcPr>
          <w:p w14:paraId="6A7B0CB4" w14:textId="77777777" w:rsidR="00217FE2" w:rsidRDefault="00217FE2" w:rsidP="00217FE2"/>
        </w:tc>
        <w:tc>
          <w:tcPr>
            <w:tcW w:w="576" w:type="dxa"/>
          </w:tcPr>
          <w:p w14:paraId="0DA338F9" w14:textId="77777777" w:rsidR="00217FE2" w:rsidRDefault="00217FE2" w:rsidP="00217FE2"/>
        </w:tc>
        <w:tc>
          <w:tcPr>
            <w:tcW w:w="576" w:type="dxa"/>
          </w:tcPr>
          <w:p w14:paraId="49CD6B4B" w14:textId="77777777" w:rsidR="00217FE2" w:rsidRDefault="00217FE2" w:rsidP="00217FE2"/>
        </w:tc>
        <w:tc>
          <w:tcPr>
            <w:tcW w:w="576" w:type="dxa"/>
          </w:tcPr>
          <w:p w14:paraId="6899F6FB" w14:textId="77777777" w:rsidR="00217FE2" w:rsidRDefault="00217FE2" w:rsidP="00217FE2"/>
        </w:tc>
      </w:tr>
      <w:tr w:rsidR="00217FE2" w14:paraId="506214E8" w14:textId="77777777" w:rsidTr="00217FE2">
        <w:trPr>
          <w:trHeight w:val="467"/>
        </w:trPr>
        <w:tc>
          <w:tcPr>
            <w:tcW w:w="4518" w:type="dxa"/>
          </w:tcPr>
          <w:p w14:paraId="42EDE07B" w14:textId="50705EB9" w:rsidR="00217FE2" w:rsidRPr="008C14D4" w:rsidRDefault="00217FE2" w:rsidP="00217FE2">
            <w:pPr>
              <w:pStyle w:val="ListNumber1"/>
              <w:rPr>
                <w:rFonts w:asciiTheme="minorHAnsi" w:eastAsia="Times New Roman" w:hAnsiTheme="minorHAnsi" w:cstheme="minorHAnsi"/>
                <w:color w:val="000000"/>
              </w:rPr>
            </w:pPr>
            <w:r w:rsidRPr="00FE16BF">
              <w:t xml:space="preserve">Anticipating scientific language and vocabulary that may be difficult for students   </w:t>
            </w:r>
          </w:p>
        </w:tc>
        <w:tc>
          <w:tcPr>
            <w:tcW w:w="576" w:type="dxa"/>
          </w:tcPr>
          <w:p w14:paraId="05A7EE08" w14:textId="77777777" w:rsidR="00217FE2" w:rsidRDefault="00217FE2" w:rsidP="00217FE2"/>
        </w:tc>
        <w:tc>
          <w:tcPr>
            <w:tcW w:w="576" w:type="dxa"/>
          </w:tcPr>
          <w:p w14:paraId="166367C6" w14:textId="77777777" w:rsidR="00217FE2" w:rsidRDefault="00217FE2" w:rsidP="00217FE2"/>
        </w:tc>
        <w:tc>
          <w:tcPr>
            <w:tcW w:w="576" w:type="dxa"/>
          </w:tcPr>
          <w:p w14:paraId="7E90D99D" w14:textId="77777777" w:rsidR="00217FE2" w:rsidRDefault="00217FE2" w:rsidP="00217FE2"/>
        </w:tc>
        <w:tc>
          <w:tcPr>
            <w:tcW w:w="576" w:type="dxa"/>
          </w:tcPr>
          <w:p w14:paraId="15F94F34" w14:textId="77777777" w:rsidR="00217FE2" w:rsidRDefault="00217FE2" w:rsidP="00217FE2"/>
        </w:tc>
        <w:tc>
          <w:tcPr>
            <w:tcW w:w="576" w:type="dxa"/>
          </w:tcPr>
          <w:p w14:paraId="1860386A" w14:textId="77777777" w:rsidR="00217FE2" w:rsidRDefault="00217FE2" w:rsidP="00217FE2"/>
        </w:tc>
        <w:tc>
          <w:tcPr>
            <w:tcW w:w="576" w:type="dxa"/>
          </w:tcPr>
          <w:p w14:paraId="3FD15A71" w14:textId="0ECA6596" w:rsidR="00217FE2" w:rsidRDefault="00217FE2" w:rsidP="00217FE2"/>
        </w:tc>
        <w:tc>
          <w:tcPr>
            <w:tcW w:w="576" w:type="dxa"/>
          </w:tcPr>
          <w:p w14:paraId="5D877A5D" w14:textId="77777777" w:rsidR="00217FE2" w:rsidRDefault="00217FE2" w:rsidP="00217FE2"/>
        </w:tc>
        <w:tc>
          <w:tcPr>
            <w:tcW w:w="576" w:type="dxa"/>
          </w:tcPr>
          <w:p w14:paraId="316E2F68" w14:textId="77777777" w:rsidR="00217FE2" w:rsidRDefault="00217FE2" w:rsidP="00217FE2"/>
        </w:tc>
        <w:tc>
          <w:tcPr>
            <w:tcW w:w="576" w:type="dxa"/>
          </w:tcPr>
          <w:p w14:paraId="6B1D78A7" w14:textId="77777777" w:rsidR="00217FE2" w:rsidRDefault="00217FE2" w:rsidP="00217FE2"/>
        </w:tc>
        <w:tc>
          <w:tcPr>
            <w:tcW w:w="576" w:type="dxa"/>
          </w:tcPr>
          <w:p w14:paraId="64AA90A2" w14:textId="77777777" w:rsidR="00217FE2" w:rsidRDefault="00217FE2" w:rsidP="00217FE2"/>
        </w:tc>
        <w:tc>
          <w:tcPr>
            <w:tcW w:w="576" w:type="dxa"/>
          </w:tcPr>
          <w:p w14:paraId="3AC9B70F" w14:textId="4B24049A" w:rsidR="00217FE2" w:rsidRDefault="00217FE2" w:rsidP="00217FE2"/>
        </w:tc>
        <w:tc>
          <w:tcPr>
            <w:tcW w:w="576" w:type="dxa"/>
          </w:tcPr>
          <w:p w14:paraId="67809543" w14:textId="77777777" w:rsidR="00217FE2" w:rsidRDefault="00217FE2" w:rsidP="00217FE2"/>
        </w:tc>
        <w:tc>
          <w:tcPr>
            <w:tcW w:w="576" w:type="dxa"/>
          </w:tcPr>
          <w:p w14:paraId="4AEB0AE0" w14:textId="77777777" w:rsidR="00217FE2" w:rsidRDefault="00217FE2" w:rsidP="00217FE2"/>
        </w:tc>
        <w:tc>
          <w:tcPr>
            <w:tcW w:w="576" w:type="dxa"/>
          </w:tcPr>
          <w:p w14:paraId="360CFD8E" w14:textId="77777777" w:rsidR="00217FE2" w:rsidRDefault="00217FE2" w:rsidP="00217FE2"/>
        </w:tc>
        <w:tc>
          <w:tcPr>
            <w:tcW w:w="576" w:type="dxa"/>
          </w:tcPr>
          <w:p w14:paraId="2B6803AF" w14:textId="77777777" w:rsidR="00217FE2" w:rsidRDefault="00217FE2" w:rsidP="00217FE2"/>
        </w:tc>
      </w:tr>
      <w:tr w:rsidR="00217FE2" w14:paraId="1F35628F" w14:textId="77777777" w:rsidTr="00217FE2">
        <w:trPr>
          <w:trHeight w:val="467"/>
        </w:trPr>
        <w:tc>
          <w:tcPr>
            <w:tcW w:w="4518" w:type="dxa"/>
          </w:tcPr>
          <w:p w14:paraId="03F27DAF" w14:textId="01EED1A0" w:rsidR="00217FE2" w:rsidRPr="008C14D4" w:rsidRDefault="00217FE2" w:rsidP="00217FE2">
            <w:pPr>
              <w:pStyle w:val="ListNumber1"/>
              <w:rPr>
                <w:rFonts w:asciiTheme="minorHAnsi" w:eastAsia="Times New Roman" w:hAnsiTheme="minorHAnsi" w:cstheme="minorHAnsi"/>
                <w:color w:val="000000"/>
              </w:rPr>
            </w:pPr>
            <w:r w:rsidRPr="00FE16BF">
              <w:t>Modeling the use of appropriate verbal and written scientific language in critiquing arguments or explanations, in describing observations, or in using evidence to support a claim, etc.</w:t>
            </w:r>
          </w:p>
        </w:tc>
        <w:tc>
          <w:tcPr>
            <w:tcW w:w="576" w:type="dxa"/>
          </w:tcPr>
          <w:p w14:paraId="54888320" w14:textId="77777777" w:rsidR="00217FE2" w:rsidRDefault="00217FE2" w:rsidP="00217FE2"/>
        </w:tc>
        <w:tc>
          <w:tcPr>
            <w:tcW w:w="576" w:type="dxa"/>
          </w:tcPr>
          <w:p w14:paraId="141B423D" w14:textId="77777777" w:rsidR="00217FE2" w:rsidRDefault="00217FE2" w:rsidP="00217FE2"/>
        </w:tc>
        <w:tc>
          <w:tcPr>
            <w:tcW w:w="576" w:type="dxa"/>
          </w:tcPr>
          <w:p w14:paraId="74C8C8F1" w14:textId="77777777" w:rsidR="00217FE2" w:rsidRDefault="00217FE2" w:rsidP="00217FE2"/>
        </w:tc>
        <w:tc>
          <w:tcPr>
            <w:tcW w:w="576" w:type="dxa"/>
          </w:tcPr>
          <w:p w14:paraId="55D1BAE3" w14:textId="77777777" w:rsidR="00217FE2" w:rsidRDefault="00217FE2" w:rsidP="00217FE2"/>
        </w:tc>
        <w:tc>
          <w:tcPr>
            <w:tcW w:w="576" w:type="dxa"/>
          </w:tcPr>
          <w:p w14:paraId="69FB81AF" w14:textId="77777777" w:rsidR="00217FE2" w:rsidRDefault="00217FE2" w:rsidP="00217FE2"/>
        </w:tc>
        <w:tc>
          <w:tcPr>
            <w:tcW w:w="576" w:type="dxa"/>
          </w:tcPr>
          <w:p w14:paraId="40D833DA" w14:textId="451F157F" w:rsidR="00217FE2" w:rsidRDefault="00217FE2" w:rsidP="00217FE2"/>
        </w:tc>
        <w:tc>
          <w:tcPr>
            <w:tcW w:w="576" w:type="dxa"/>
          </w:tcPr>
          <w:p w14:paraId="4149FCC0" w14:textId="77777777" w:rsidR="00217FE2" w:rsidRDefault="00217FE2" w:rsidP="00217FE2"/>
        </w:tc>
        <w:tc>
          <w:tcPr>
            <w:tcW w:w="576" w:type="dxa"/>
          </w:tcPr>
          <w:p w14:paraId="4E722153" w14:textId="77777777" w:rsidR="00217FE2" w:rsidRDefault="00217FE2" w:rsidP="00217FE2"/>
        </w:tc>
        <w:tc>
          <w:tcPr>
            <w:tcW w:w="576" w:type="dxa"/>
          </w:tcPr>
          <w:p w14:paraId="0B754340" w14:textId="77777777" w:rsidR="00217FE2" w:rsidRDefault="00217FE2" w:rsidP="00217FE2"/>
        </w:tc>
        <w:tc>
          <w:tcPr>
            <w:tcW w:w="576" w:type="dxa"/>
          </w:tcPr>
          <w:p w14:paraId="2CA1966A" w14:textId="77777777" w:rsidR="00217FE2" w:rsidRDefault="00217FE2" w:rsidP="00217FE2"/>
        </w:tc>
        <w:tc>
          <w:tcPr>
            <w:tcW w:w="576" w:type="dxa"/>
          </w:tcPr>
          <w:p w14:paraId="08CC4F3C" w14:textId="7B107151" w:rsidR="00217FE2" w:rsidRDefault="00217FE2" w:rsidP="00217FE2"/>
        </w:tc>
        <w:tc>
          <w:tcPr>
            <w:tcW w:w="576" w:type="dxa"/>
          </w:tcPr>
          <w:p w14:paraId="21086E2A" w14:textId="77777777" w:rsidR="00217FE2" w:rsidRDefault="00217FE2" w:rsidP="00217FE2"/>
        </w:tc>
        <w:tc>
          <w:tcPr>
            <w:tcW w:w="576" w:type="dxa"/>
          </w:tcPr>
          <w:p w14:paraId="5B771207" w14:textId="77777777" w:rsidR="00217FE2" w:rsidRDefault="00217FE2" w:rsidP="00217FE2"/>
        </w:tc>
        <w:tc>
          <w:tcPr>
            <w:tcW w:w="576" w:type="dxa"/>
          </w:tcPr>
          <w:p w14:paraId="01FB8F68" w14:textId="77777777" w:rsidR="00217FE2" w:rsidRDefault="00217FE2" w:rsidP="00217FE2"/>
        </w:tc>
        <w:tc>
          <w:tcPr>
            <w:tcW w:w="576" w:type="dxa"/>
          </w:tcPr>
          <w:p w14:paraId="2AB93BBC" w14:textId="77777777" w:rsidR="00217FE2" w:rsidRDefault="00217FE2" w:rsidP="00217FE2"/>
        </w:tc>
      </w:tr>
      <w:tr w:rsidR="00217FE2" w14:paraId="4E4FE386" w14:textId="77777777" w:rsidTr="00217FE2">
        <w:trPr>
          <w:trHeight w:val="467"/>
        </w:trPr>
        <w:tc>
          <w:tcPr>
            <w:tcW w:w="4518" w:type="dxa"/>
          </w:tcPr>
          <w:p w14:paraId="5438548C" w14:textId="41ECA89D" w:rsidR="00217FE2" w:rsidRPr="008C14D4" w:rsidRDefault="00217FE2" w:rsidP="00217FE2">
            <w:pPr>
              <w:pStyle w:val="ListNumber1"/>
              <w:rPr>
                <w:rFonts w:asciiTheme="minorHAnsi" w:eastAsia="Times New Roman" w:hAnsiTheme="minorHAnsi" w:cstheme="minorHAnsi"/>
                <w:color w:val="000000"/>
              </w:rPr>
            </w:pPr>
            <w:r w:rsidRPr="00FE16BF">
              <w:t>Supporting and critiquing students’ participation in and use of verbal and written scientific discourse and argumentation</w:t>
            </w:r>
          </w:p>
        </w:tc>
        <w:tc>
          <w:tcPr>
            <w:tcW w:w="576" w:type="dxa"/>
          </w:tcPr>
          <w:p w14:paraId="53506DEE" w14:textId="77777777" w:rsidR="00217FE2" w:rsidRDefault="00217FE2" w:rsidP="00217FE2"/>
        </w:tc>
        <w:tc>
          <w:tcPr>
            <w:tcW w:w="576" w:type="dxa"/>
          </w:tcPr>
          <w:p w14:paraId="4F962145" w14:textId="77777777" w:rsidR="00217FE2" w:rsidRDefault="00217FE2" w:rsidP="00217FE2"/>
        </w:tc>
        <w:tc>
          <w:tcPr>
            <w:tcW w:w="576" w:type="dxa"/>
          </w:tcPr>
          <w:p w14:paraId="4D873DCA" w14:textId="77777777" w:rsidR="00217FE2" w:rsidRDefault="00217FE2" w:rsidP="00217FE2"/>
        </w:tc>
        <w:tc>
          <w:tcPr>
            <w:tcW w:w="576" w:type="dxa"/>
          </w:tcPr>
          <w:p w14:paraId="585A5389" w14:textId="77777777" w:rsidR="00217FE2" w:rsidRDefault="00217FE2" w:rsidP="00217FE2"/>
        </w:tc>
        <w:tc>
          <w:tcPr>
            <w:tcW w:w="576" w:type="dxa"/>
          </w:tcPr>
          <w:p w14:paraId="1C4390DA" w14:textId="77777777" w:rsidR="00217FE2" w:rsidRDefault="00217FE2" w:rsidP="00217FE2"/>
        </w:tc>
        <w:tc>
          <w:tcPr>
            <w:tcW w:w="576" w:type="dxa"/>
          </w:tcPr>
          <w:p w14:paraId="33BC24E8" w14:textId="0D460C3E" w:rsidR="00217FE2" w:rsidRDefault="00217FE2" w:rsidP="00217FE2"/>
        </w:tc>
        <w:tc>
          <w:tcPr>
            <w:tcW w:w="576" w:type="dxa"/>
          </w:tcPr>
          <w:p w14:paraId="53E0AF32" w14:textId="77777777" w:rsidR="00217FE2" w:rsidRDefault="00217FE2" w:rsidP="00217FE2"/>
        </w:tc>
        <w:tc>
          <w:tcPr>
            <w:tcW w:w="576" w:type="dxa"/>
          </w:tcPr>
          <w:p w14:paraId="6DAE05FA" w14:textId="77777777" w:rsidR="00217FE2" w:rsidRDefault="00217FE2" w:rsidP="00217FE2"/>
        </w:tc>
        <w:tc>
          <w:tcPr>
            <w:tcW w:w="576" w:type="dxa"/>
          </w:tcPr>
          <w:p w14:paraId="4828287A" w14:textId="77777777" w:rsidR="00217FE2" w:rsidRDefault="00217FE2" w:rsidP="00217FE2"/>
        </w:tc>
        <w:tc>
          <w:tcPr>
            <w:tcW w:w="576" w:type="dxa"/>
          </w:tcPr>
          <w:p w14:paraId="47A5B673" w14:textId="77777777" w:rsidR="00217FE2" w:rsidRDefault="00217FE2" w:rsidP="00217FE2"/>
        </w:tc>
        <w:tc>
          <w:tcPr>
            <w:tcW w:w="576" w:type="dxa"/>
          </w:tcPr>
          <w:p w14:paraId="10105973" w14:textId="0DF9659E" w:rsidR="00217FE2" w:rsidRDefault="00217FE2" w:rsidP="00217FE2"/>
        </w:tc>
        <w:tc>
          <w:tcPr>
            <w:tcW w:w="576" w:type="dxa"/>
          </w:tcPr>
          <w:p w14:paraId="5E445B68" w14:textId="77777777" w:rsidR="00217FE2" w:rsidRDefault="00217FE2" w:rsidP="00217FE2"/>
        </w:tc>
        <w:tc>
          <w:tcPr>
            <w:tcW w:w="576" w:type="dxa"/>
          </w:tcPr>
          <w:p w14:paraId="7F737B52" w14:textId="77777777" w:rsidR="00217FE2" w:rsidRDefault="00217FE2" w:rsidP="00217FE2"/>
        </w:tc>
        <w:tc>
          <w:tcPr>
            <w:tcW w:w="576" w:type="dxa"/>
          </w:tcPr>
          <w:p w14:paraId="0C4EF121" w14:textId="77777777" w:rsidR="00217FE2" w:rsidRDefault="00217FE2" w:rsidP="00217FE2"/>
        </w:tc>
        <w:tc>
          <w:tcPr>
            <w:tcW w:w="576" w:type="dxa"/>
          </w:tcPr>
          <w:p w14:paraId="4B8527AD" w14:textId="77777777" w:rsidR="00217FE2" w:rsidRDefault="00217FE2" w:rsidP="00217FE2"/>
        </w:tc>
      </w:tr>
      <w:tr w:rsidR="00217FE2" w14:paraId="43407FA4" w14:textId="77777777" w:rsidTr="00217FE2">
        <w:trPr>
          <w:trHeight w:val="467"/>
        </w:trPr>
        <w:tc>
          <w:tcPr>
            <w:tcW w:w="4518" w:type="dxa"/>
          </w:tcPr>
          <w:p w14:paraId="0F81A661" w14:textId="52EADD6C" w:rsidR="00217FE2" w:rsidRPr="00E548D2" w:rsidRDefault="00217FE2" w:rsidP="00217FE2">
            <w:pPr>
              <w:pStyle w:val="DiscussionHead"/>
              <w:ind w:left="0"/>
            </w:pPr>
            <w:r w:rsidRPr="00167A48">
              <w:t>Scientific Explanations (includes claim, evidence, and reasoning)</w:t>
            </w:r>
          </w:p>
        </w:tc>
        <w:tc>
          <w:tcPr>
            <w:tcW w:w="576" w:type="dxa"/>
          </w:tcPr>
          <w:p w14:paraId="3A0A24A6" w14:textId="77777777" w:rsidR="00217FE2" w:rsidRDefault="00217FE2" w:rsidP="00217FE2"/>
        </w:tc>
        <w:tc>
          <w:tcPr>
            <w:tcW w:w="576" w:type="dxa"/>
          </w:tcPr>
          <w:p w14:paraId="322CBD36" w14:textId="77777777" w:rsidR="00217FE2" w:rsidRDefault="00217FE2" w:rsidP="00217FE2"/>
        </w:tc>
        <w:tc>
          <w:tcPr>
            <w:tcW w:w="576" w:type="dxa"/>
          </w:tcPr>
          <w:p w14:paraId="79639056" w14:textId="77777777" w:rsidR="00217FE2" w:rsidRDefault="00217FE2" w:rsidP="00217FE2"/>
        </w:tc>
        <w:tc>
          <w:tcPr>
            <w:tcW w:w="576" w:type="dxa"/>
          </w:tcPr>
          <w:p w14:paraId="7BA53DA2" w14:textId="77777777" w:rsidR="00217FE2" w:rsidRDefault="00217FE2" w:rsidP="00217FE2"/>
        </w:tc>
        <w:tc>
          <w:tcPr>
            <w:tcW w:w="576" w:type="dxa"/>
          </w:tcPr>
          <w:p w14:paraId="0D3A5C93" w14:textId="77777777" w:rsidR="00217FE2" w:rsidRDefault="00217FE2" w:rsidP="00217FE2"/>
        </w:tc>
        <w:tc>
          <w:tcPr>
            <w:tcW w:w="576" w:type="dxa"/>
          </w:tcPr>
          <w:p w14:paraId="36B4B1B0" w14:textId="79973CF3" w:rsidR="00217FE2" w:rsidRDefault="00217FE2" w:rsidP="00217FE2"/>
        </w:tc>
        <w:tc>
          <w:tcPr>
            <w:tcW w:w="576" w:type="dxa"/>
          </w:tcPr>
          <w:p w14:paraId="4D1175B1" w14:textId="77777777" w:rsidR="00217FE2" w:rsidRDefault="00217FE2" w:rsidP="00217FE2"/>
        </w:tc>
        <w:tc>
          <w:tcPr>
            <w:tcW w:w="576" w:type="dxa"/>
          </w:tcPr>
          <w:p w14:paraId="31DCEF74" w14:textId="77777777" w:rsidR="00217FE2" w:rsidRDefault="00217FE2" w:rsidP="00217FE2"/>
        </w:tc>
        <w:tc>
          <w:tcPr>
            <w:tcW w:w="576" w:type="dxa"/>
          </w:tcPr>
          <w:p w14:paraId="03DAFB0D" w14:textId="77777777" w:rsidR="00217FE2" w:rsidRDefault="00217FE2" w:rsidP="00217FE2"/>
        </w:tc>
        <w:tc>
          <w:tcPr>
            <w:tcW w:w="576" w:type="dxa"/>
          </w:tcPr>
          <w:p w14:paraId="02DDE743" w14:textId="77777777" w:rsidR="00217FE2" w:rsidRDefault="00217FE2" w:rsidP="00217FE2"/>
        </w:tc>
        <w:tc>
          <w:tcPr>
            <w:tcW w:w="576" w:type="dxa"/>
          </w:tcPr>
          <w:p w14:paraId="7BD89C52" w14:textId="7207F7A7" w:rsidR="00217FE2" w:rsidRDefault="00217FE2" w:rsidP="00217FE2"/>
        </w:tc>
        <w:tc>
          <w:tcPr>
            <w:tcW w:w="576" w:type="dxa"/>
          </w:tcPr>
          <w:p w14:paraId="3FF1E1C3" w14:textId="77777777" w:rsidR="00217FE2" w:rsidRDefault="00217FE2" w:rsidP="00217FE2"/>
        </w:tc>
        <w:tc>
          <w:tcPr>
            <w:tcW w:w="576" w:type="dxa"/>
          </w:tcPr>
          <w:p w14:paraId="3D6EC5F0" w14:textId="77777777" w:rsidR="00217FE2" w:rsidRDefault="00217FE2" w:rsidP="00217FE2"/>
        </w:tc>
        <w:tc>
          <w:tcPr>
            <w:tcW w:w="576" w:type="dxa"/>
          </w:tcPr>
          <w:p w14:paraId="5DAC68B2" w14:textId="77777777" w:rsidR="00217FE2" w:rsidRDefault="00217FE2" w:rsidP="00217FE2"/>
        </w:tc>
        <w:tc>
          <w:tcPr>
            <w:tcW w:w="576" w:type="dxa"/>
          </w:tcPr>
          <w:p w14:paraId="3A394CB5" w14:textId="77777777" w:rsidR="00217FE2" w:rsidRDefault="00217FE2" w:rsidP="00217FE2"/>
        </w:tc>
      </w:tr>
      <w:tr w:rsidR="00217FE2" w14:paraId="114353E7" w14:textId="77777777" w:rsidTr="00217FE2">
        <w:trPr>
          <w:trHeight w:val="467"/>
        </w:trPr>
        <w:tc>
          <w:tcPr>
            <w:tcW w:w="4518" w:type="dxa"/>
          </w:tcPr>
          <w:p w14:paraId="07757069" w14:textId="5E0D794A" w:rsidR="00217FE2" w:rsidRPr="008C14D4" w:rsidRDefault="00217FE2" w:rsidP="00217FE2">
            <w:pPr>
              <w:pStyle w:val="ListNumber1"/>
              <w:rPr>
                <w:rFonts w:asciiTheme="minorHAnsi" w:eastAsia="Times New Roman" w:hAnsiTheme="minorHAnsi" w:cstheme="minorHAnsi"/>
                <w:color w:val="000000"/>
              </w:rPr>
            </w:pPr>
            <w:r w:rsidRPr="00BD634A">
              <w:t>Critiquing student-generated explanations or descriptions for their generalizability, accuracy, precision, or consistency with scientific evidence</w:t>
            </w:r>
          </w:p>
        </w:tc>
        <w:tc>
          <w:tcPr>
            <w:tcW w:w="576" w:type="dxa"/>
          </w:tcPr>
          <w:p w14:paraId="10D10065" w14:textId="77777777" w:rsidR="00217FE2" w:rsidRDefault="00217FE2" w:rsidP="00217FE2"/>
        </w:tc>
        <w:tc>
          <w:tcPr>
            <w:tcW w:w="576" w:type="dxa"/>
          </w:tcPr>
          <w:p w14:paraId="3D08DDA9" w14:textId="77777777" w:rsidR="00217FE2" w:rsidRDefault="00217FE2" w:rsidP="00217FE2"/>
        </w:tc>
        <w:tc>
          <w:tcPr>
            <w:tcW w:w="576" w:type="dxa"/>
          </w:tcPr>
          <w:p w14:paraId="182C745D" w14:textId="77777777" w:rsidR="00217FE2" w:rsidRDefault="00217FE2" w:rsidP="00217FE2"/>
        </w:tc>
        <w:tc>
          <w:tcPr>
            <w:tcW w:w="576" w:type="dxa"/>
          </w:tcPr>
          <w:p w14:paraId="7C78D0B3" w14:textId="77777777" w:rsidR="00217FE2" w:rsidRDefault="00217FE2" w:rsidP="00217FE2"/>
        </w:tc>
        <w:tc>
          <w:tcPr>
            <w:tcW w:w="576" w:type="dxa"/>
          </w:tcPr>
          <w:p w14:paraId="41EB56B8" w14:textId="77777777" w:rsidR="00217FE2" w:rsidRDefault="00217FE2" w:rsidP="00217FE2"/>
        </w:tc>
        <w:tc>
          <w:tcPr>
            <w:tcW w:w="576" w:type="dxa"/>
          </w:tcPr>
          <w:p w14:paraId="00F41A90" w14:textId="582B510B" w:rsidR="00217FE2" w:rsidRDefault="00217FE2" w:rsidP="00217FE2"/>
        </w:tc>
        <w:tc>
          <w:tcPr>
            <w:tcW w:w="576" w:type="dxa"/>
          </w:tcPr>
          <w:p w14:paraId="2FABC22E" w14:textId="77777777" w:rsidR="00217FE2" w:rsidRDefault="00217FE2" w:rsidP="00217FE2"/>
        </w:tc>
        <w:tc>
          <w:tcPr>
            <w:tcW w:w="576" w:type="dxa"/>
          </w:tcPr>
          <w:p w14:paraId="6B453D92" w14:textId="77777777" w:rsidR="00217FE2" w:rsidRDefault="00217FE2" w:rsidP="00217FE2"/>
        </w:tc>
        <w:tc>
          <w:tcPr>
            <w:tcW w:w="576" w:type="dxa"/>
          </w:tcPr>
          <w:p w14:paraId="5A57EDBB" w14:textId="77777777" w:rsidR="00217FE2" w:rsidRDefault="00217FE2" w:rsidP="00217FE2"/>
        </w:tc>
        <w:tc>
          <w:tcPr>
            <w:tcW w:w="576" w:type="dxa"/>
          </w:tcPr>
          <w:p w14:paraId="7A47FF83" w14:textId="77777777" w:rsidR="00217FE2" w:rsidRDefault="00217FE2" w:rsidP="00217FE2"/>
        </w:tc>
        <w:tc>
          <w:tcPr>
            <w:tcW w:w="576" w:type="dxa"/>
          </w:tcPr>
          <w:p w14:paraId="3F661641" w14:textId="6AF2D577" w:rsidR="00217FE2" w:rsidRDefault="00217FE2" w:rsidP="00217FE2"/>
        </w:tc>
        <w:tc>
          <w:tcPr>
            <w:tcW w:w="576" w:type="dxa"/>
          </w:tcPr>
          <w:p w14:paraId="4A709899" w14:textId="77777777" w:rsidR="00217FE2" w:rsidRDefault="00217FE2" w:rsidP="00217FE2"/>
        </w:tc>
        <w:tc>
          <w:tcPr>
            <w:tcW w:w="576" w:type="dxa"/>
          </w:tcPr>
          <w:p w14:paraId="5C9B0F61" w14:textId="77777777" w:rsidR="00217FE2" w:rsidRDefault="00217FE2" w:rsidP="00217FE2"/>
        </w:tc>
        <w:tc>
          <w:tcPr>
            <w:tcW w:w="576" w:type="dxa"/>
          </w:tcPr>
          <w:p w14:paraId="43A9E85C" w14:textId="77777777" w:rsidR="00217FE2" w:rsidRDefault="00217FE2" w:rsidP="00217FE2"/>
        </w:tc>
        <w:tc>
          <w:tcPr>
            <w:tcW w:w="576" w:type="dxa"/>
          </w:tcPr>
          <w:p w14:paraId="6843EF61" w14:textId="77777777" w:rsidR="00217FE2" w:rsidRDefault="00217FE2" w:rsidP="00217FE2"/>
        </w:tc>
      </w:tr>
      <w:tr w:rsidR="00217FE2" w14:paraId="769A9764" w14:textId="77777777" w:rsidTr="00217FE2">
        <w:trPr>
          <w:trHeight w:val="467"/>
        </w:trPr>
        <w:tc>
          <w:tcPr>
            <w:tcW w:w="4518" w:type="dxa"/>
          </w:tcPr>
          <w:p w14:paraId="7282A070" w14:textId="45F302B8" w:rsidR="00217FE2" w:rsidRPr="008C14D4" w:rsidRDefault="00217FE2" w:rsidP="00217FE2">
            <w:pPr>
              <w:pStyle w:val="ListNumber1"/>
              <w:rPr>
                <w:rFonts w:asciiTheme="minorHAnsi" w:eastAsia="Times New Roman" w:hAnsiTheme="minorHAnsi" w:cstheme="minorHAnsi"/>
                <w:color w:val="000000"/>
              </w:rPr>
            </w:pPr>
            <w:r w:rsidRPr="00BD634A">
              <w:t>Selecting explanations of natural phenomena that are accurate and accessible to students</w:t>
            </w:r>
          </w:p>
        </w:tc>
        <w:tc>
          <w:tcPr>
            <w:tcW w:w="576" w:type="dxa"/>
          </w:tcPr>
          <w:p w14:paraId="60664FFC" w14:textId="77777777" w:rsidR="00217FE2" w:rsidRDefault="00217FE2" w:rsidP="00217FE2"/>
        </w:tc>
        <w:tc>
          <w:tcPr>
            <w:tcW w:w="576" w:type="dxa"/>
          </w:tcPr>
          <w:p w14:paraId="5017552E" w14:textId="77777777" w:rsidR="00217FE2" w:rsidRDefault="00217FE2" w:rsidP="00217FE2"/>
        </w:tc>
        <w:tc>
          <w:tcPr>
            <w:tcW w:w="576" w:type="dxa"/>
          </w:tcPr>
          <w:p w14:paraId="2A2BAF5D" w14:textId="77777777" w:rsidR="00217FE2" w:rsidRDefault="00217FE2" w:rsidP="00217FE2"/>
        </w:tc>
        <w:tc>
          <w:tcPr>
            <w:tcW w:w="576" w:type="dxa"/>
          </w:tcPr>
          <w:p w14:paraId="68F33A9B" w14:textId="77777777" w:rsidR="00217FE2" w:rsidRDefault="00217FE2" w:rsidP="00217FE2"/>
        </w:tc>
        <w:tc>
          <w:tcPr>
            <w:tcW w:w="576" w:type="dxa"/>
          </w:tcPr>
          <w:p w14:paraId="561C3282" w14:textId="77777777" w:rsidR="00217FE2" w:rsidRDefault="00217FE2" w:rsidP="00217FE2"/>
        </w:tc>
        <w:tc>
          <w:tcPr>
            <w:tcW w:w="576" w:type="dxa"/>
          </w:tcPr>
          <w:p w14:paraId="4A79C98E" w14:textId="6C24F20A" w:rsidR="00217FE2" w:rsidRDefault="00217FE2" w:rsidP="00217FE2"/>
        </w:tc>
        <w:tc>
          <w:tcPr>
            <w:tcW w:w="576" w:type="dxa"/>
          </w:tcPr>
          <w:p w14:paraId="3D3631F7" w14:textId="77777777" w:rsidR="00217FE2" w:rsidRDefault="00217FE2" w:rsidP="00217FE2"/>
        </w:tc>
        <w:tc>
          <w:tcPr>
            <w:tcW w:w="576" w:type="dxa"/>
          </w:tcPr>
          <w:p w14:paraId="6327A15A" w14:textId="77777777" w:rsidR="00217FE2" w:rsidRDefault="00217FE2" w:rsidP="00217FE2"/>
        </w:tc>
        <w:tc>
          <w:tcPr>
            <w:tcW w:w="576" w:type="dxa"/>
          </w:tcPr>
          <w:p w14:paraId="0265E49F" w14:textId="77777777" w:rsidR="00217FE2" w:rsidRDefault="00217FE2" w:rsidP="00217FE2"/>
        </w:tc>
        <w:tc>
          <w:tcPr>
            <w:tcW w:w="576" w:type="dxa"/>
          </w:tcPr>
          <w:p w14:paraId="1A0062F5" w14:textId="77777777" w:rsidR="00217FE2" w:rsidRDefault="00217FE2" w:rsidP="00217FE2"/>
        </w:tc>
        <w:tc>
          <w:tcPr>
            <w:tcW w:w="576" w:type="dxa"/>
          </w:tcPr>
          <w:p w14:paraId="1851EA8A" w14:textId="6FF5F9B7" w:rsidR="00217FE2" w:rsidRDefault="00217FE2" w:rsidP="00217FE2"/>
        </w:tc>
        <w:tc>
          <w:tcPr>
            <w:tcW w:w="576" w:type="dxa"/>
          </w:tcPr>
          <w:p w14:paraId="199F81BB" w14:textId="77777777" w:rsidR="00217FE2" w:rsidRDefault="00217FE2" w:rsidP="00217FE2"/>
        </w:tc>
        <w:tc>
          <w:tcPr>
            <w:tcW w:w="576" w:type="dxa"/>
          </w:tcPr>
          <w:p w14:paraId="1740B55C" w14:textId="77777777" w:rsidR="00217FE2" w:rsidRDefault="00217FE2" w:rsidP="00217FE2"/>
        </w:tc>
        <w:tc>
          <w:tcPr>
            <w:tcW w:w="576" w:type="dxa"/>
          </w:tcPr>
          <w:p w14:paraId="287A3668" w14:textId="77777777" w:rsidR="00217FE2" w:rsidRDefault="00217FE2" w:rsidP="00217FE2"/>
        </w:tc>
        <w:tc>
          <w:tcPr>
            <w:tcW w:w="576" w:type="dxa"/>
          </w:tcPr>
          <w:p w14:paraId="7385FF28" w14:textId="77777777" w:rsidR="00217FE2" w:rsidRDefault="00217FE2" w:rsidP="00217FE2"/>
        </w:tc>
      </w:tr>
      <w:tr w:rsidR="00217FE2" w14:paraId="16BF6A6F" w14:textId="77777777" w:rsidTr="00217FE2">
        <w:trPr>
          <w:trHeight w:val="467"/>
        </w:trPr>
        <w:tc>
          <w:tcPr>
            <w:tcW w:w="4518" w:type="dxa"/>
          </w:tcPr>
          <w:p w14:paraId="13904181" w14:textId="2D17862C" w:rsidR="00217FE2" w:rsidRPr="00522415" w:rsidRDefault="00217FE2" w:rsidP="00217FE2">
            <w:pPr>
              <w:pStyle w:val="DiscussionHead"/>
              <w:ind w:left="0"/>
            </w:pPr>
            <w:r w:rsidRPr="00167A48">
              <w:t xml:space="preserve">Scientific Models and Representations (analogies, metaphors, simulations, </w:t>
            </w:r>
            <w:r w:rsidRPr="00167A48">
              <w:lastRenderedPageBreak/>
              <w:t>illustrations, diagrams, data tables, performances, videos, animations, graphs, and examples)</w:t>
            </w:r>
          </w:p>
        </w:tc>
        <w:tc>
          <w:tcPr>
            <w:tcW w:w="576" w:type="dxa"/>
          </w:tcPr>
          <w:p w14:paraId="6E138D9B" w14:textId="77777777" w:rsidR="00217FE2" w:rsidRDefault="00217FE2" w:rsidP="00217FE2"/>
        </w:tc>
        <w:tc>
          <w:tcPr>
            <w:tcW w:w="576" w:type="dxa"/>
          </w:tcPr>
          <w:p w14:paraId="7F2C64BF" w14:textId="77777777" w:rsidR="00217FE2" w:rsidRDefault="00217FE2" w:rsidP="00217FE2"/>
        </w:tc>
        <w:tc>
          <w:tcPr>
            <w:tcW w:w="576" w:type="dxa"/>
          </w:tcPr>
          <w:p w14:paraId="6521F3E3" w14:textId="77777777" w:rsidR="00217FE2" w:rsidRDefault="00217FE2" w:rsidP="00217FE2"/>
        </w:tc>
        <w:tc>
          <w:tcPr>
            <w:tcW w:w="576" w:type="dxa"/>
          </w:tcPr>
          <w:p w14:paraId="62963915" w14:textId="77777777" w:rsidR="00217FE2" w:rsidRDefault="00217FE2" w:rsidP="00217FE2"/>
        </w:tc>
        <w:tc>
          <w:tcPr>
            <w:tcW w:w="576" w:type="dxa"/>
          </w:tcPr>
          <w:p w14:paraId="3818D0DE" w14:textId="77777777" w:rsidR="00217FE2" w:rsidRDefault="00217FE2" w:rsidP="00217FE2"/>
        </w:tc>
        <w:tc>
          <w:tcPr>
            <w:tcW w:w="576" w:type="dxa"/>
          </w:tcPr>
          <w:p w14:paraId="269BF9F1" w14:textId="5C095BCC" w:rsidR="00217FE2" w:rsidRDefault="00217FE2" w:rsidP="00217FE2"/>
        </w:tc>
        <w:tc>
          <w:tcPr>
            <w:tcW w:w="576" w:type="dxa"/>
          </w:tcPr>
          <w:p w14:paraId="48D05217" w14:textId="77777777" w:rsidR="00217FE2" w:rsidRDefault="00217FE2" w:rsidP="00217FE2"/>
        </w:tc>
        <w:tc>
          <w:tcPr>
            <w:tcW w:w="576" w:type="dxa"/>
          </w:tcPr>
          <w:p w14:paraId="7AEA1764" w14:textId="77777777" w:rsidR="00217FE2" w:rsidRDefault="00217FE2" w:rsidP="00217FE2"/>
        </w:tc>
        <w:tc>
          <w:tcPr>
            <w:tcW w:w="576" w:type="dxa"/>
          </w:tcPr>
          <w:p w14:paraId="01904BC5" w14:textId="77777777" w:rsidR="00217FE2" w:rsidRDefault="00217FE2" w:rsidP="00217FE2"/>
        </w:tc>
        <w:tc>
          <w:tcPr>
            <w:tcW w:w="576" w:type="dxa"/>
          </w:tcPr>
          <w:p w14:paraId="17B78289" w14:textId="77777777" w:rsidR="00217FE2" w:rsidRDefault="00217FE2" w:rsidP="00217FE2"/>
        </w:tc>
        <w:tc>
          <w:tcPr>
            <w:tcW w:w="576" w:type="dxa"/>
          </w:tcPr>
          <w:p w14:paraId="202DA8A3" w14:textId="05E468FA" w:rsidR="00217FE2" w:rsidRDefault="00217FE2" w:rsidP="00217FE2"/>
        </w:tc>
        <w:tc>
          <w:tcPr>
            <w:tcW w:w="576" w:type="dxa"/>
          </w:tcPr>
          <w:p w14:paraId="12AB4697" w14:textId="77777777" w:rsidR="00217FE2" w:rsidRDefault="00217FE2" w:rsidP="00217FE2"/>
        </w:tc>
        <w:tc>
          <w:tcPr>
            <w:tcW w:w="576" w:type="dxa"/>
          </w:tcPr>
          <w:p w14:paraId="4FBFCC5F" w14:textId="77777777" w:rsidR="00217FE2" w:rsidRDefault="00217FE2" w:rsidP="00217FE2"/>
        </w:tc>
        <w:tc>
          <w:tcPr>
            <w:tcW w:w="576" w:type="dxa"/>
          </w:tcPr>
          <w:p w14:paraId="0C103739" w14:textId="77777777" w:rsidR="00217FE2" w:rsidRDefault="00217FE2" w:rsidP="00217FE2"/>
        </w:tc>
        <w:tc>
          <w:tcPr>
            <w:tcW w:w="576" w:type="dxa"/>
          </w:tcPr>
          <w:p w14:paraId="65234FF6" w14:textId="77777777" w:rsidR="00217FE2" w:rsidRDefault="00217FE2" w:rsidP="00217FE2"/>
        </w:tc>
      </w:tr>
      <w:tr w:rsidR="00217FE2" w14:paraId="58FBF816" w14:textId="77777777" w:rsidTr="00217FE2">
        <w:trPr>
          <w:trHeight w:val="467"/>
        </w:trPr>
        <w:tc>
          <w:tcPr>
            <w:tcW w:w="4518" w:type="dxa"/>
          </w:tcPr>
          <w:p w14:paraId="42194586" w14:textId="347C138B" w:rsidR="00217FE2" w:rsidRPr="008C14D4" w:rsidRDefault="00217FE2" w:rsidP="00217FE2">
            <w:pPr>
              <w:pStyle w:val="ListNumber1"/>
              <w:rPr>
                <w:rFonts w:asciiTheme="minorHAnsi" w:eastAsia="Times New Roman" w:hAnsiTheme="minorHAnsi" w:cstheme="minorHAnsi"/>
                <w:color w:val="000000"/>
              </w:rPr>
            </w:pPr>
            <w:r w:rsidRPr="00F861C3">
              <w:t>Evaluating or selecting scientific models and representations that predict or explain scientific phenomena or address instructional goals</w:t>
            </w:r>
          </w:p>
        </w:tc>
        <w:tc>
          <w:tcPr>
            <w:tcW w:w="576" w:type="dxa"/>
          </w:tcPr>
          <w:p w14:paraId="383AC584" w14:textId="77777777" w:rsidR="00217FE2" w:rsidRDefault="00217FE2" w:rsidP="00217FE2"/>
        </w:tc>
        <w:tc>
          <w:tcPr>
            <w:tcW w:w="576" w:type="dxa"/>
          </w:tcPr>
          <w:p w14:paraId="41B835CA" w14:textId="77777777" w:rsidR="00217FE2" w:rsidRDefault="00217FE2" w:rsidP="00217FE2"/>
        </w:tc>
        <w:tc>
          <w:tcPr>
            <w:tcW w:w="576" w:type="dxa"/>
          </w:tcPr>
          <w:p w14:paraId="52F4623E" w14:textId="77777777" w:rsidR="00217FE2" w:rsidRDefault="00217FE2" w:rsidP="00217FE2"/>
        </w:tc>
        <w:tc>
          <w:tcPr>
            <w:tcW w:w="576" w:type="dxa"/>
          </w:tcPr>
          <w:p w14:paraId="0469D8E4" w14:textId="77777777" w:rsidR="00217FE2" w:rsidRDefault="00217FE2" w:rsidP="00217FE2"/>
        </w:tc>
        <w:tc>
          <w:tcPr>
            <w:tcW w:w="576" w:type="dxa"/>
          </w:tcPr>
          <w:p w14:paraId="6BB259AC" w14:textId="77777777" w:rsidR="00217FE2" w:rsidRDefault="00217FE2" w:rsidP="00217FE2"/>
        </w:tc>
        <w:tc>
          <w:tcPr>
            <w:tcW w:w="576" w:type="dxa"/>
          </w:tcPr>
          <w:p w14:paraId="1C7C5270" w14:textId="7C893ECA" w:rsidR="00217FE2" w:rsidRDefault="00217FE2" w:rsidP="00217FE2"/>
        </w:tc>
        <w:tc>
          <w:tcPr>
            <w:tcW w:w="576" w:type="dxa"/>
          </w:tcPr>
          <w:p w14:paraId="687357EB" w14:textId="77777777" w:rsidR="00217FE2" w:rsidRDefault="00217FE2" w:rsidP="00217FE2"/>
        </w:tc>
        <w:tc>
          <w:tcPr>
            <w:tcW w:w="576" w:type="dxa"/>
          </w:tcPr>
          <w:p w14:paraId="2C00CC48" w14:textId="77777777" w:rsidR="00217FE2" w:rsidRDefault="00217FE2" w:rsidP="00217FE2"/>
        </w:tc>
        <w:tc>
          <w:tcPr>
            <w:tcW w:w="576" w:type="dxa"/>
          </w:tcPr>
          <w:p w14:paraId="35A9ADF0" w14:textId="77777777" w:rsidR="00217FE2" w:rsidRDefault="00217FE2" w:rsidP="00217FE2"/>
        </w:tc>
        <w:tc>
          <w:tcPr>
            <w:tcW w:w="576" w:type="dxa"/>
          </w:tcPr>
          <w:p w14:paraId="4982AA7A" w14:textId="77777777" w:rsidR="00217FE2" w:rsidRDefault="00217FE2" w:rsidP="00217FE2"/>
        </w:tc>
        <w:tc>
          <w:tcPr>
            <w:tcW w:w="576" w:type="dxa"/>
          </w:tcPr>
          <w:p w14:paraId="5E8CF926" w14:textId="67114476" w:rsidR="00217FE2" w:rsidRDefault="00217FE2" w:rsidP="00217FE2"/>
        </w:tc>
        <w:tc>
          <w:tcPr>
            <w:tcW w:w="576" w:type="dxa"/>
          </w:tcPr>
          <w:p w14:paraId="613F0DFB" w14:textId="77777777" w:rsidR="00217FE2" w:rsidRDefault="00217FE2" w:rsidP="00217FE2"/>
        </w:tc>
        <w:tc>
          <w:tcPr>
            <w:tcW w:w="576" w:type="dxa"/>
          </w:tcPr>
          <w:p w14:paraId="4B083498" w14:textId="77777777" w:rsidR="00217FE2" w:rsidRDefault="00217FE2" w:rsidP="00217FE2"/>
        </w:tc>
        <w:tc>
          <w:tcPr>
            <w:tcW w:w="576" w:type="dxa"/>
          </w:tcPr>
          <w:p w14:paraId="14D67FF7" w14:textId="77777777" w:rsidR="00217FE2" w:rsidRDefault="00217FE2" w:rsidP="00217FE2"/>
        </w:tc>
        <w:tc>
          <w:tcPr>
            <w:tcW w:w="576" w:type="dxa"/>
          </w:tcPr>
          <w:p w14:paraId="03F7EAEB" w14:textId="77777777" w:rsidR="00217FE2" w:rsidRDefault="00217FE2" w:rsidP="00217FE2"/>
        </w:tc>
      </w:tr>
      <w:tr w:rsidR="00217FE2" w14:paraId="60F77109" w14:textId="77777777" w:rsidTr="00217FE2">
        <w:trPr>
          <w:trHeight w:val="467"/>
        </w:trPr>
        <w:tc>
          <w:tcPr>
            <w:tcW w:w="4518" w:type="dxa"/>
          </w:tcPr>
          <w:p w14:paraId="0D60E4AD" w14:textId="170689A6" w:rsidR="00217FE2" w:rsidRPr="008C14D4" w:rsidRDefault="00217FE2" w:rsidP="00217FE2">
            <w:pPr>
              <w:pStyle w:val="ListNumber1"/>
              <w:rPr>
                <w:rFonts w:asciiTheme="minorHAnsi" w:eastAsia="Times New Roman" w:hAnsiTheme="minorHAnsi" w:cstheme="minorHAnsi"/>
                <w:color w:val="000000"/>
              </w:rPr>
            </w:pPr>
            <w:r w:rsidRPr="00F861C3">
              <w:t>Engaging students in using, modifying, creating, and critiquing scientific models and representations that are matched to an instructional goal</w:t>
            </w:r>
          </w:p>
        </w:tc>
        <w:tc>
          <w:tcPr>
            <w:tcW w:w="576" w:type="dxa"/>
          </w:tcPr>
          <w:p w14:paraId="26F26BE0" w14:textId="77777777" w:rsidR="00217FE2" w:rsidRDefault="00217FE2" w:rsidP="00217FE2"/>
        </w:tc>
        <w:tc>
          <w:tcPr>
            <w:tcW w:w="576" w:type="dxa"/>
          </w:tcPr>
          <w:p w14:paraId="3D213635" w14:textId="77777777" w:rsidR="00217FE2" w:rsidRDefault="00217FE2" w:rsidP="00217FE2"/>
        </w:tc>
        <w:tc>
          <w:tcPr>
            <w:tcW w:w="576" w:type="dxa"/>
          </w:tcPr>
          <w:p w14:paraId="3E29742F" w14:textId="77777777" w:rsidR="00217FE2" w:rsidRDefault="00217FE2" w:rsidP="00217FE2"/>
        </w:tc>
        <w:tc>
          <w:tcPr>
            <w:tcW w:w="576" w:type="dxa"/>
          </w:tcPr>
          <w:p w14:paraId="575AFC40" w14:textId="77777777" w:rsidR="00217FE2" w:rsidRDefault="00217FE2" w:rsidP="00217FE2"/>
        </w:tc>
        <w:tc>
          <w:tcPr>
            <w:tcW w:w="576" w:type="dxa"/>
          </w:tcPr>
          <w:p w14:paraId="588C0089" w14:textId="77777777" w:rsidR="00217FE2" w:rsidRDefault="00217FE2" w:rsidP="00217FE2"/>
        </w:tc>
        <w:tc>
          <w:tcPr>
            <w:tcW w:w="576" w:type="dxa"/>
          </w:tcPr>
          <w:p w14:paraId="4A8EFBA0" w14:textId="22CCD41F" w:rsidR="00217FE2" w:rsidRDefault="00217FE2" w:rsidP="00217FE2"/>
        </w:tc>
        <w:tc>
          <w:tcPr>
            <w:tcW w:w="576" w:type="dxa"/>
          </w:tcPr>
          <w:p w14:paraId="6A5812EC" w14:textId="77777777" w:rsidR="00217FE2" w:rsidRDefault="00217FE2" w:rsidP="00217FE2"/>
        </w:tc>
        <w:tc>
          <w:tcPr>
            <w:tcW w:w="576" w:type="dxa"/>
          </w:tcPr>
          <w:p w14:paraId="4FDAD3DB" w14:textId="77777777" w:rsidR="00217FE2" w:rsidRDefault="00217FE2" w:rsidP="00217FE2"/>
        </w:tc>
        <w:tc>
          <w:tcPr>
            <w:tcW w:w="576" w:type="dxa"/>
          </w:tcPr>
          <w:p w14:paraId="18FE5685" w14:textId="77777777" w:rsidR="00217FE2" w:rsidRDefault="00217FE2" w:rsidP="00217FE2"/>
        </w:tc>
        <w:tc>
          <w:tcPr>
            <w:tcW w:w="576" w:type="dxa"/>
          </w:tcPr>
          <w:p w14:paraId="7049FD9C" w14:textId="77777777" w:rsidR="00217FE2" w:rsidRDefault="00217FE2" w:rsidP="00217FE2"/>
        </w:tc>
        <w:tc>
          <w:tcPr>
            <w:tcW w:w="576" w:type="dxa"/>
          </w:tcPr>
          <w:p w14:paraId="59317692" w14:textId="661EE6F4" w:rsidR="00217FE2" w:rsidRDefault="00217FE2" w:rsidP="00217FE2"/>
        </w:tc>
        <w:tc>
          <w:tcPr>
            <w:tcW w:w="576" w:type="dxa"/>
          </w:tcPr>
          <w:p w14:paraId="599EA1F1" w14:textId="77777777" w:rsidR="00217FE2" w:rsidRDefault="00217FE2" w:rsidP="00217FE2"/>
        </w:tc>
        <w:tc>
          <w:tcPr>
            <w:tcW w:w="576" w:type="dxa"/>
          </w:tcPr>
          <w:p w14:paraId="35B791C3" w14:textId="77777777" w:rsidR="00217FE2" w:rsidRDefault="00217FE2" w:rsidP="00217FE2"/>
        </w:tc>
        <w:tc>
          <w:tcPr>
            <w:tcW w:w="576" w:type="dxa"/>
          </w:tcPr>
          <w:p w14:paraId="5E5FBF4D" w14:textId="77777777" w:rsidR="00217FE2" w:rsidRDefault="00217FE2" w:rsidP="00217FE2"/>
        </w:tc>
        <w:tc>
          <w:tcPr>
            <w:tcW w:w="576" w:type="dxa"/>
          </w:tcPr>
          <w:p w14:paraId="1A3AE888" w14:textId="77777777" w:rsidR="00217FE2" w:rsidRDefault="00217FE2" w:rsidP="00217FE2"/>
        </w:tc>
      </w:tr>
      <w:tr w:rsidR="00217FE2" w14:paraId="3B364192" w14:textId="77777777" w:rsidTr="00217FE2">
        <w:trPr>
          <w:trHeight w:val="467"/>
        </w:trPr>
        <w:tc>
          <w:tcPr>
            <w:tcW w:w="4518" w:type="dxa"/>
          </w:tcPr>
          <w:p w14:paraId="265D3E43" w14:textId="70DB6A16" w:rsidR="00217FE2" w:rsidRPr="008C14D4" w:rsidRDefault="00217FE2" w:rsidP="00217FE2">
            <w:pPr>
              <w:pStyle w:val="ListNumber1"/>
              <w:rPr>
                <w:rFonts w:asciiTheme="minorHAnsi" w:eastAsia="Times New Roman" w:hAnsiTheme="minorHAnsi" w:cstheme="minorHAnsi"/>
                <w:color w:val="000000"/>
              </w:rPr>
            </w:pPr>
            <w:r w:rsidRPr="00F861C3">
              <w:t>Evaluating student models or representations for evidence of scientific understanding</w:t>
            </w:r>
          </w:p>
        </w:tc>
        <w:tc>
          <w:tcPr>
            <w:tcW w:w="576" w:type="dxa"/>
          </w:tcPr>
          <w:p w14:paraId="44B8E273" w14:textId="77777777" w:rsidR="00217FE2" w:rsidRDefault="00217FE2" w:rsidP="00217FE2"/>
        </w:tc>
        <w:tc>
          <w:tcPr>
            <w:tcW w:w="576" w:type="dxa"/>
          </w:tcPr>
          <w:p w14:paraId="03D42CFF" w14:textId="77777777" w:rsidR="00217FE2" w:rsidRDefault="00217FE2" w:rsidP="00217FE2"/>
        </w:tc>
        <w:tc>
          <w:tcPr>
            <w:tcW w:w="576" w:type="dxa"/>
          </w:tcPr>
          <w:p w14:paraId="7DCEF698" w14:textId="77777777" w:rsidR="00217FE2" w:rsidRDefault="00217FE2" w:rsidP="00217FE2"/>
        </w:tc>
        <w:tc>
          <w:tcPr>
            <w:tcW w:w="576" w:type="dxa"/>
          </w:tcPr>
          <w:p w14:paraId="07D71BC2" w14:textId="77777777" w:rsidR="00217FE2" w:rsidRDefault="00217FE2" w:rsidP="00217FE2"/>
        </w:tc>
        <w:tc>
          <w:tcPr>
            <w:tcW w:w="576" w:type="dxa"/>
          </w:tcPr>
          <w:p w14:paraId="6250A2BD" w14:textId="77777777" w:rsidR="00217FE2" w:rsidRDefault="00217FE2" w:rsidP="00217FE2"/>
        </w:tc>
        <w:tc>
          <w:tcPr>
            <w:tcW w:w="576" w:type="dxa"/>
          </w:tcPr>
          <w:p w14:paraId="3A9D8570" w14:textId="344E8E61" w:rsidR="00217FE2" w:rsidRDefault="00217FE2" w:rsidP="00217FE2"/>
        </w:tc>
        <w:tc>
          <w:tcPr>
            <w:tcW w:w="576" w:type="dxa"/>
          </w:tcPr>
          <w:p w14:paraId="4814FC71" w14:textId="77777777" w:rsidR="00217FE2" w:rsidRDefault="00217FE2" w:rsidP="00217FE2"/>
        </w:tc>
        <w:tc>
          <w:tcPr>
            <w:tcW w:w="576" w:type="dxa"/>
          </w:tcPr>
          <w:p w14:paraId="68256453" w14:textId="77777777" w:rsidR="00217FE2" w:rsidRDefault="00217FE2" w:rsidP="00217FE2"/>
        </w:tc>
        <w:tc>
          <w:tcPr>
            <w:tcW w:w="576" w:type="dxa"/>
          </w:tcPr>
          <w:p w14:paraId="7D86A5DB" w14:textId="77777777" w:rsidR="00217FE2" w:rsidRDefault="00217FE2" w:rsidP="00217FE2"/>
        </w:tc>
        <w:tc>
          <w:tcPr>
            <w:tcW w:w="576" w:type="dxa"/>
          </w:tcPr>
          <w:p w14:paraId="3195BD5E" w14:textId="77777777" w:rsidR="00217FE2" w:rsidRDefault="00217FE2" w:rsidP="00217FE2"/>
        </w:tc>
        <w:tc>
          <w:tcPr>
            <w:tcW w:w="576" w:type="dxa"/>
          </w:tcPr>
          <w:p w14:paraId="622A562C" w14:textId="576AE344" w:rsidR="00217FE2" w:rsidRDefault="00217FE2" w:rsidP="00217FE2"/>
        </w:tc>
        <w:tc>
          <w:tcPr>
            <w:tcW w:w="576" w:type="dxa"/>
          </w:tcPr>
          <w:p w14:paraId="0D38BAEB" w14:textId="77777777" w:rsidR="00217FE2" w:rsidRDefault="00217FE2" w:rsidP="00217FE2"/>
        </w:tc>
        <w:tc>
          <w:tcPr>
            <w:tcW w:w="576" w:type="dxa"/>
          </w:tcPr>
          <w:p w14:paraId="5467702F" w14:textId="77777777" w:rsidR="00217FE2" w:rsidRDefault="00217FE2" w:rsidP="00217FE2"/>
        </w:tc>
        <w:tc>
          <w:tcPr>
            <w:tcW w:w="576" w:type="dxa"/>
          </w:tcPr>
          <w:p w14:paraId="1F47985D" w14:textId="77777777" w:rsidR="00217FE2" w:rsidRDefault="00217FE2" w:rsidP="00217FE2"/>
        </w:tc>
        <w:tc>
          <w:tcPr>
            <w:tcW w:w="576" w:type="dxa"/>
          </w:tcPr>
          <w:p w14:paraId="18ACE0BC" w14:textId="77777777" w:rsidR="00217FE2" w:rsidRDefault="00217FE2" w:rsidP="00217FE2"/>
        </w:tc>
      </w:tr>
      <w:tr w:rsidR="00217FE2" w14:paraId="7B6DAF2B" w14:textId="77777777" w:rsidTr="00217FE2">
        <w:trPr>
          <w:trHeight w:val="467"/>
        </w:trPr>
        <w:tc>
          <w:tcPr>
            <w:tcW w:w="4518" w:type="dxa"/>
          </w:tcPr>
          <w:p w14:paraId="1589B8E1" w14:textId="2C81C475" w:rsidR="00217FE2" w:rsidRPr="008C14D4" w:rsidRDefault="00217FE2" w:rsidP="00217FE2">
            <w:pPr>
              <w:pStyle w:val="ListNumber1"/>
              <w:rPr>
                <w:rFonts w:asciiTheme="minorHAnsi" w:eastAsia="Times New Roman" w:hAnsiTheme="minorHAnsi" w:cstheme="minorHAnsi"/>
                <w:color w:val="000000"/>
              </w:rPr>
            </w:pPr>
            <w:r w:rsidRPr="00F861C3">
              <w:t>Generating or selecting diagnostic questions to evaluate student understanding of specific models or representations</w:t>
            </w:r>
          </w:p>
        </w:tc>
        <w:tc>
          <w:tcPr>
            <w:tcW w:w="576" w:type="dxa"/>
          </w:tcPr>
          <w:p w14:paraId="0C26E1CD" w14:textId="77777777" w:rsidR="00217FE2" w:rsidRDefault="00217FE2" w:rsidP="00217FE2"/>
        </w:tc>
        <w:tc>
          <w:tcPr>
            <w:tcW w:w="576" w:type="dxa"/>
          </w:tcPr>
          <w:p w14:paraId="4AB121AE" w14:textId="77777777" w:rsidR="00217FE2" w:rsidRDefault="00217FE2" w:rsidP="00217FE2"/>
        </w:tc>
        <w:tc>
          <w:tcPr>
            <w:tcW w:w="576" w:type="dxa"/>
          </w:tcPr>
          <w:p w14:paraId="0865F07F" w14:textId="77777777" w:rsidR="00217FE2" w:rsidRDefault="00217FE2" w:rsidP="00217FE2"/>
        </w:tc>
        <w:tc>
          <w:tcPr>
            <w:tcW w:w="576" w:type="dxa"/>
          </w:tcPr>
          <w:p w14:paraId="49C7FB46" w14:textId="77777777" w:rsidR="00217FE2" w:rsidRDefault="00217FE2" w:rsidP="00217FE2"/>
        </w:tc>
        <w:tc>
          <w:tcPr>
            <w:tcW w:w="576" w:type="dxa"/>
          </w:tcPr>
          <w:p w14:paraId="17FF7CAE" w14:textId="77777777" w:rsidR="00217FE2" w:rsidRDefault="00217FE2" w:rsidP="00217FE2"/>
        </w:tc>
        <w:tc>
          <w:tcPr>
            <w:tcW w:w="576" w:type="dxa"/>
          </w:tcPr>
          <w:p w14:paraId="04E4829C" w14:textId="4A1469AD" w:rsidR="00217FE2" w:rsidRDefault="00217FE2" w:rsidP="00217FE2"/>
        </w:tc>
        <w:tc>
          <w:tcPr>
            <w:tcW w:w="576" w:type="dxa"/>
          </w:tcPr>
          <w:p w14:paraId="4D735D95" w14:textId="77777777" w:rsidR="00217FE2" w:rsidRDefault="00217FE2" w:rsidP="00217FE2"/>
        </w:tc>
        <w:tc>
          <w:tcPr>
            <w:tcW w:w="576" w:type="dxa"/>
          </w:tcPr>
          <w:p w14:paraId="5DD9FED5" w14:textId="77777777" w:rsidR="00217FE2" w:rsidRDefault="00217FE2" w:rsidP="00217FE2"/>
        </w:tc>
        <w:tc>
          <w:tcPr>
            <w:tcW w:w="576" w:type="dxa"/>
          </w:tcPr>
          <w:p w14:paraId="0F122C31" w14:textId="77777777" w:rsidR="00217FE2" w:rsidRDefault="00217FE2" w:rsidP="00217FE2"/>
        </w:tc>
        <w:tc>
          <w:tcPr>
            <w:tcW w:w="576" w:type="dxa"/>
          </w:tcPr>
          <w:p w14:paraId="4735FC1D" w14:textId="77777777" w:rsidR="00217FE2" w:rsidRDefault="00217FE2" w:rsidP="00217FE2"/>
        </w:tc>
        <w:tc>
          <w:tcPr>
            <w:tcW w:w="576" w:type="dxa"/>
          </w:tcPr>
          <w:p w14:paraId="5F865B0A" w14:textId="79CB3CB2" w:rsidR="00217FE2" w:rsidRDefault="00217FE2" w:rsidP="00217FE2"/>
        </w:tc>
        <w:tc>
          <w:tcPr>
            <w:tcW w:w="576" w:type="dxa"/>
          </w:tcPr>
          <w:p w14:paraId="405F7D87" w14:textId="77777777" w:rsidR="00217FE2" w:rsidRDefault="00217FE2" w:rsidP="00217FE2"/>
        </w:tc>
        <w:tc>
          <w:tcPr>
            <w:tcW w:w="576" w:type="dxa"/>
          </w:tcPr>
          <w:p w14:paraId="2A5F774A" w14:textId="77777777" w:rsidR="00217FE2" w:rsidRDefault="00217FE2" w:rsidP="00217FE2"/>
        </w:tc>
        <w:tc>
          <w:tcPr>
            <w:tcW w:w="576" w:type="dxa"/>
          </w:tcPr>
          <w:p w14:paraId="2B702428" w14:textId="77777777" w:rsidR="00217FE2" w:rsidRDefault="00217FE2" w:rsidP="00217FE2"/>
        </w:tc>
        <w:tc>
          <w:tcPr>
            <w:tcW w:w="576" w:type="dxa"/>
          </w:tcPr>
          <w:p w14:paraId="0827D6F2" w14:textId="77777777" w:rsidR="00217FE2" w:rsidRDefault="00217FE2" w:rsidP="00217FE2"/>
        </w:tc>
      </w:tr>
      <w:tr w:rsidR="00217FE2" w14:paraId="64B13813" w14:textId="77777777" w:rsidTr="00217FE2">
        <w:trPr>
          <w:trHeight w:val="467"/>
        </w:trPr>
        <w:tc>
          <w:tcPr>
            <w:tcW w:w="4518" w:type="dxa"/>
          </w:tcPr>
          <w:p w14:paraId="7D3B1CF8" w14:textId="095A76BA" w:rsidR="00217FE2" w:rsidRPr="008C14D4" w:rsidRDefault="00217FE2" w:rsidP="00217FE2">
            <w:pPr>
              <w:pStyle w:val="ListNumber1"/>
              <w:rPr>
                <w:rFonts w:asciiTheme="minorHAnsi" w:eastAsia="Times New Roman" w:hAnsiTheme="minorHAnsi" w:cstheme="minorHAnsi"/>
                <w:color w:val="000000"/>
              </w:rPr>
            </w:pPr>
            <w:r w:rsidRPr="00F861C3">
              <w:t xml:space="preserve">Evaluating student ideas about what makes for good scientific models and representations </w:t>
            </w:r>
          </w:p>
        </w:tc>
        <w:tc>
          <w:tcPr>
            <w:tcW w:w="576" w:type="dxa"/>
          </w:tcPr>
          <w:p w14:paraId="19AB00CD" w14:textId="77777777" w:rsidR="00217FE2" w:rsidRDefault="00217FE2" w:rsidP="00217FE2"/>
        </w:tc>
        <w:tc>
          <w:tcPr>
            <w:tcW w:w="576" w:type="dxa"/>
          </w:tcPr>
          <w:p w14:paraId="504A7ADC" w14:textId="77777777" w:rsidR="00217FE2" w:rsidRDefault="00217FE2" w:rsidP="00217FE2"/>
        </w:tc>
        <w:tc>
          <w:tcPr>
            <w:tcW w:w="576" w:type="dxa"/>
          </w:tcPr>
          <w:p w14:paraId="54582136" w14:textId="77777777" w:rsidR="00217FE2" w:rsidRDefault="00217FE2" w:rsidP="00217FE2"/>
        </w:tc>
        <w:tc>
          <w:tcPr>
            <w:tcW w:w="576" w:type="dxa"/>
          </w:tcPr>
          <w:p w14:paraId="53FF05E8" w14:textId="77777777" w:rsidR="00217FE2" w:rsidRDefault="00217FE2" w:rsidP="00217FE2"/>
        </w:tc>
        <w:tc>
          <w:tcPr>
            <w:tcW w:w="576" w:type="dxa"/>
          </w:tcPr>
          <w:p w14:paraId="799287B2" w14:textId="77777777" w:rsidR="00217FE2" w:rsidRDefault="00217FE2" w:rsidP="00217FE2"/>
        </w:tc>
        <w:tc>
          <w:tcPr>
            <w:tcW w:w="576" w:type="dxa"/>
          </w:tcPr>
          <w:p w14:paraId="592076AE" w14:textId="2FC7A8FF" w:rsidR="00217FE2" w:rsidRDefault="00217FE2" w:rsidP="00217FE2"/>
        </w:tc>
        <w:tc>
          <w:tcPr>
            <w:tcW w:w="576" w:type="dxa"/>
          </w:tcPr>
          <w:p w14:paraId="4D75E4AD" w14:textId="77777777" w:rsidR="00217FE2" w:rsidRDefault="00217FE2" w:rsidP="00217FE2"/>
        </w:tc>
        <w:tc>
          <w:tcPr>
            <w:tcW w:w="576" w:type="dxa"/>
          </w:tcPr>
          <w:p w14:paraId="3ED2972A" w14:textId="77777777" w:rsidR="00217FE2" w:rsidRDefault="00217FE2" w:rsidP="00217FE2"/>
        </w:tc>
        <w:tc>
          <w:tcPr>
            <w:tcW w:w="576" w:type="dxa"/>
          </w:tcPr>
          <w:p w14:paraId="2FFE09B0" w14:textId="77777777" w:rsidR="00217FE2" w:rsidRDefault="00217FE2" w:rsidP="00217FE2"/>
        </w:tc>
        <w:tc>
          <w:tcPr>
            <w:tcW w:w="576" w:type="dxa"/>
          </w:tcPr>
          <w:p w14:paraId="3FC68033" w14:textId="77777777" w:rsidR="00217FE2" w:rsidRDefault="00217FE2" w:rsidP="00217FE2"/>
        </w:tc>
        <w:tc>
          <w:tcPr>
            <w:tcW w:w="576" w:type="dxa"/>
          </w:tcPr>
          <w:p w14:paraId="5FD3571E" w14:textId="580529C6" w:rsidR="00217FE2" w:rsidRDefault="00217FE2" w:rsidP="00217FE2"/>
        </w:tc>
        <w:tc>
          <w:tcPr>
            <w:tcW w:w="576" w:type="dxa"/>
          </w:tcPr>
          <w:p w14:paraId="49C21202" w14:textId="77777777" w:rsidR="00217FE2" w:rsidRDefault="00217FE2" w:rsidP="00217FE2"/>
        </w:tc>
        <w:tc>
          <w:tcPr>
            <w:tcW w:w="576" w:type="dxa"/>
          </w:tcPr>
          <w:p w14:paraId="3539B716" w14:textId="77777777" w:rsidR="00217FE2" w:rsidRDefault="00217FE2" w:rsidP="00217FE2"/>
        </w:tc>
        <w:tc>
          <w:tcPr>
            <w:tcW w:w="576" w:type="dxa"/>
          </w:tcPr>
          <w:p w14:paraId="0231911A" w14:textId="77777777" w:rsidR="00217FE2" w:rsidRDefault="00217FE2" w:rsidP="00217FE2"/>
        </w:tc>
        <w:tc>
          <w:tcPr>
            <w:tcW w:w="576" w:type="dxa"/>
          </w:tcPr>
          <w:p w14:paraId="42983836" w14:textId="77777777" w:rsidR="00217FE2" w:rsidRDefault="00217FE2" w:rsidP="00217FE2"/>
        </w:tc>
      </w:tr>
    </w:tbl>
    <w:p w14:paraId="5CF4A9F3" w14:textId="77777777" w:rsidR="000247E2" w:rsidRDefault="000247E2" w:rsidP="000247E2"/>
    <w:p w14:paraId="5CF4A9F4" w14:textId="77777777" w:rsidR="000247E2" w:rsidRDefault="000247E2" w:rsidP="000247E2"/>
    <w:p w14:paraId="5CF4A9F5" w14:textId="77777777" w:rsidR="00A53788" w:rsidRDefault="00A53788"/>
    <w:sectPr w:rsidR="00A53788" w:rsidSect="000F1AFD">
      <w:headerReference w:type="default" r:id="rId14"/>
      <w:footerReference w:type="default" r:id="rId15"/>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A2BF20" w14:textId="77777777" w:rsidR="0028726C" w:rsidRDefault="0028726C" w:rsidP="000247E2">
      <w:pPr>
        <w:spacing w:after="0" w:line="240" w:lineRule="auto"/>
      </w:pPr>
      <w:r>
        <w:separator/>
      </w:r>
    </w:p>
  </w:endnote>
  <w:endnote w:type="continuationSeparator" w:id="0">
    <w:p w14:paraId="642FED2A" w14:textId="77777777" w:rsidR="0028726C" w:rsidRDefault="0028726C" w:rsidP="000247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HelveticaNeueLT Std">
    <w:panose1 w:val="020B0604020202020204"/>
    <w:charset w:val="00"/>
    <w:family w:val="swiss"/>
    <w:notTrueType/>
    <w:pitch w:val="variable"/>
    <w:sig w:usb0="800000AF" w:usb1="4000204A" w:usb2="00000000" w:usb3="00000000" w:csb0="00000001" w:csb1="00000000"/>
  </w:font>
  <w:font w:name="Myriad Pro Light">
    <w:panose1 w:val="020B0403030403020204"/>
    <w:charset w:val="00"/>
    <w:family w:val="swiss"/>
    <w:notTrueType/>
    <w:pitch w:val="variable"/>
    <w:sig w:usb0="A00002AF" w:usb1="5000204B" w:usb2="00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F4A9FC" w14:textId="13B25051" w:rsidR="005F24D7" w:rsidRPr="00E15F3B" w:rsidRDefault="000247E2" w:rsidP="005F24D7">
    <w:pPr>
      <w:pStyle w:val="Footer"/>
      <w:spacing w:after="0"/>
      <w:rPr>
        <w:sz w:val="16"/>
      </w:rPr>
    </w:pPr>
    <w:r>
      <w:rPr>
        <w:noProof/>
      </w:rPr>
      <mc:AlternateContent>
        <mc:Choice Requires="wps">
          <w:drawing>
            <wp:inline distT="0" distB="0" distL="0" distR="0" wp14:anchorId="5CF4A9FF" wp14:editId="5CF4AA00">
              <wp:extent cx="822960" cy="396240"/>
              <wp:effectExtent l="0" t="0" r="0" b="3810"/>
              <wp:docPr id="4"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96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F4AA01" w14:textId="77777777" w:rsidR="00FB0472" w:rsidRDefault="00044D80" w:rsidP="00FB0472">
                          <w:pPr>
                            <w:pBdr>
                              <w:top w:val="single" w:sz="4" w:space="1" w:color="D8D8D8"/>
                            </w:pBdr>
                            <w:jc w:val="right"/>
                          </w:pPr>
                          <w:r>
                            <w:t xml:space="preserve">Page | </w:t>
                          </w:r>
                          <w:r>
                            <w:fldChar w:fldCharType="begin"/>
                          </w:r>
                          <w:r>
                            <w:instrText xml:space="preserve"> PAGE   \* MERGEFORMAT </w:instrText>
                          </w:r>
                          <w:r>
                            <w:fldChar w:fldCharType="separate"/>
                          </w:r>
                          <w:r w:rsidR="00641274">
                            <w:rPr>
                              <w:noProof/>
                            </w:rPr>
                            <w:t>21</w:t>
                          </w:r>
                          <w:r>
                            <w:rPr>
                              <w:noProof/>
                            </w:rPr>
                            <w:fldChar w:fldCharType="end"/>
                          </w:r>
                        </w:p>
                      </w:txbxContent>
                    </wps:txbx>
                    <wps:bodyPr rot="0" vert="horz" wrap="square" lIns="0" tIns="45720" rIns="0" bIns="45720" anchor="t" anchorCtr="0" upright="1">
                      <a:spAutoFit/>
                    </wps:bodyPr>
                  </wps:wsp>
                </a:graphicData>
              </a:graphic>
            </wp:inline>
          </w:drawing>
        </mc:Choice>
        <mc:Fallback>
          <w:pict>
            <v:rect w14:anchorId="5CF4A9FF" id="Rectangle 3" o:spid="_x0000_s1026" style="width:64.8pt;height:3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" stroked="f">
              <v:textbox style="mso-fit-shape-to-text:t" inset="0,,0">
                <w:txbxContent>
                  <w:p w14:paraId="5CF4AA01" w14:textId="77777777" w:rsidR="00FB0472" w:rsidRDefault="00044D80" w:rsidP="00FB0472">
                    <w:pPr>
                      <w:pBdr>
                        <w:top w:val="single" w:sz="4" w:space="1" w:color="D8D8D8"/>
                      </w:pBdr>
                      <w:jc w:val="right"/>
                    </w:pPr>
                    <w:r>
                      <w:t xml:space="preserve">Page | </w:t>
                    </w:r>
                    <w:r>
                      <w:fldChar w:fldCharType="begin"/>
                    </w:r>
                    <w:r>
                      <w:instrText xml:space="preserve"> PAGE   \* MERGEFORMAT </w:instrText>
                    </w:r>
                    <w:r>
                      <w:fldChar w:fldCharType="separate"/>
                    </w:r>
                    <w:r w:rsidR="00641274">
                      <w:rPr>
                        <w:noProof/>
                      </w:rPr>
                      <w:t>21</w:t>
                    </w:r>
                    <w:r>
                      <w:rPr>
                        <w:noProof/>
                      </w:rPr>
                      <w:fldChar w:fldCharType="end"/>
                    </w:r>
                  </w:p>
                </w:txbxContent>
              </v:textbox>
              <w10:anchorlock/>
            </v:rect>
          </w:pict>
        </mc:Fallback>
      </mc:AlternateContent>
    </w:r>
    <w:r w:rsidR="00044D80" w:rsidRPr="00E15F3B">
      <w:rPr>
        <w:sz w:val="16"/>
      </w:rPr>
      <w:t>Copyright © 20</w:t>
    </w:r>
    <w:r w:rsidR="00EE4633">
      <w:rPr>
        <w:sz w:val="16"/>
      </w:rPr>
      <w:t>22</w:t>
    </w:r>
    <w:r w:rsidR="00044D80" w:rsidRPr="00E15F3B">
      <w:rPr>
        <w:sz w:val="16"/>
      </w:rPr>
      <w:t xml:space="preserve"> by Educational Testing Service. All rights reserved.  </w:t>
    </w:r>
    <w:r w:rsidR="00044D80" w:rsidRPr="00E15F3B">
      <w:rPr>
        <w:bCs/>
        <w:sz w:val="16"/>
      </w:rPr>
      <w:t xml:space="preserve">ETS, the ETS logo and </w:t>
    </w:r>
    <w:r w:rsidR="00044D80">
      <w:rPr>
        <w:bCs/>
        <w:sz w:val="16"/>
      </w:rPr>
      <w:t xml:space="preserve">PRAXIS </w:t>
    </w:r>
    <w:r w:rsidR="00044D80" w:rsidRPr="00E15F3B">
      <w:rPr>
        <w:bCs/>
        <w:sz w:val="16"/>
      </w:rPr>
      <w:t xml:space="preserve">are registered trademarks of Educational Testing Service (ETS).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443097" w14:textId="77777777" w:rsidR="0028726C" w:rsidRDefault="0028726C" w:rsidP="000247E2">
      <w:pPr>
        <w:spacing w:after="0" w:line="240" w:lineRule="auto"/>
      </w:pPr>
      <w:r>
        <w:separator/>
      </w:r>
    </w:p>
  </w:footnote>
  <w:footnote w:type="continuationSeparator" w:id="0">
    <w:p w14:paraId="559018C3" w14:textId="77777777" w:rsidR="0028726C" w:rsidRDefault="0028726C" w:rsidP="000247E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F4A9FB" w14:textId="5F7920B9" w:rsidR="005F24D7" w:rsidRPr="00C8657E" w:rsidRDefault="000247E2" w:rsidP="00EE4633">
    <w:pPr>
      <w:pStyle w:val="Header"/>
      <w:tabs>
        <w:tab w:val="clear" w:pos="4680"/>
        <w:tab w:val="clear" w:pos="9360"/>
        <w:tab w:val="center" w:pos="6480"/>
      </w:tabs>
      <w:rPr>
        <w:rFonts w:ascii="Arial" w:hAnsi="Arial" w:cs="Arial"/>
        <w:b/>
        <w:sz w:val="28"/>
      </w:rPr>
    </w:pPr>
    <w:r w:rsidRPr="000247E2">
      <w:rPr>
        <w:rFonts w:ascii="Arial" w:hAnsi="Arial" w:cs="Arial"/>
        <w:b/>
        <w:noProof/>
        <w:sz w:val="24"/>
      </w:rPr>
      <w:drawing>
        <wp:inline distT="0" distB="0" distL="0" distR="0" wp14:anchorId="5CF4A9FD" wp14:editId="5CF4A9FE">
          <wp:extent cx="980694" cy="351286"/>
          <wp:effectExtent l="0" t="0" r="0" b="0"/>
          <wp:docPr id="1" name="Picture 2" descr="ETS® PRAXIS logo" title="Logo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ETS® PRAXIS logo" title="Logo "/>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80440" cy="351155"/>
                  </a:xfrm>
                  <a:prstGeom prst="rect">
                    <a:avLst/>
                  </a:prstGeom>
                  <a:noFill/>
                  <a:ln>
                    <a:noFill/>
                  </a:ln>
                </pic:spPr>
              </pic:pic>
            </a:graphicData>
          </a:graphic>
        </wp:inline>
      </w:drawing>
    </w:r>
    <w:r w:rsidR="00044D80">
      <w:rPr>
        <w:rFonts w:ascii="Arial" w:hAnsi="Arial" w:cs="Arial"/>
        <w:b/>
        <w:sz w:val="24"/>
      </w:rPr>
      <w:tab/>
    </w:r>
    <w:r w:rsidR="00044D80" w:rsidRPr="0072789B">
      <w:rPr>
        <w:rFonts w:ascii="Arial" w:hAnsi="Arial" w:cs="Arial"/>
        <w:b/>
        <w:i/>
        <w:sz w:val="28"/>
      </w:rPr>
      <w:t>Praxis</w:t>
    </w:r>
    <w:r w:rsidR="00044D80" w:rsidRPr="005F24D7">
      <w:rPr>
        <w:rFonts w:ascii="Arial" w:hAnsi="Arial" w:cs="Arial"/>
        <w:b/>
        <w:sz w:val="28"/>
        <w:vertAlign w:val="superscript"/>
      </w:rPr>
      <w:t>®</w:t>
    </w:r>
    <w:r w:rsidR="001421A6" w:rsidRPr="001421A6">
      <w:rPr>
        <w:rFonts w:ascii="Arial" w:hAnsi="Arial" w:cs="Arial"/>
        <w:b/>
        <w:sz w:val="28"/>
        <w:szCs w:val="28"/>
      </w:rPr>
      <w:t xml:space="preserve"> </w:t>
    </w:r>
    <w:r w:rsidR="001421A6" w:rsidRPr="00BA2251">
      <w:rPr>
        <w:rFonts w:ascii="Arial" w:hAnsi="Arial" w:cs="Arial"/>
        <w:b/>
        <w:sz w:val="28"/>
        <w:szCs w:val="28"/>
      </w:rPr>
      <w:t xml:space="preserve">Biology </w:t>
    </w:r>
    <w:r w:rsidR="001421A6">
      <w:rPr>
        <w:rFonts w:ascii="Arial" w:hAnsi="Arial" w:cs="Arial"/>
        <w:b/>
        <w:sz w:val="28"/>
        <w:szCs w:val="28"/>
      </w:rPr>
      <w:t>(</w:t>
    </w:r>
    <w:r w:rsidR="001421A6" w:rsidRPr="00BA2251">
      <w:rPr>
        <w:rFonts w:ascii="Arial" w:hAnsi="Arial" w:cs="Arial"/>
        <w:b/>
        <w:sz w:val="28"/>
        <w:szCs w:val="28"/>
      </w:rPr>
      <w:t>523</w:t>
    </w:r>
    <w:r w:rsidR="00EE4633">
      <w:rPr>
        <w:rFonts w:ascii="Arial" w:hAnsi="Arial" w:cs="Arial"/>
        <w:b/>
        <w:sz w:val="28"/>
        <w:szCs w:val="28"/>
      </w:rPr>
      <w:t>6</w:t>
    </w:r>
    <w:r w:rsidR="001421A6">
      <w:rPr>
        <w:rFonts w:ascii="Arial" w:hAnsi="Arial" w:cs="Arial"/>
        <w:b/>
        <w:sz w:val="28"/>
        <w:szCs w:val="28"/>
      </w:rPr>
      <w:t>)</w:t>
    </w:r>
    <w:r w:rsidR="00044D80" w:rsidRPr="006E00F6">
      <w:rPr>
        <w:rFonts w:ascii="Arial" w:hAnsi="Arial" w:cs="Arial"/>
        <w:b/>
        <w:sz w:val="28"/>
      </w:rPr>
      <w:t xml:space="preserve"> </w:t>
    </w:r>
    <w:r w:rsidR="00DA1F46">
      <w:rPr>
        <w:rFonts w:ascii="Arial" w:hAnsi="Arial" w:cs="Arial"/>
        <w:b/>
        <w:sz w:val="28"/>
        <w:szCs w:val="28"/>
      </w:rPr>
      <w:t>Crosswalk</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9776BC7"/>
    <w:multiLevelType w:val="hybridMultilevel"/>
    <w:tmpl w:val="D97E689A"/>
    <w:lvl w:ilvl="0" w:tplc="57720612">
      <w:start w:val="1"/>
      <w:numFmt w:val="bullet"/>
      <w:pStyle w:val="Bullet1"/>
      <w:lvlText w:val=""/>
      <w:lvlJc w:val="left"/>
      <w:pPr>
        <w:ind w:left="720" w:hanging="360"/>
      </w:pPr>
      <w:rPr>
        <w:rFonts w:ascii="Symbol" w:hAnsi="Symbol" w:hint="default"/>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A3C4295"/>
    <w:multiLevelType w:val="hybridMultilevel"/>
    <w:tmpl w:val="EF4011B2"/>
    <w:lvl w:ilvl="0" w:tplc="1B6AF5E6">
      <w:start w:val="1"/>
      <w:numFmt w:val="lowerLetter"/>
      <w:pStyle w:val="alpha"/>
      <w:lvlText w:val="%1."/>
      <w:lvlJc w:val="left"/>
      <w:pPr>
        <w:ind w:left="360" w:hanging="360"/>
      </w:pPr>
      <w:rPr>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3D244634"/>
    <w:multiLevelType w:val="hybridMultilevel"/>
    <w:tmpl w:val="B1CC6E34"/>
    <w:lvl w:ilvl="0" w:tplc="F01CF140">
      <w:start w:val="1"/>
      <w:numFmt w:val="upperLetter"/>
      <w:pStyle w:val="ListAlpha"/>
      <w:lvlText w:val="%1."/>
      <w:lvlJc w:val="left"/>
      <w:pPr>
        <w:ind w:left="360" w:hanging="360"/>
      </w:pPr>
    </w:lvl>
    <w:lvl w:ilvl="1" w:tplc="04090019" w:tentative="1">
      <w:start w:val="1"/>
      <w:numFmt w:val="lowerLetter"/>
      <w:lvlText w:val="%2."/>
      <w:lvlJc w:val="left"/>
      <w:pPr>
        <w:ind w:left="1296" w:hanging="360"/>
      </w:pPr>
    </w:lvl>
    <w:lvl w:ilvl="2" w:tplc="0409001B" w:tentative="1">
      <w:start w:val="1"/>
      <w:numFmt w:val="lowerRoman"/>
      <w:lvlText w:val="%3."/>
      <w:lvlJc w:val="right"/>
      <w:pPr>
        <w:ind w:left="2016" w:hanging="180"/>
      </w:pPr>
    </w:lvl>
    <w:lvl w:ilvl="3" w:tplc="0409000F" w:tentative="1">
      <w:start w:val="1"/>
      <w:numFmt w:val="decimal"/>
      <w:lvlText w:val="%4."/>
      <w:lvlJc w:val="left"/>
      <w:pPr>
        <w:ind w:left="2736" w:hanging="360"/>
      </w:pPr>
    </w:lvl>
    <w:lvl w:ilvl="4" w:tplc="04090019" w:tentative="1">
      <w:start w:val="1"/>
      <w:numFmt w:val="lowerLetter"/>
      <w:lvlText w:val="%5."/>
      <w:lvlJc w:val="left"/>
      <w:pPr>
        <w:ind w:left="3456" w:hanging="360"/>
      </w:pPr>
    </w:lvl>
    <w:lvl w:ilvl="5" w:tplc="0409001B" w:tentative="1">
      <w:start w:val="1"/>
      <w:numFmt w:val="lowerRoman"/>
      <w:lvlText w:val="%6."/>
      <w:lvlJc w:val="right"/>
      <w:pPr>
        <w:ind w:left="4176" w:hanging="180"/>
      </w:pPr>
    </w:lvl>
    <w:lvl w:ilvl="6" w:tplc="0409000F" w:tentative="1">
      <w:start w:val="1"/>
      <w:numFmt w:val="decimal"/>
      <w:lvlText w:val="%7."/>
      <w:lvlJc w:val="left"/>
      <w:pPr>
        <w:ind w:left="4896" w:hanging="360"/>
      </w:pPr>
    </w:lvl>
    <w:lvl w:ilvl="7" w:tplc="04090019" w:tentative="1">
      <w:start w:val="1"/>
      <w:numFmt w:val="lowerLetter"/>
      <w:lvlText w:val="%8."/>
      <w:lvlJc w:val="left"/>
      <w:pPr>
        <w:ind w:left="5616" w:hanging="360"/>
      </w:pPr>
    </w:lvl>
    <w:lvl w:ilvl="8" w:tplc="0409001B" w:tentative="1">
      <w:start w:val="1"/>
      <w:numFmt w:val="lowerRoman"/>
      <w:lvlText w:val="%9."/>
      <w:lvlJc w:val="right"/>
      <w:pPr>
        <w:ind w:left="6336" w:hanging="180"/>
      </w:pPr>
    </w:lvl>
  </w:abstractNum>
  <w:abstractNum w:abstractNumId="3" w15:restartNumberingAfterBreak="0">
    <w:nsid w:val="4BA824A8"/>
    <w:multiLevelType w:val="hybridMultilevel"/>
    <w:tmpl w:val="596848D6"/>
    <w:lvl w:ilvl="0" w:tplc="403211EA">
      <w:start w:val="1"/>
      <w:numFmt w:val="decimal"/>
      <w:pStyle w:val="ListNumber1"/>
      <w:lvlText w:val="%1."/>
      <w:lvlJc w:val="left"/>
      <w:pPr>
        <w:ind w:left="360" w:hanging="360"/>
      </w:pPr>
      <w:rPr>
        <w:rFonts w:hint="default"/>
        <w:sz w:val="24"/>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4" w15:restartNumberingAfterBreak="0">
    <w:nsid w:val="5B825EBF"/>
    <w:multiLevelType w:val="hybridMultilevel"/>
    <w:tmpl w:val="F3A6EA22"/>
    <w:lvl w:ilvl="0" w:tplc="B5C28BA4">
      <w:start w:val="1"/>
      <w:numFmt w:val="upperRoman"/>
      <w:pStyle w:val="ListRomanNumeral"/>
      <w:lvlText w:val="%1."/>
      <w:lvlJc w:val="center"/>
      <w:pPr>
        <w:tabs>
          <w:tab w:val="num" w:pos="720"/>
        </w:tabs>
        <w:ind w:left="720" w:hanging="288"/>
      </w:pPr>
      <w:rPr>
        <w:rFonts w:hint="default"/>
      </w:rPr>
    </w:lvl>
    <w:lvl w:ilvl="1" w:tplc="04090019">
      <w:start w:val="1"/>
      <w:numFmt w:val="lowerLetter"/>
      <w:lvlText w:val="%2."/>
      <w:lvlJc w:val="left"/>
      <w:pPr>
        <w:ind w:left="1530" w:hanging="360"/>
      </w:pPr>
    </w:lvl>
    <w:lvl w:ilvl="2" w:tplc="0409001B">
      <w:start w:val="1"/>
      <w:numFmt w:val="lowerRoman"/>
      <w:lvlText w:val="%3."/>
      <w:lvlJc w:val="right"/>
      <w:pPr>
        <w:ind w:left="2250" w:hanging="180"/>
      </w:pPr>
    </w:lvl>
    <w:lvl w:ilvl="3" w:tplc="0409000F">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num w:numId="1">
    <w:abstractNumId w:val="2"/>
  </w:num>
  <w:num w:numId="2">
    <w:abstractNumId w:val="3"/>
  </w:num>
  <w:num w:numId="3">
    <w:abstractNumId w:val="1"/>
    <w:lvlOverride w:ilvl="0">
      <w:startOverride w:val="1"/>
    </w:lvlOverride>
  </w:num>
  <w:num w:numId="4">
    <w:abstractNumId w:val="1"/>
    <w:lvlOverride w:ilvl="0">
      <w:startOverride w:val="1"/>
    </w:lvlOverride>
  </w:num>
  <w:num w:numId="5">
    <w:abstractNumId w:val="3"/>
    <w:lvlOverride w:ilvl="0">
      <w:startOverride w:val="1"/>
    </w:lvlOverride>
  </w:num>
  <w:num w:numId="6">
    <w:abstractNumId w:val="1"/>
    <w:lvlOverride w:ilvl="0">
      <w:startOverride w:val="1"/>
    </w:lvlOverride>
  </w:num>
  <w:num w:numId="7">
    <w:abstractNumId w:val="1"/>
    <w:lvlOverride w:ilvl="0">
      <w:startOverride w:val="1"/>
    </w:lvlOverride>
  </w:num>
  <w:num w:numId="8">
    <w:abstractNumId w:val="1"/>
    <w:lvlOverride w:ilvl="0">
      <w:startOverride w:val="1"/>
    </w:lvlOverride>
  </w:num>
  <w:num w:numId="9">
    <w:abstractNumId w:val="2"/>
    <w:lvlOverride w:ilvl="0">
      <w:startOverride w:val="1"/>
    </w:lvlOverride>
  </w:num>
  <w:num w:numId="10">
    <w:abstractNumId w:val="3"/>
    <w:lvlOverride w:ilvl="0">
      <w:startOverride w:val="1"/>
    </w:lvlOverride>
  </w:num>
  <w:num w:numId="11">
    <w:abstractNumId w:val="1"/>
    <w:lvlOverride w:ilvl="0">
      <w:startOverride w:val="1"/>
    </w:lvlOverride>
  </w:num>
  <w:num w:numId="12">
    <w:abstractNumId w:val="1"/>
    <w:lvlOverride w:ilvl="0">
      <w:startOverride w:val="1"/>
    </w:lvlOverride>
  </w:num>
  <w:num w:numId="13">
    <w:abstractNumId w:val="1"/>
    <w:lvlOverride w:ilvl="0">
      <w:startOverride w:val="1"/>
    </w:lvlOverride>
  </w:num>
  <w:num w:numId="14">
    <w:abstractNumId w:val="1"/>
    <w:lvlOverride w:ilvl="0">
      <w:startOverride w:val="1"/>
    </w:lvlOverride>
  </w:num>
  <w:num w:numId="15">
    <w:abstractNumId w:val="3"/>
    <w:lvlOverride w:ilvl="0">
      <w:startOverride w:val="1"/>
    </w:lvlOverride>
  </w:num>
  <w:num w:numId="16">
    <w:abstractNumId w:val="1"/>
    <w:lvlOverride w:ilvl="0">
      <w:startOverride w:val="1"/>
    </w:lvlOverride>
  </w:num>
  <w:num w:numId="17">
    <w:abstractNumId w:val="1"/>
    <w:lvlOverride w:ilvl="0">
      <w:startOverride w:val="1"/>
    </w:lvlOverride>
  </w:num>
  <w:num w:numId="18">
    <w:abstractNumId w:val="1"/>
  </w:num>
  <w:num w:numId="19">
    <w:abstractNumId w:val="1"/>
    <w:lvlOverride w:ilvl="0">
      <w:startOverride w:val="1"/>
    </w:lvlOverride>
  </w:num>
  <w:num w:numId="20">
    <w:abstractNumId w:val="1"/>
    <w:lvlOverride w:ilvl="0">
      <w:startOverride w:val="1"/>
    </w:lvlOverride>
  </w:num>
  <w:num w:numId="21">
    <w:abstractNumId w:val="4"/>
  </w:num>
  <w:num w:numId="22">
    <w:abstractNumId w:val="2"/>
    <w:lvlOverride w:ilvl="0">
      <w:startOverride w:val="1"/>
    </w:lvlOverride>
  </w:num>
  <w:num w:numId="23">
    <w:abstractNumId w:val="3"/>
    <w:lvlOverride w:ilvl="0">
      <w:startOverride w:val="1"/>
    </w:lvlOverride>
  </w:num>
  <w:num w:numId="24">
    <w:abstractNumId w:val="1"/>
    <w:lvlOverride w:ilvl="0">
      <w:startOverride w:val="1"/>
    </w:lvlOverride>
  </w:num>
  <w:num w:numId="25">
    <w:abstractNumId w:val="1"/>
    <w:lvlOverride w:ilvl="0">
      <w:startOverride w:val="1"/>
    </w:lvlOverride>
  </w:num>
  <w:num w:numId="26">
    <w:abstractNumId w:val="1"/>
    <w:lvlOverride w:ilvl="0">
      <w:startOverride w:val="1"/>
    </w:lvlOverride>
  </w:num>
  <w:num w:numId="27">
    <w:abstractNumId w:val="1"/>
    <w:lvlOverride w:ilvl="0">
      <w:startOverride w:val="1"/>
    </w:lvlOverride>
  </w:num>
  <w:num w:numId="28">
    <w:abstractNumId w:val="1"/>
    <w:lvlOverride w:ilvl="0">
      <w:startOverride w:val="1"/>
    </w:lvlOverride>
  </w:num>
  <w:num w:numId="29">
    <w:abstractNumId w:val="1"/>
    <w:lvlOverride w:ilvl="0">
      <w:startOverride w:val="1"/>
    </w:lvlOverride>
  </w:num>
  <w:num w:numId="30">
    <w:abstractNumId w:val="3"/>
    <w:lvlOverride w:ilvl="0">
      <w:startOverride w:val="1"/>
    </w:lvlOverride>
  </w:num>
  <w:num w:numId="31">
    <w:abstractNumId w:val="1"/>
    <w:lvlOverride w:ilvl="0">
      <w:startOverride w:val="1"/>
    </w:lvlOverride>
  </w:num>
  <w:num w:numId="32">
    <w:abstractNumId w:val="1"/>
    <w:lvlOverride w:ilvl="0">
      <w:startOverride w:val="1"/>
    </w:lvlOverride>
  </w:num>
  <w:num w:numId="33">
    <w:abstractNumId w:val="1"/>
    <w:lvlOverride w:ilvl="0">
      <w:startOverride w:val="1"/>
    </w:lvlOverride>
  </w:num>
  <w:num w:numId="34">
    <w:abstractNumId w:val="1"/>
    <w:lvlOverride w:ilvl="0">
      <w:startOverride w:val="1"/>
    </w:lvlOverride>
  </w:num>
  <w:num w:numId="35">
    <w:abstractNumId w:val="1"/>
    <w:lvlOverride w:ilvl="0">
      <w:startOverride w:val="1"/>
    </w:lvlOverride>
  </w:num>
  <w:num w:numId="36">
    <w:abstractNumId w:val="1"/>
    <w:lvlOverride w:ilvl="0">
      <w:startOverride w:val="1"/>
    </w:lvlOverride>
  </w:num>
  <w:num w:numId="37">
    <w:abstractNumId w:val="2"/>
    <w:lvlOverride w:ilvl="0">
      <w:startOverride w:val="1"/>
    </w:lvlOverride>
  </w:num>
  <w:num w:numId="38">
    <w:abstractNumId w:val="3"/>
    <w:lvlOverride w:ilvl="0">
      <w:startOverride w:val="1"/>
    </w:lvlOverride>
  </w:num>
  <w:num w:numId="39">
    <w:abstractNumId w:val="1"/>
    <w:lvlOverride w:ilvl="0">
      <w:startOverride w:val="1"/>
    </w:lvlOverride>
  </w:num>
  <w:num w:numId="40">
    <w:abstractNumId w:val="1"/>
    <w:lvlOverride w:ilvl="0">
      <w:startOverride w:val="1"/>
    </w:lvlOverride>
  </w:num>
  <w:num w:numId="41">
    <w:abstractNumId w:val="1"/>
    <w:lvlOverride w:ilvl="0">
      <w:startOverride w:val="1"/>
    </w:lvlOverride>
  </w:num>
  <w:num w:numId="42">
    <w:abstractNumId w:val="1"/>
    <w:lvlOverride w:ilvl="0">
      <w:startOverride w:val="1"/>
    </w:lvlOverride>
  </w:num>
  <w:num w:numId="43">
    <w:abstractNumId w:val="3"/>
    <w:lvlOverride w:ilvl="0">
      <w:startOverride w:val="1"/>
    </w:lvlOverride>
  </w:num>
  <w:num w:numId="44">
    <w:abstractNumId w:val="1"/>
    <w:lvlOverride w:ilvl="0">
      <w:startOverride w:val="1"/>
    </w:lvlOverride>
  </w:num>
  <w:num w:numId="45">
    <w:abstractNumId w:val="1"/>
    <w:lvlOverride w:ilvl="0">
      <w:startOverride w:val="1"/>
    </w:lvlOverride>
  </w:num>
  <w:num w:numId="46">
    <w:abstractNumId w:val="1"/>
    <w:lvlOverride w:ilvl="0">
      <w:startOverride w:val="1"/>
    </w:lvlOverride>
  </w:num>
  <w:num w:numId="47">
    <w:abstractNumId w:val="1"/>
    <w:lvlOverride w:ilvl="0">
      <w:startOverride w:val="1"/>
    </w:lvlOverride>
  </w:num>
  <w:num w:numId="48">
    <w:abstractNumId w:val="1"/>
    <w:lvlOverride w:ilvl="0">
      <w:startOverride w:val="1"/>
    </w:lvlOverride>
  </w:num>
  <w:num w:numId="49">
    <w:abstractNumId w:val="3"/>
    <w:lvlOverride w:ilvl="0">
      <w:startOverride w:val="1"/>
    </w:lvlOverride>
  </w:num>
  <w:num w:numId="50">
    <w:abstractNumId w:val="1"/>
    <w:lvlOverride w:ilvl="0">
      <w:startOverride w:val="1"/>
    </w:lvlOverride>
  </w:num>
  <w:num w:numId="51">
    <w:abstractNumId w:val="1"/>
    <w:lvlOverride w:ilvl="0">
      <w:startOverride w:val="1"/>
    </w:lvlOverride>
  </w:num>
  <w:num w:numId="52">
    <w:abstractNumId w:val="1"/>
    <w:lvlOverride w:ilvl="0">
      <w:startOverride w:val="1"/>
    </w:lvlOverride>
  </w:num>
  <w:num w:numId="53">
    <w:abstractNumId w:val="1"/>
    <w:lvlOverride w:ilvl="0">
      <w:startOverride w:val="1"/>
    </w:lvlOverride>
  </w:num>
  <w:num w:numId="54">
    <w:abstractNumId w:val="2"/>
    <w:lvlOverride w:ilvl="0">
      <w:startOverride w:val="1"/>
    </w:lvlOverride>
  </w:num>
  <w:num w:numId="55">
    <w:abstractNumId w:val="3"/>
    <w:lvlOverride w:ilvl="0">
      <w:startOverride w:val="1"/>
    </w:lvlOverride>
  </w:num>
  <w:num w:numId="56">
    <w:abstractNumId w:val="1"/>
    <w:lvlOverride w:ilvl="0">
      <w:startOverride w:val="1"/>
    </w:lvlOverride>
  </w:num>
  <w:num w:numId="57">
    <w:abstractNumId w:val="1"/>
    <w:lvlOverride w:ilvl="0">
      <w:startOverride w:val="1"/>
    </w:lvlOverride>
  </w:num>
  <w:num w:numId="58">
    <w:abstractNumId w:val="1"/>
    <w:lvlOverride w:ilvl="0">
      <w:startOverride w:val="1"/>
    </w:lvlOverride>
  </w:num>
  <w:num w:numId="59">
    <w:abstractNumId w:val="1"/>
    <w:lvlOverride w:ilvl="0">
      <w:startOverride w:val="1"/>
    </w:lvlOverride>
  </w:num>
  <w:num w:numId="60">
    <w:abstractNumId w:val="1"/>
    <w:lvlOverride w:ilvl="0">
      <w:startOverride w:val="1"/>
    </w:lvlOverride>
  </w:num>
  <w:num w:numId="61">
    <w:abstractNumId w:val="3"/>
    <w:lvlOverride w:ilvl="0">
      <w:startOverride w:val="1"/>
    </w:lvlOverride>
  </w:num>
  <w:num w:numId="62">
    <w:abstractNumId w:val="1"/>
    <w:lvlOverride w:ilvl="0">
      <w:startOverride w:val="1"/>
    </w:lvlOverride>
  </w:num>
  <w:num w:numId="63">
    <w:abstractNumId w:val="1"/>
    <w:lvlOverride w:ilvl="0">
      <w:startOverride w:val="1"/>
    </w:lvlOverride>
  </w:num>
  <w:num w:numId="64">
    <w:abstractNumId w:val="1"/>
    <w:lvlOverride w:ilvl="0">
      <w:startOverride w:val="1"/>
    </w:lvlOverride>
  </w:num>
  <w:num w:numId="65">
    <w:abstractNumId w:val="3"/>
    <w:lvlOverride w:ilvl="0">
      <w:startOverride w:val="1"/>
    </w:lvlOverride>
  </w:num>
  <w:num w:numId="66">
    <w:abstractNumId w:val="0"/>
  </w:num>
  <w:num w:numId="67">
    <w:abstractNumId w:val="3"/>
    <w:lvlOverride w:ilvl="0">
      <w:startOverride w:val="1"/>
    </w:lvlOverride>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47E2"/>
    <w:rsid w:val="00000944"/>
    <w:rsid w:val="000148E1"/>
    <w:rsid w:val="00017173"/>
    <w:rsid w:val="00021EC9"/>
    <w:rsid w:val="000247E2"/>
    <w:rsid w:val="00032A5B"/>
    <w:rsid w:val="00032A72"/>
    <w:rsid w:val="00040D33"/>
    <w:rsid w:val="00044D80"/>
    <w:rsid w:val="000454DD"/>
    <w:rsid w:val="00051444"/>
    <w:rsid w:val="00065B31"/>
    <w:rsid w:val="000719C8"/>
    <w:rsid w:val="00092FCE"/>
    <w:rsid w:val="000A1D3B"/>
    <w:rsid w:val="000A660C"/>
    <w:rsid w:val="000B0984"/>
    <w:rsid w:val="000E3423"/>
    <w:rsid w:val="000E6065"/>
    <w:rsid w:val="001014AA"/>
    <w:rsid w:val="00106EF3"/>
    <w:rsid w:val="00111C69"/>
    <w:rsid w:val="0011567F"/>
    <w:rsid w:val="0011673A"/>
    <w:rsid w:val="00124301"/>
    <w:rsid w:val="0012643D"/>
    <w:rsid w:val="001268DA"/>
    <w:rsid w:val="00134BD5"/>
    <w:rsid w:val="001421A6"/>
    <w:rsid w:val="001517F4"/>
    <w:rsid w:val="00152A79"/>
    <w:rsid w:val="0015795E"/>
    <w:rsid w:val="001751DC"/>
    <w:rsid w:val="00195768"/>
    <w:rsid w:val="001A118D"/>
    <w:rsid w:val="001A4972"/>
    <w:rsid w:val="001B3F12"/>
    <w:rsid w:val="001E1D38"/>
    <w:rsid w:val="001F4342"/>
    <w:rsid w:val="002127DB"/>
    <w:rsid w:val="0021707A"/>
    <w:rsid w:val="00217FE2"/>
    <w:rsid w:val="00220678"/>
    <w:rsid w:val="00232227"/>
    <w:rsid w:val="00234EBB"/>
    <w:rsid w:val="0025028D"/>
    <w:rsid w:val="0025722F"/>
    <w:rsid w:val="00260F43"/>
    <w:rsid w:val="00260F8B"/>
    <w:rsid w:val="00261CBD"/>
    <w:rsid w:val="002705B0"/>
    <w:rsid w:val="0028440F"/>
    <w:rsid w:val="002857F6"/>
    <w:rsid w:val="0028726C"/>
    <w:rsid w:val="0029320B"/>
    <w:rsid w:val="00296F4B"/>
    <w:rsid w:val="002A6ECF"/>
    <w:rsid w:val="002D12DE"/>
    <w:rsid w:val="002D5972"/>
    <w:rsid w:val="002E3CB8"/>
    <w:rsid w:val="002E5BB0"/>
    <w:rsid w:val="002F60C3"/>
    <w:rsid w:val="0030396B"/>
    <w:rsid w:val="00306D54"/>
    <w:rsid w:val="00307A19"/>
    <w:rsid w:val="003222AD"/>
    <w:rsid w:val="0032392A"/>
    <w:rsid w:val="00325DD6"/>
    <w:rsid w:val="00335242"/>
    <w:rsid w:val="00335DBB"/>
    <w:rsid w:val="00345795"/>
    <w:rsid w:val="00350AF0"/>
    <w:rsid w:val="00361665"/>
    <w:rsid w:val="0037118D"/>
    <w:rsid w:val="003824AB"/>
    <w:rsid w:val="0038453C"/>
    <w:rsid w:val="00395EEA"/>
    <w:rsid w:val="003B0187"/>
    <w:rsid w:val="003B0BB2"/>
    <w:rsid w:val="003B54FF"/>
    <w:rsid w:val="003B6CE0"/>
    <w:rsid w:val="003D4BF2"/>
    <w:rsid w:val="003E20B8"/>
    <w:rsid w:val="003E7C57"/>
    <w:rsid w:val="003F1291"/>
    <w:rsid w:val="003F3071"/>
    <w:rsid w:val="004121F6"/>
    <w:rsid w:val="00415158"/>
    <w:rsid w:val="00433D6B"/>
    <w:rsid w:val="00436490"/>
    <w:rsid w:val="00441212"/>
    <w:rsid w:val="004457E4"/>
    <w:rsid w:val="00467011"/>
    <w:rsid w:val="00471103"/>
    <w:rsid w:val="00473F55"/>
    <w:rsid w:val="0047433F"/>
    <w:rsid w:val="00486C65"/>
    <w:rsid w:val="00490E3D"/>
    <w:rsid w:val="004A3026"/>
    <w:rsid w:val="004A3265"/>
    <w:rsid w:val="004A7C3A"/>
    <w:rsid w:val="004B40BC"/>
    <w:rsid w:val="004C7D6E"/>
    <w:rsid w:val="004E3005"/>
    <w:rsid w:val="004F28ED"/>
    <w:rsid w:val="004F2B86"/>
    <w:rsid w:val="004F333C"/>
    <w:rsid w:val="004F52B5"/>
    <w:rsid w:val="005049B6"/>
    <w:rsid w:val="00510B49"/>
    <w:rsid w:val="0051258A"/>
    <w:rsid w:val="00514A0E"/>
    <w:rsid w:val="00515F92"/>
    <w:rsid w:val="00522415"/>
    <w:rsid w:val="00526D12"/>
    <w:rsid w:val="0053337F"/>
    <w:rsid w:val="0054575E"/>
    <w:rsid w:val="00551343"/>
    <w:rsid w:val="00556FC4"/>
    <w:rsid w:val="00566DB7"/>
    <w:rsid w:val="0057166E"/>
    <w:rsid w:val="0058669F"/>
    <w:rsid w:val="005A1753"/>
    <w:rsid w:val="005B26B5"/>
    <w:rsid w:val="005C6E81"/>
    <w:rsid w:val="005C6F5D"/>
    <w:rsid w:val="005D5EA5"/>
    <w:rsid w:val="005E7E11"/>
    <w:rsid w:val="005F26BC"/>
    <w:rsid w:val="005F4746"/>
    <w:rsid w:val="005F682B"/>
    <w:rsid w:val="00600C17"/>
    <w:rsid w:val="00602097"/>
    <w:rsid w:val="00606A15"/>
    <w:rsid w:val="0061518E"/>
    <w:rsid w:val="006152F7"/>
    <w:rsid w:val="006200B1"/>
    <w:rsid w:val="00622949"/>
    <w:rsid w:val="00633E85"/>
    <w:rsid w:val="00637E44"/>
    <w:rsid w:val="00641274"/>
    <w:rsid w:val="006479A0"/>
    <w:rsid w:val="00654931"/>
    <w:rsid w:val="006560E4"/>
    <w:rsid w:val="00664691"/>
    <w:rsid w:val="0067270B"/>
    <w:rsid w:val="006A6A93"/>
    <w:rsid w:val="006A7146"/>
    <w:rsid w:val="006B14D2"/>
    <w:rsid w:val="006C17D0"/>
    <w:rsid w:val="006C3A21"/>
    <w:rsid w:val="006C4E38"/>
    <w:rsid w:val="006D1254"/>
    <w:rsid w:val="006D706E"/>
    <w:rsid w:val="006E53F7"/>
    <w:rsid w:val="006E543F"/>
    <w:rsid w:val="006F794B"/>
    <w:rsid w:val="0071119D"/>
    <w:rsid w:val="00733FC7"/>
    <w:rsid w:val="007423E6"/>
    <w:rsid w:val="00743124"/>
    <w:rsid w:val="00765E69"/>
    <w:rsid w:val="007749EE"/>
    <w:rsid w:val="00782CC0"/>
    <w:rsid w:val="007912A8"/>
    <w:rsid w:val="00794D92"/>
    <w:rsid w:val="007B5A9C"/>
    <w:rsid w:val="007C4A95"/>
    <w:rsid w:val="007C732C"/>
    <w:rsid w:val="007E5A1C"/>
    <w:rsid w:val="007E69A7"/>
    <w:rsid w:val="00803B81"/>
    <w:rsid w:val="008163E5"/>
    <w:rsid w:val="00820BD7"/>
    <w:rsid w:val="00823E71"/>
    <w:rsid w:val="0082562A"/>
    <w:rsid w:val="00825D54"/>
    <w:rsid w:val="008300E3"/>
    <w:rsid w:val="00830381"/>
    <w:rsid w:val="00832BE2"/>
    <w:rsid w:val="00850B65"/>
    <w:rsid w:val="00870F6C"/>
    <w:rsid w:val="00884ECE"/>
    <w:rsid w:val="00885C85"/>
    <w:rsid w:val="008B1B67"/>
    <w:rsid w:val="008B5FCE"/>
    <w:rsid w:val="008B716A"/>
    <w:rsid w:val="008C1206"/>
    <w:rsid w:val="008C482B"/>
    <w:rsid w:val="008C51D5"/>
    <w:rsid w:val="008E6985"/>
    <w:rsid w:val="008E69E9"/>
    <w:rsid w:val="00906029"/>
    <w:rsid w:val="00906823"/>
    <w:rsid w:val="00915320"/>
    <w:rsid w:val="009320DE"/>
    <w:rsid w:val="009336DB"/>
    <w:rsid w:val="00935499"/>
    <w:rsid w:val="009423DF"/>
    <w:rsid w:val="00947913"/>
    <w:rsid w:val="00952426"/>
    <w:rsid w:val="00952DE4"/>
    <w:rsid w:val="00963DD6"/>
    <w:rsid w:val="009674CF"/>
    <w:rsid w:val="0097058F"/>
    <w:rsid w:val="00973ABB"/>
    <w:rsid w:val="00973BEE"/>
    <w:rsid w:val="00977739"/>
    <w:rsid w:val="00982428"/>
    <w:rsid w:val="009852D2"/>
    <w:rsid w:val="00990615"/>
    <w:rsid w:val="00992416"/>
    <w:rsid w:val="009B3378"/>
    <w:rsid w:val="009B6708"/>
    <w:rsid w:val="009C2A1F"/>
    <w:rsid w:val="009C673F"/>
    <w:rsid w:val="009C6D69"/>
    <w:rsid w:val="009E38AD"/>
    <w:rsid w:val="00A27CC2"/>
    <w:rsid w:val="00A27FE0"/>
    <w:rsid w:val="00A42FC8"/>
    <w:rsid w:val="00A474CA"/>
    <w:rsid w:val="00A53788"/>
    <w:rsid w:val="00A55995"/>
    <w:rsid w:val="00A71002"/>
    <w:rsid w:val="00A85176"/>
    <w:rsid w:val="00A9646E"/>
    <w:rsid w:val="00AA1CD8"/>
    <w:rsid w:val="00AA1FA8"/>
    <w:rsid w:val="00AA36DB"/>
    <w:rsid w:val="00AA51D4"/>
    <w:rsid w:val="00AA7625"/>
    <w:rsid w:val="00AC3CD7"/>
    <w:rsid w:val="00AC4753"/>
    <w:rsid w:val="00AD7DD1"/>
    <w:rsid w:val="00AF0EBB"/>
    <w:rsid w:val="00B0063E"/>
    <w:rsid w:val="00B14179"/>
    <w:rsid w:val="00B20549"/>
    <w:rsid w:val="00B20DB8"/>
    <w:rsid w:val="00B25EF1"/>
    <w:rsid w:val="00B31522"/>
    <w:rsid w:val="00B36501"/>
    <w:rsid w:val="00B51D84"/>
    <w:rsid w:val="00B64C65"/>
    <w:rsid w:val="00B651A4"/>
    <w:rsid w:val="00B77BEF"/>
    <w:rsid w:val="00B819CB"/>
    <w:rsid w:val="00B81EA9"/>
    <w:rsid w:val="00B84D3C"/>
    <w:rsid w:val="00BA1E9B"/>
    <w:rsid w:val="00BB1E1A"/>
    <w:rsid w:val="00BC1C3B"/>
    <w:rsid w:val="00BC3D87"/>
    <w:rsid w:val="00BC5B12"/>
    <w:rsid w:val="00BC67F6"/>
    <w:rsid w:val="00BE44C3"/>
    <w:rsid w:val="00C306CB"/>
    <w:rsid w:val="00C327CE"/>
    <w:rsid w:val="00C44563"/>
    <w:rsid w:val="00C47081"/>
    <w:rsid w:val="00C666ED"/>
    <w:rsid w:val="00C829ED"/>
    <w:rsid w:val="00C971EF"/>
    <w:rsid w:val="00CA42E9"/>
    <w:rsid w:val="00CA6241"/>
    <w:rsid w:val="00CE011F"/>
    <w:rsid w:val="00CE7E1E"/>
    <w:rsid w:val="00CF14A5"/>
    <w:rsid w:val="00CF35D4"/>
    <w:rsid w:val="00CF36E1"/>
    <w:rsid w:val="00CF57FA"/>
    <w:rsid w:val="00D00A6C"/>
    <w:rsid w:val="00D1217F"/>
    <w:rsid w:val="00D147DA"/>
    <w:rsid w:val="00D2579A"/>
    <w:rsid w:val="00D352F2"/>
    <w:rsid w:val="00D37606"/>
    <w:rsid w:val="00D40441"/>
    <w:rsid w:val="00D42FCF"/>
    <w:rsid w:val="00D52988"/>
    <w:rsid w:val="00D560A3"/>
    <w:rsid w:val="00D60C5D"/>
    <w:rsid w:val="00D63EFA"/>
    <w:rsid w:val="00D94743"/>
    <w:rsid w:val="00DA1F46"/>
    <w:rsid w:val="00DA3823"/>
    <w:rsid w:val="00DE0E7E"/>
    <w:rsid w:val="00DE1F09"/>
    <w:rsid w:val="00E20287"/>
    <w:rsid w:val="00E30C3E"/>
    <w:rsid w:val="00E41FB7"/>
    <w:rsid w:val="00E43F32"/>
    <w:rsid w:val="00E548D2"/>
    <w:rsid w:val="00E56C55"/>
    <w:rsid w:val="00E74DF7"/>
    <w:rsid w:val="00E855E4"/>
    <w:rsid w:val="00E87E5D"/>
    <w:rsid w:val="00E944D1"/>
    <w:rsid w:val="00EB0AA0"/>
    <w:rsid w:val="00EB2002"/>
    <w:rsid w:val="00EB23BD"/>
    <w:rsid w:val="00EB3E81"/>
    <w:rsid w:val="00EB57B7"/>
    <w:rsid w:val="00ED3F9A"/>
    <w:rsid w:val="00EE4633"/>
    <w:rsid w:val="00EF137A"/>
    <w:rsid w:val="00EF1620"/>
    <w:rsid w:val="00EF187E"/>
    <w:rsid w:val="00EF2011"/>
    <w:rsid w:val="00EF4FEE"/>
    <w:rsid w:val="00F10C62"/>
    <w:rsid w:val="00F12E74"/>
    <w:rsid w:val="00F13C48"/>
    <w:rsid w:val="00F2076E"/>
    <w:rsid w:val="00F2281D"/>
    <w:rsid w:val="00F2313D"/>
    <w:rsid w:val="00F33122"/>
    <w:rsid w:val="00F450F3"/>
    <w:rsid w:val="00F46C8B"/>
    <w:rsid w:val="00F53D09"/>
    <w:rsid w:val="00F572F5"/>
    <w:rsid w:val="00F67FE9"/>
    <w:rsid w:val="00F70098"/>
    <w:rsid w:val="00F702AD"/>
    <w:rsid w:val="00F87B30"/>
    <w:rsid w:val="00FA46FF"/>
    <w:rsid w:val="00FB161A"/>
    <w:rsid w:val="00FB3498"/>
    <w:rsid w:val="00FC72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CF4A139"/>
  <w15:chartTrackingRefBased/>
  <w15:docId w15:val="{FE075DF2-C55D-4F12-9D1A-DCBD1C1E57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rPr>
  </w:style>
  <w:style w:type="paragraph" w:styleId="Heading3">
    <w:name w:val="heading 3"/>
    <w:basedOn w:val="Normal"/>
    <w:next w:val="Normal"/>
    <w:link w:val="Heading3Char"/>
    <w:uiPriority w:val="9"/>
    <w:unhideWhenUsed/>
    <w:qFormat/>
    <w:rsid w:val="00654931"/>
    <w:pPr>
      <w:keepNext/>
      <w:keepLines/>
      <w:spacing w:before="240" w:after="40" w:line="240" w:lineRule="auto"/>
      <w:outlineLvl w:val="2"/>
    </w:pPr>
    <w:rPr>
      <w:rFonts w:ascii="Open Sans" w:eastAsiaTheme="majorEastAsia" w:hAnsi="Open Sans" w:cstheme="majorBidi"/>
      <w:b/>
      <w:bCs/>
      <w:color w:val="003082"/>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247E2"/>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247E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247E2"/>
    <w:rPr>
      <w:sz w:val="22"/>
      <w:szCs w:val="22"/>
    </w:rPr>
  </w:style>
  <w:style w:type="paragraph" w:styleId="Footer">
    <w:name w:val="footer"/>
    <w:basedOn w:val="Normal"/>
    <w:link w:val="FooterChar"/>
    <w:uiPriority w:val="99"/>
    <w:unhideWhenUsed/>
    <w:rsid w:val="000247E2"/>
    <w:pPr>
      <w:tabs>
        <w:tab w:val="center" w:pos="4680"/>
        <w:tab w:val="right" w:pos="9360"/>
      </w:tabs>
    </w:pPr>
  </w:style>
  <w:style w:type="character" w:customStyle="1" w:styleId="FooterChar">
    <w:name w:val="Footer Char"/>
    <w:basedOn w:val="DefaultParagraphFont"/>
    <w:link w:val="Footer"/>
    <w:uiPriority w:val="99"/>
    <w:rsid w:val="000247E2"/>
    <w:rPr>
      <w:sz w:val="22"/>
      <w:szCs w:val="22"/>
    </w:rPr>
  </w:style>
  <w:style w:type="paragraph" w:customStyle="1" w:styleId="Default">
    <w:name w:val="Default"/>
    <w:rsid w:val="000247E2"/>
    <w:pPr>
      <w:autoSpaceDE w:val="0"/>
      <w:autoSpaceDN w:val="0"/>
      <w:adjustRightInd w:val="0"/>
    </w:pPr>
    <w:rPr>
      <w:rFonts w:ascii="HelveticaNeueLT Std" w:hAnsi="HelveticaNeueLT Std" w:cs="HelveticaNeueLT Std"/>
      <w:color w:val="000000"/>
      <w:sz w:val="24"/>
      <w:szCs w:val="24"/>
    </w:rPr>
  </w:style>
  <w:style w:type="character" w:customStyle="1" w:styleId="A14">
    <w:name w:val="A14"/>
    <w:uiPriority w:val="99"/>
    <w:rsid w:val="001421A6"/>
    <w:rPr>
      <w:rFonts w:cs="HelveticaNeueLT Std"/>
      <w:b/>
      <w:bCs/>
      <w:color w:val="000000"/>
      <w:sz w:val="19"/>
      <w:szCs w:val="19"/>
    </w:rPr>
  </w:style>
  <w:style w:type="paragraph" w:customStyle="1" w:styleId="ListAlpha">
    <w:name w:val="List Alpha"/>
    <w:basedOn w:val="ListParagraph"/>
    <w:qFormat/>
    <w:rsid w:val="006D1254"/>
    <w:pPr>
      <w:widowControl w:val="0"/>
      <w:numPr>
        <w:numId w:val="1"/>
      </w:numPr>
      <w:tabs>
        <w:tab w:val="left" w:pos="1159"/>
        <w:tab w:val="left" w:pos="1160"/>
      </w:tabs>
      <w:autoSpaceDE w:val="0"/>
      <w:autoSpaceDN w:val="0"/>
      <w:spacing w:before="120" w:after="120" w:line="240" w:lineRule="auto"/>
      <w:contextualSpacing w:val="0"/>
    </w:pPr>
    <w:rPr>
      <w:rFonts w:ascii="Open Sans" w:eastAsia="Times New Roman" w:hAnsi="Open Sans" w:cs="Open Sans"/>
      <w:b/>
      <w:bCs/>
      <w:color w:val="000000"/>
      <w:sz w:val="21"/>
      <w:szCs w:val="21"/>
      <w:shd w:val="clear" w:color="auto" w:fill="FFFFFF"/>
    </w:rPr>
  </w:style>
  <w:style w:type="paragraph" w:styleId="ListParagraph">
    <w:name w:val="List Paragraph"/>
    <w:basedOn w:val="Normal"/>
    <w:uiPriority w:val="34"/>
    <w:qFormat/>
    <w:rsid w:val="00743124"/>
    <w:pPr>
      <w:ind w:left="720"/>
      <w:contextualSpacing/>
    </w:pPr>
  </w:style>
  <w:style w:type="paragraph" w:customStyle="1" w:styleId="ListNumber1">
    <w:name w:val="List Number1"/>
    <w:basedOn w:val="ListParagraph"/>
    <w:qFormat/>
    <w:rsid w:val="00CF35D4"/>
    <w:pPr>
      <w:widowControl w:val="0"/>
      <w:numPr>
        <w:numId w:val="2"/>
      </w:numPr>
      <w:autoSpaceDE w:val="0"/>
      <w:autoSpaceDN w:val="0"/>
      <w:spacing w:before="60" w:after="0" w:line="240" w:lineRule="auto"/>
      <w:ind w:right="72"/>
      <w:contextualSpacing w:val="0"/>
    </w:pPr>
    <w:rPr>
      <w:rFonts w:ascii="Open Sans" w:eastAsia="Myriad Pro Light" w:hAnsi="Open Sans" w:cs="Open Sans"/>
      <w:sz w:val="21"/>
      <w:szCs w:val="21"/>
      <w:lang w:bidi="en-US"/>
    </w:rPr>
  </w:style>
  <w:style w:type="paragraph" w:customStyle="1" w:styleId="Roman">
    <w:name w:val="Roman"/>
    <w:basedOn w:val="Normal"/>
    <w:qFormat/>
    <w:rsid w:val="006D1254"/>
    <w:pPr>
      <w:autoSpaceDE w:val="0"/>
      <w:autoSpaceDN w:val="0"/>
      <w:adjustRightInd w:val="0"/>
      <w:spacing w:after="0" w:line="240" w:lineRule="auto"/>
    </w:pPr>
    <w:rPr>
      <w:rFonts w:ascii="Open Sans" w:hAnsi="Open Sans" w:cs="Open Sans"/>
      <w:color w:val="0070C0"/>
      <w:sz w:val="24"/>
    </w:rPr>
  </w:style>
  <w:style w:type="paragraph" w:customStyle="1" w:styleId="alpha">
    <w:name w:val="alpha"/>
    <w:basedOn w:val="ListParagraph"/>
    <w:qFormat/>
    <w:rsid w:val="006D1254"/>
    <w:pPr>
      <w:numPr>
        <w:numId w:val="18"/>
      </w:numPr>
      <w:autoSpaceDE w:val="0"/>
      <w:autoSpaceDN w:val="0"/>
      <w:adjustRightInd w:val="0"/>
      <w:spacing w:after="0" w:line="240" w:lineRule="auto"/>
    </w:pPr>
    <w:rPr>
      <w:rFonts w:ascii="Open Sans" w:hAnsi="Open Sans" w:cs="Open Sans"/>
      <w:sz w:val="21"/>
      <w:szCs w:val="21"/>
    </w:rPr>
  </w:style>
  <w:style w:type="paragraph" w:styleId="BalloonText">
    <w:name w:val="Balloon Text"/>
    <w:basedOn w:val="Normal"/>
    <w:link w:val="BalloonTextChar"/>
    <w:uiPriority w:val="99"/>
    <w:semiHidden/>
    <w:unhideWhenUsed/>
    <w:rsid w:val="0044121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41212"/>
    <w:rPr>
      <w:rFonts w:ascii="Segoe UI" w:hAnsi="Segoe UI" w:cs="Segoe UI"/>
      <w:sz w:val="18"/>
      <w:szCs w:val="18"/>
    </w:rPr>
  </w:style>
  <w:style w:type="paragraph" w:customStyle="1" w:styleId="ListRomanNumeral">
    <w:name w:val="List Roman Numeral"/>
    <w:basedOn w:val="ListParagraph"/>
    <w:qFormat/>
    <w:rsid w:val="00092FCE"/>
    <w:pPr>
      <w:widowControl w:val="0"/>
      <w:numPr>
        <w:numId w:val="21"/>
      </w:numPr>
      <w:tabs>
        <w:tab w:val="clear" w:pos="720"/>
        <w:tab w:val="left" w:pos="880"/>
      </w:tabs>
      <w:autoSpaceDE w:val="0"/>
      <w:autoSpaceDN w:val="0"/>
      <w:spacing w:before="240" w:after="240" w:line="240" w:lineRule="auto"/>
      <w:ind w:left="259" w:hanging="259"/>
      <w:contextualSpacing w:val="0"/>
    </w:pPr>
    <w:rPr>
      <w:rFonts w:ascii="Open Sans" w:eastAsiaTheme="majorEastAsia" w:hAnsi="Open Sans" w:cstheme="majorBidi"/>
      <w:color w:val="003082"/>
      <w:sz w:val="24"/>
      <w:szCs w:val="24"/>
    </w:rPr>
  </w:style>
  <w:style w:type="paragraph" w:customStyle="1" w:styleId="BodyCopy">
    <w:name w:val="Body Copy"/>
    <w:basedOn w:val="Normal"/>
    <w:qFormat/>
    <w:rsid w:val="006B14D2"/>
    <w:pPr>
      <w:spacing w:after="120" w:line="240" w:lineRule="auto"/>
    </w:pPr>
    <w:rPr>
      <w:rFonts w:ascii="Open Sans" w:eastAsia="Times New Roman" w:hAnsi="Open Sans" w:cs="Open Sans"/>
      <w:color w:val="000000"/>
      <w:sz w:val="21"/>
      <w:szCs w:val="21"/>
      <w:shd w:val="clear" w:color="auto" w:fill="FFFFFF"/>
    </w:rPr>
  </w:style>
  <w:style w:type="paragraph" w:customStyle="1" w:styleId="Bullet1">
    <w:name w:val="Bullet1"/>
    <w:basedOn w:val="Normal"/>
    <w:qFormat/>
    <w:rsid w:val="000E6065"/>
    <w:pPr>
      <w:numPr>
        <w:numId w:val="66"/>
      </w:numPr>
      <w:autoSpaceDE w:val="0"/>
      <w:autoSpaceDN w:val="0"/>
      <w:adjustRightInd w:val="0"/>
      <w:spacing w:after="0" w:line="240" w:lineRule="auto"/>
      <w:ind w:left="360"/>
    </w:pPr>
    <w:rPr>
      <w:rFonts w:ascii="Open Sans" w:hAnsi="Open Sans"/>
      <w:sz w:val="21"/>
    </w:rPr>
  </w:style>
  <w:style w:type="character" w:customStyle="1" w:styleId="Heading3Char">
    <w:name w:val="Heading 3 Char"/>
    <w:basedOn w:val="DefaultParagraphFont"/>
    <w:link w:val="Heading3"/>
    <w:uiPriority w:val="9"/>
    <w:rsid w:val="00654931"/>
    <w:rPr>
      <w:rFonts w:ascii="Open Sans" w:eastAsiaTheme="majorEastAsia" w:hAnsi="Open Sans" w:cstheme="majorBidi"/>
      <w:b/>
      <w:bCs/>
      <w:color w:val="003082"/>
      <w:sz w:val="26"/>
      <w:szCs w:val="26"/>
    </w:rPr>
  </w:style>
  <w:style w:type="paragraph" w:customStyle="1" w:styleId="DiscussionHead">
    <w:name w:val="DiscussionHead"/>
    <w:basedOn w:val="Normal"/>
    <w:qFormat/>
    <w:rsid w:val="00EF4FEE"/>
    <w:pPr>
      <w:tabs>
        <w:tab w:val="left" w:pos="1610"/>
      </w:tabs>
      <w:spacing w:before="240" w:after="120" w:line="254" w:lineRule="auto"/>
      <w:ind w:left="259" w:right="72"/>
    </w:pPr>
    <w:rPr>
      <w:rFonts w:ascii="Open Sans" w:eastAsiaTheme="minorHAnsi" w:hAnsi="Open Sans" w:cs="Open Sans"/>
      <w:b/>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footer" Target="footer1.xml"/><Relationship Id="rId10"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8E2AD1CCAB9F54B88A633469852512C" ma:contentTypeVersion="9" ma:contentTypeDescription="Create a new document." ma:contentTypeScope="" ma:versionID="6c0c42d6794fb9927d5d082dc004d96c">
  <xsd:schema xmlns:xsd="http://www.w3.org/2001/XMLSchema" xmlns:xs="http://www.w3.org/2001/XMLSchema" xmlns:p="http://schemas.microsoft.com/office/2006/metadata/properties" xmlns:ns2="5b805046-b83c-44f8-8739-e435a824acc7" targetNamespace="http://schemas.microsoft.com/office/2006/metadata/properties" ma:root="true" ma:fieldsID="f1638cbfb3b8e2aa7bea5c66d05b8613" ns2:_="">
    <xsd:import namespace="5b805046-b83c-44f8-8739-e435a824acc7"/>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MediaServiceAutoKeyPoints" minOccurs="0"/>
                <xsd:element ref="ns2:MediaServiceKeyPoints" minOccurs="0"/>
                <xsd:element ref="ns2:MediaServiceAutoTags"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b805046-b83c-44f8-8739-e435a824acc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79DA8A41-CA2D-496A-AF77-2D2644FEF47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b805046-b83c-44f8-8739-e435a824acc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5BBD945-461B-49EC-A093-2C05CA4CAC45}">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F4FC8F3-C8A7-4A3D-8170-DAB1EF07CDD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74</TotalTime>
  <Pages>35</Pages>
  <Words>4967</Words>
  <Characters>28318</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
    </vt:vector>
  </TitlesOfParts>
  <Company>ETS</Company>
  <LinksUpToDate>false</LinksUpToDate>
  <CharactersWithSpaces>33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h, Mihir</dc:creator>
  <cp:keywords/>
  <dc:description/>
  <cp:lastModifiedBy>Bellotti, Robert S</cp:lastModifiedBy>
  <cp:revision>112</cp:revision>
  <dcterms:created xsi:type="dcterms:W3CDTF">2018-01-26T18:12:00Z</dcterms:created>
  <dcterms:modified xsi:type="dcterms:W3CDTF">2022-11-04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8E2AD1CCAB9F54B88A633469852512C</vt:lpwstr>
  </property>
  <property fmtid="{D5CDD505-2E9C-101B-9397-08002B2CF9AE}" pid="3" name="Order">
    <vt:r8>100</vt:r8>
  </property>
</Properties>
</file>